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EBA0434" w14:textId="166426D2" w:rsidR="0071326A" w:rsidRDefault="0071326A" w:rsidP="0071326A">
      <w:pPr>
        <w:pStyle w:val="1"/>
      </w:pPr>
      <w:r>
        <w:rPr>
          <w:rFonts w:hint="eastAsia"/>
        </w:rPr>
        <w:t>2025</w:t>
      </w:r>
      <w:r>
        <w:rPr>
          <w:rFonts w:hint="eastAsia"/>
        </w:rPr>
        <w:t>学年第二学期黄浦区高三物理试卷</w:t>
      </w:r>
    </w:p>
    <w:p w14:paraId="613FFCC8" w14:textId="18C31AE3" w:rsidR="0071326A" w:rsidRDefault="0071326A" w:rsidP="0071326A">
      <w:pPr>
        <w:widowControl/>
        <w:jc w:val="center"/>
      </w:pPr>
      <w:r>
        <w:rPr>
          <w:rFonts w:hint="eastAsia"/>
        </w:rPr>
        <w:t>（完卷时间：</w:t>
      </w:r>
      <w:r>
        <w:rPr>
          <w:rFonts w:hint="eastAsia"/>
        </w:rPr>
        <w:t>60</w:t>
      </w:r>
      <w:r>
        <w:rPr>
          <w:rFonts w:hint="eastAsia"/>
        </w:rPr>
        <w:t>分钟</w:t>
      </w:r>
      <w:r>
        <w:rPr>
          <w:rFonts w:hint="eastAsia"/>
        </w:rPr>
        <w:t xml:space="preserve"> </w:t>
      </w:r>
      <w:r>
        <w:rPr>
          <w:rFonts w:hint="eastAsia"/>
        </w:rPr>
        <w:t>满分：</w:t>
      </w:r>
      <w:r>
        <w:rPr>
          <w:rFonts w:hint="eastAsia"/>
        </w:rPr>
        <w:t>100</w:t>
      </w:r>
      <w:commentRangeStart w:id="0"/>
      <w:r>
        <w:rPr>
          <w:rFonts w:hint="eastAsia"/>
        </w:rPr>
        <w:t>分</w:t>
      </w:r>
      <w:commentRangeEnd w:id="0"/>
      <w:r w:rsidR="00A62EB8">
        <w:rPr>
          <w:rStyle w:val="ab"/>
          <w:rFonts w:hint="eastAsia"/>
          <w:szCs w:val="24"/>
        </w:rPr>
        <w:commentReference w:id="0"/>
      </w:r>
      <w:r>
        <w:rPr>
          <w:rFonts w:hint="eastAsia"/>
        </w:rPr>
        <w:t>）</w:t>
      </w:r>
    </w:p>
    <w:p w14:paraId="6ED15FD7" w14:textId="77777777" w:rsidR="0071326A" w:rsidRPr="0071326A" w:rsidRDefault="0071326A" w:rsidP="0071326A">
      <w:pPr>
        <w:widowControl/>
        <w:rPr>
          <w:rFonts w:eastAsia="黑体"/>
        </w:rPr>
      </w:pPr>
      <w:r w:rsidRPr="0071326A">
        <w:rPr>
          <w:rFonts w:eastAsia="黑体" w:hint="eastAsia"/>
        </w:rPr>
        <w:t>特别提示：</w:t>
      </w:r>
    </w:p>
    <w:p w14:paraId="7156BD7A" w14:textId="77777777" w:rsidR="0071326A" w:rsidRPr="0071326A" w:rsidRDefault="0071326A" w:rsidP="0071326A">
      <w:pPr>
        <w:widowControl/>
        <w:ind w:firstLine="420"/>
        <w:rPr>
          <w:rFonts w:eastAsia="黑体"/>
        </w:rPr>
      </w:pPr>
      <w:r w:rsidRPr="0071326A">
        <w:rPr>
          <w:rFonts w:eastAsia="黑体" w:hint="eastAsia"/>
        </w:rPr>
        <w:t>1</w:t>
      </w:r>
      <w:r w:rsidRPr="0071326A">
        <w:rPr>
          <w:rFonts w:eastAsia="黑体" w:hint="eastAsia"/>
        </w:rPr>
        <w:t>．本试卷标注“多选”的试题，应选两个及以上的选项，但不可全选；未特别标注的选择类试题，每小题只有一个正确选项。</w:t>
      </w:r>
    </w:p>
    <w:p w14:paraId="27AFF39F" w14:textId="15417CFF" w:rsidR="0071326A" w:rsidRPr="0071326A" w:rsidRDefault="0071326A" w:rsidP="0071326A">
      <w:pPr>
        <w:widowControl/>
        <w:ind w:firstLine="420"/>
        <w:rPr>
          <w:rFonts w:eastAsia="黑体"/>
        </w:rPr>
      </w:pPr>
      <w:r w:rsidRPr="0071326A">
        <w:rPr>
          <w:rFonts w:eastAsia="黑体" w:hint="eastAsia"/>
        </w:rPr>
        <w:t>2</w:t>
      </w:r>
      <w:r w:rsidRPr="0071326A">
        <w:rPr>
          <w:rFonts w:eastAsia="黑体" w:hint="eastAsia"/>
        </w:rPr>
        <w:t>．在列式计算、逻辑推理以及回答问题过程中，须给出必要的图示、文字说明、公式、演算等。</w:t>
      </w:r>
    </w:p>
    <w:p w14:paraId="2421EFCF" w14:textId="19FE3672" w:rsidR="0071326A" w:rsidRDefault="0071326A" w:rsidP="0071326A">
      <w:pPr>
        <w:widowControl/>
        <w:ind w:firstLine="420"/>
        <w:rPr>
          <w:rFonts w:eastAsia="黑体"/>
        </w:rPr>
      </w:pPr>
      <w:r w:rsidRPr="0071326A">
        <w:rPr>
          <w:rFonts w:eastAsia="黑体" w:hint="eastAsia"/>
        </w:rPr>
        <w:t>3</w:t>
      </w:r>
      <w:r w:rsidRPr="0071326A">
        <w:rPr>
          <w:rFonts w:eastAsia="黑体" w:hint="eastAsia"/>
        </w:rPr>
        <w:t>．除特殊说明外，本卷所用重力加速度</w:t>
      </w:r>
      <w:r w:rsidRPr="0071326A">
        <w:rPr>
          <w:rFonts w:eastAsia="黑体" w:hint="eastAsia"/>
          <w:i/>
          <w:iCs/>
        </w:rPr>
        <w:t>g</w:t>
      </w:r>
      <w:r w:rsidRPr="0071326A">
        <w:rPr>
          <w:rFonts w:eastAsia="黑体" w:hint="eastAsia"/>
        </w:rPr>
        <w:t>大小均取</w:t>
      </w:r>
      <w:r w:rsidRPr="0071326A">
        <w:rPr>
          <w:rFonts w:eastAsia="黑体" w:hint="eastAsia"/>
        </w:rPr>
        <w:t>9.8 m/s</w:t>
      </w:r>
      <w:r w:rsidRPr="0071326A">
        <w:rPr>
          <w:rFonts w:eastAsia="黑体" w:hint="eastAsia"/>
          <w:vertAlign w:val="superscript"/>
        </w:rPr>
        <w:t>2</w:t>
      </w:r>
      <w:r w:rsidRPr="0071326A">
        <w:rPr>
          <w:rFonts w:eastAsia="黑体" w:hint="eastAsia"/>
        </w:rPr>
        <w:t>。</w:t>
      </w:r>
    </w:p>
    <w:p w14:paraId="44F991E5" w14:textId="21406D02" w:rsidR="0071326A" w:rsidRDefault="0071326A" w:rsidP="0071326A">
      <w:pPr>
        <w:pStyle w:val="2"/>
      </w:pPr>
      <w:r>
        <w:rPr>
          <w:rFonts w:hint="eastAsia"/>
        </w:rPr>
        <w:t>一</w:t>
      </w:r>
      <w:r>
        <w:rPr>
          <w:rFonts w:hint="eastAsia"/>
        </w:rPr>
        <w:t xml:space="preserve"> </w:t>
      </w:r>
      <w:r>
        <w:rPr>
          <w:rFonts w:hint="eastAsia"/>
        </w:rPr>
        <w:t>太空</w:t>
      </w:r>
      <w:r>
        <w:rPr>
          <w:rFonts w:hint="eastAsia"/>
        </w:rPr>
        <w:t>AI</w:t>
      </w:r>
      <w:r>
        <w:rPr>
          <w:rFonts w:hint="eastAsia"/>
        </w:rPr>
        <w:t>算力中心</w:t>
      </w:r>
    </w:p>
    <w:p w14:paraId="11C945A2" w14:textId="73C56516" w:rsidR="0071326A" w:rsidRPr="0071326A" w:rsidRDefault="0071326A" w:rsidP="0071326A">
      <w:pPr>
        <w:pStyle w:val="ae"/>
      </w:pPr>
      <w:r w:rsidRPr="0071326A">
        <w:t>我国计划在未来五年内发射天基人工智能数据中心。将太空计算星座部署在近地轨道，利用太空的真空、微重力和低温环境进行高效散热，并通过太阳能电池板提供</w:t>
      </w:r>
      <w:commentRangeStart w:id="1"/>
      <w:r w:rsidRPr="0071326A">
        <w:t>能源</w:t>
      </w:r>
      <w:commentRangeEnd w:id="1"/>
      <w:r w:rsidR="00104281" w:rsidRPr="0071326A">
        <w:rPr>
          <w:rStyle w:val="ab"/>
          <w:szCs w:val="24"/>
        </w:rPr>
        <w:commentReference w:id="1"/>
      </w:r>
      <w:r w:rsidRPr="0071326A">
        <w:t>。</w:t>
      </w:r>
    </w:p>
    <w:p w14:paraId="46BD3367" w14:textId="2D4AB8EC" w:rsidR="0071326A" w:rsidRDefault="0071326A" w:rsidP="0071326A">
      <w:pPr>
        <w:widowControl/>
      </w:pPr>
    </w:p>
    <w:p w14:paraId="71811ECE" w14:textId="1DC53DB0" w:rsidR="0071326A" w:rsidRDefault="0071326A" w:rsidP="0071326A">
      <w:pPr>
        <w:widowControl/>
      </w:pPr>
      <w:r>
        <w:rPr>
          <w:rFonts w:hint="eastAsia"/>
        </w:rPr>
        <w:t>1</w:t>
      </w:r>
      <w:r>
        <w:rPr>
          <w:rFonts w:hint="eastAsia"/>
        </w:rPr>
        <w:t>．太空计算星座的能源来自太阳，太阳目前是一颗</w:t>
      </w:r>
      <w:r>
        <w:rPr>
          <w:rFonts w:hint="eastAsia"/>
        </w:rPr>
        <w:t>_________</w:t>
      </w:r>
      <w:r>
        <w:rPr>
          <w:rFonts w:hint="eastAsia"/>
        </w:rPr>
        <w:t>。</w:t>
      </w:r>
    </w:p>
    <w:p w14:paraId="0187C591" w14:textId="37AAAA90" w:rsidR="0071326A" w:rsidRDefault="0071326A" w:rsidP="0071326A">
      <w:pPr>
        <w:widowControl/>
      </w:pPr>
      <w:r>
        <w:rPr>
          <w:rFonts w:hint="eastAsia"/>
        </w:rPr>
        <w:t>A</w:t>
      </w:r>
      <w:r>
        <w:rPr>
          <w:rFonts w:hint="eastAsia"/>
        </w:rPr>
        <w:t>．固态的白矮星</w:t>
      </w:r>
      <w:r>
        <w:rPr>
          <w:rFonts w:hint="eastAsia"/>
        </w:rPr>
        <w:tab/>
      </w:r>
      <w:r>
        <w:tab/>
      </w:r>
      <w:r>
        <w:rPr>
          <w:rFonts w:hint="eastAsia"/>
        </w:rPr>
        <w:t>B</w:t>
      </w:r>
      <w:r>
        <w:rPr>
          <w:rFonts w:hint="eastAsia"/>
        </w:rPr>
        <w:t>．固态的中子星</w:t>
      </w:r>
      <w:r>
        <w:rPr>
          <w:rFonts w:hint="eastAsia"/>
        </w:rPr>
        <w:tab/>
      </w:r>
      <w:r>
        <w:tab/>
      </w:r>
      <w:r>
        <w:rPr>
          <w:rFonts w:hint="eastAsia"/>
        </w:rPr>
        <w:t>C</w:t>
      </w:r>
      <w:r>
        <w:rPr>
          <w:rFonts w:hint="eastAsia"/>
        </w:rPr>
        <w:t>．气态的主序星</w:t>
      </w:r>
      <w:r>
        <w:rPr>
          <w:rFonts w:hint="eastAsia"/>
        </w:rPr>
        <w:tab/>
      </w:r>
      <w:r>
        <w:tab/>
      </w:r>
      <w:r>
        <w:rPr>
          <w:rFonts w:hint="eastAsia"/>
        </w:rPr>
        <w:t>D</w:t>
      </w:r>
      <w:r>
        <w:rPr>
          <w:rFonts w:hint="eastAsia"/>
        </w:rPr>
        <w:t>．气态的红巨星</w:t>
      </w:r>
    </w:p>
    <w:p w14:paraId="4B6427EB" w14:textId="28F0127A" w:rsidR="0071326A" w:rsidRDefault="0071326A" w:rsidP="0071326A">
      <w:pPr>
        <w:widowControl/>
      </w:pPr>
    </w:p>
    <w:p w14:paraId="7E4F48B3" w14:textId="2834FA6F" w:rsidR="0071326A" w:rsidRDefault="004F3E55" w:rsidP="0071326A">
      <w:pPr>
        <w:widowControl/>
      </w:pPr>
      <w:r>
        <w:rPr>
          <w:noProof/>
        </w:rPr>
        <w:drawing>
          <wp:anchor distT="0" distB="0" distL="114300" distR="114300" simplePos="0" relativeHeight="251645952" behindDoc="0" locked="0" layoutInCell="1" allowOverlap="0" wp14:anchorId="33706016" wp14:editId="23B59289">
            <wp:simplePos x="0" y="0"/>
            <wp:positionH relativeFrom="column">
              <wp:posOffset>3745865</wp:posOffset>
            </wp:positionH>
            <wp:positionV relativeFrom="paragraph">
              <wp:posOffset>8890</wp:posOffset>
            </wp:positionV>
            <wp:extent cx="1503045" cy="880745"/>
            <wp:effectExtent l="0" t="0" r="1905" b="0"/>
            <wp:wrapSquare wrapText="bothSides"/>
            <wp:docPr id="231" name="Picture 231"/>
            <wp:cNvGraphicFramePr/>
            <a:graphic xmlns:a="http://schemas.openxmlformats.org/drawingml/2006/main">
              <a:graphicData uri="http://schemas.openxmlformats.org/drawingml/2006/picture">
                <pic:pic xmlns:pic="http://schemas.openxmlformats.org/drawingml/2006/picture">
                  <pic:nvPicPr>
                    <pic:cNvPr id="231" name="Picture 23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503045" cy="880745"/>
                    </a:xfrm>
                    <a:prstGeom prst="rect">
                      <a:avLst/>
                    </a:prstGeom>
                  </pic:spPr>
                </pic:pic>
              </a:graphicData>
            </a:graphic>
            <wp14:sizeRelH relativeFrom="margin">
              <wp14:pctWidth>0</wp14:pctWidth>
            </wp14:sizeRelH>
            <wp14:sizeRelV relativeFrom="margin">
              <wp14:pctHeight>0</wp14:pctHeight>
            </wp14:sizeRelV>
          </wp:anchor>
        </w:drawing>
      </w:r>
      <w:r w:rsidR="0071326A">
        <w:rPr>
          <w:rFonts w:hint="eastAsia"/>
        </w:rPr>
        <w:t>2</w:t>
      </w:r>
      <w:r w:rsidR="0071326A">
        <w:rPr>
          <w:rFonts w:hint="eastAsia"/>
        </w:rPr>
        <w:t>．</w:t>
      </w:r>
      <w:r w:rsidR="0071326A">
        <w:rPr>
          <w:rFonts w:hint="eastAsia"/>
        </w:rPr>
        <w:t>2025</w:t>
      </w:r>
      <w:r w:rsidR="0071326A">
        <w:rPr>
          <w:rFonts w:hint="eastAsia"/>
        </w:rPr>
        <w:t>年我国成功发射全球首个太空计算星座“星算”，首批</w:t>
      </w:r>
      <w:r w:rsidR="0071326A">
        <w:rPr>
          <w:rFonts w:hint="eastAsia"/>
        </w:rPr>
        <w:t>12</w:t>
      </w:r>
      <w:r w:rsidR="0071326A">
        <w:rPr>
          <w:rFonts w:hint="eastAsia"/>
        </w:rPr>
        <w:t>颗卫星全部进入距离地面</w:t>
      </w:r>
      <w:r w:rsidR="0071326A">
        <w:rPr>
          <w:rFonts w:hint="eastAsia"/>
        </w:rPr>
        <w:t>700 km</w:t>
      </w:r>
      <w:r w:rsidR="0071326A">
        <w:rPr>
          <w:rFonts w:hint="eastAsia"/>
        </w:rPr>
        <w:t>高度的预定轨道，绕地球做匀速圆周运动。已知地球半径约为</w:t>
      </w:r>
      <w:r w:rsidR="0071326A">
        <w:rPr>
          <w:rFonts w:hint="eastAsia"/>
        </w:rPr>
        <w:t>6 400 km</w:t>
      </w:r>
      <w:r w:rsidR="0071326A">
        <w:rPr>
          <w:rFonts w:hint="eastAsia"/>
        </w:rPr>
        <w:t>，则其中一颗卫星在轨运行时</w:t>
      </w:r>
      <w:r w:rsidR="0071326A">
        <w:rPr>
          <w:rFonts w:hint="eastAsia"/>
        </w:rPr>
        <w:t>_________</w:t>
      </w:r>
      <w:r w:rsidR="0071326A">
        <w:rPr>
          <w:rFonts w:hint="eastAsia"/>
        </w:rPr>
        <w:t>。</w:t>
      </w:r>
    </w:p>
    <w:p w14:paraId="42A4F576" w14:textId="55E6CA11" w:rsidR="0071326A" w:rsidRDefault="0071326A" w:rsidP="0071326A">
      <w:pPr>
        <w:widowControl/>
      </w:pPr>
      <w:r>
        <w:rPr>
          <w:rFonts w:hint="eastAsia"/>
        </w:rPr>
        <w:t>A</w:t>
      </w:r>
      <w:r>
        <w:rPr>
          <w:rFonts w:hint="eastAsia"/>
        </w:rPr>
        <w:t>．向心加速度大于</w:t>
      </w:r>
      <w:r w:rsidRPr="0071326A">
        <w:rPr>
          <w:rFonts w:hint="eastAsia"/>
          <w:i/>
          <w:iCs/>
        </w:rPr>
        <w:t>g</w:t>
      </w:r>
      <w:r>
        <w:tab/>
      </w:r>
      <w:r>
        <w:tab/>
      </w:r>
      <w:r>
        <w:tab/>
      </w:r>
      <w:r>
        <w:tab/>
      </w:r>
      <w:r>
        <w:rPr>
          <w:rFonts w:hint="eastAsia"/>
        </w:rPr>
        <w:t>B</w:t>
      </w:r>
      <w:r>
        <w:rPr>
          <w:rFonts w:hint="eastAsia"/>
        </w:rPr>
        <w:t>．线速度小于</w:t>
      </w:r>
      <w:r>
        <w:rPr>
          <w:rFonts w:hint="eastAsia"/>
        </w:rPr>
        <w:t>7.9 km/s</w:t>
      </w:r>
    </w:p>
    <w:p w14:paraId="4D698236" w14:textId="638E8AAA" w:rsidR="0071326A" w:rsidRDefault="0071326A" w:rsidP="0071326A">
      <w:pPr>
        <w:widowControl/>
      </w:pPr>
      <w:r>
        <w:rPr>
          <w:rFonts w:hint="eastAsia"/>
        </w:rPr>
        <w:t>C</w:t>
      </w:r>
      <w:r>
        <w:rPr>
          <w:rFonts w:hint="eastAsia"/>
        </w:rPr>
        <w:t>．做匀变速曲线运动</w:t>
      </w:r>
      <w:r>
        <w:rPr>
          <w:rFonts w:hint="eastAsia"/>
        </w:rPr>
        <w:tab/>
      </w:r>
      <w:r>
        <w:tab/>
      </w:r>
      <w:r>
        <w:tab/>
      </w:r>
      <w:r>
        <w:tab/>
      </w:r>
      <w:r>
        <w:rPr>
          <w:rFonts w:hint="eastAsia"/>
        </w:rPr>
        <w:t>D</w:t>
      </w:r>
      <w:r>
        <w:rPr>
          <w:rFonts w:hint="eastAsia"/>
        </w:rPr>
        <w:t>．受到的合力为零</w:t>
      </w:r>
    </w:p>
    <w:p w14:paraId="6ADB10CF" w14:textId="7CCABE9B" w:rsidR="0071326A" w:rsidRDefault="0071326A" w:rsidP="0071326A">
      <w:pPr>
        <w:widowControl/>
      </w:pPr>
    </w:p>
    <w:p w14:paraId="63B5435B" w14:textId="2DF1A37C" w:rsidR="0071326A" w:rsidRDefault="0071326A" w:rsidP="0071326A">
      <w:pPr>
        <w:widowControl/>
      </w:pPr>
      <w:r>
        <w:rPr>
          <w:rFonts w:hint="eastAsia"/>
        </w:rPr>
        <w:t>3</w:t>
      </w:r>
      <w:r>
        <w:rPr>
          <w:rFonts w:hint="eastAsia"/>
        </w:rPr>
        <w:t>．“星算”卫星内部搭载了智能芯片以执行计算任务，当卫星在轨运行时</w:t>
      </w:r>
      <w:r>
        <w:rPr>
          <w:rFonts w:hint="eastAsia"/>
        </w:rPr>
        <w:t>________</w:t>
      </w:r>
      <w:r>
        <w:rPr>
          <w:rFonts w:hint="eastAsia"/>
        </w:rPr>
        <w:t>。（多选）</w:t>
      </w:r>
    </w:p>
    <w:p w14:paraId="13AA81F7" w14:textId="2C9C1C21" w:rsidR="0071326A" w:rsidRDefault="0071326A" w:rsidP="0071326A">
      <w:pPr>
        <w:widowControl/>
      </w:pPr>
      <w:r>
        <w:rPr>
          <w:rFonts w:hint="eastAsia"/>
        </w:rPr>
        <w:t>A</w:t>
      </w:r>
      <w:r>
        <w:rPr>
          <w:rFonts w:hint="eastAsia"/>
        </w:rPr>
        <w:t>．在太空中利用对流和辐射对芯片进行散热</w:t>
      </w:r>
    </w:p>
    <w:p w14:paraId="3BE5EFEC" w14:textId="2CC904DA" w:rsidR="0071326A" w:rsidRDefault="0071326A" w:rsidP="0071326A">
      <w:pPr>
        <w:widowControl/>
      </w:pPr>
      <w:r>
        <w:rPr>
          <w:rFonts w:hint="eastAsia"/>
        </w:rPr>
        <w:t>B</w:t>
      </w:r>
      <w:r>
        <w:rPr>
          <w:rFonts w:hint="eastAsia"/>
        </w:rPr>
        <w:t>．若散热功率小于热功率，芯片温度必升高</w:t>
      </w:r>
    </w:p>
    <w:p w14:paraId="7F31FFDB" w14:textId="5F8490D5" w:rsidR="0071326A" w:rsidRDefault="0071326A" w:rsidP="0071326A">
      <w:pPr>
        <w:widowControl/>
      </w:pPr>
      <w:r>
        <w:rPr>
          <w:rFonts w:hint="eastAsia"/>
        </w:rPr>
        <w:t>C</w:t>
      </w:r>
      <w:r>
        <w:rPr>
          <w:rFonts w:hint="eastAsia"/>
        </w:rPr>
        <w:t>．经过地球阴影区时无法发电，需配备储能系统</w:t>
      </w:r>
    </w:p>
    <w:p w14:paraId="3C316D91" w14:textId="5DA07629" w:rsidR="0071326A" w:rsidRDefault="0071326A" w:rsidP="0071326A">
      <w:pPr>
        <w:widowControl/>
      </w:pPr>
      <w:r>
        <w:rPr>
          <w:rFonts w:hint="eastAsia"/>
        </w:rPr>
        <w:t>D</w:t>
      </w:r>
      <w:r>
        <w:rPr>
          <w:rFonts w:hint="eastAsia"/>
        </w:rPr>
        <w:t>．其它条件相同的情况下，太阳能电池板平均发电功率比在地球上更大</w:t>
      </w:r>
    </w:p>
    <w:p w14:paraId="2F463A0C" w14:textId="2DBB8EA5" w:rsidR="0071326A" w:rsidRDefault="00274879" w:rsidP="0071326A">
      <w:pPr>
        <w:widowControl/>
      </w:pPr>
      <w:r>
        <w:rPr>
          <w:noProof/>
        </w:rPr>
        <mc:AlternateContent>
          <mc:Choice Requires="wpg">
            <w:drawing>
              <wp:anchor distT="0" distB="0" distL="114300" distR="114300" simplePos="0" relativeHeight="251654144" behindDoc="0" locked="0" layoutInCell="1" allowOverlap="1" wp14:anchorId="38E55173" wp14:editId="07C35309">
                <wp:simplePos x="0" y="0"/>
                <wp:positionH relativeFrom="column">
                  <wp:posOffset>3966019</wp:posOffset>
                </wp:positionH>
                <wp:positionV relativeFrom="paragraph">
                  <wp:posOffset>53659</wp:posOffset>
                </wp:positionV>
                <wp:extent cx="1160145" cy="866140"/>
                <wp:effectExtent l="0" t="0" r="0" b="67310"/>
                <wp:wrapSquare wrapText="bothSides"/>
                <wp:docPr id="46989760" name="组合 5"/>
                <wp:cNvGraphicFramePr/>
                <a:graphic xmlns:a="http://schemas.openxmlformats.org/drawingml/2006/main">
                  <a:graphicData uri="http://schemas.microsoft.com/office/word/2010/wordprocessingGroup">
                    <wpg:wgp>
                      <wpg:cNvGrpSpPr/>
                      <wpg:grpSpPr>
                        <a:xfrm>
                          <a:off x="0" y="0"/>
                          <a:ext cx="1160145" cy="866140"/>
                          <a:chOff x="0" y="-2682"/>
                          <a:chExt cx="1160145" cy="866282"/>
                        </a:xfrm>
                      </wpg:grpSpPr>
                      <wpg:grpSp>
                        <wpg:cNvPr id="2105100568" name="组合 3"/>
                        <wpg:cNvGrpSpPr/>
                        <wpg:grpSpPr>
                          <a:xfrm>
                            <a:off x="0" y="-2682"/>
                            <a:ext cx="1160145" cy="866282"/>
                            <a:chOff x="1434405" y="669031"/>
                            <a:chExt cx="1160507" cy="867335"/>
                          </a:xfrm>
                        </wpg:grpSpPr>
                        <wps:wsp>
                          <wps:cNvPr id="1311062864" name="椭圆 1"/>
                          <wps:cNvSpPr/>
                          <wps:spPr>
                            <a:xfrm rot="20221945">
                              <a:off x="1434405" y="855017"/>
                              <a:ext cx="1160507" cy="681349"/>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9929722" name="椭圆 1"/>
                          <wps:cNvSpPr/>
                          <wps:spPr>
                            <a:xfrm>
                              <a:off x="1568787" y="1098638"/>
                              <a:ext cx="396213" cy="396151"/>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3923225" name="文本框 2"/>
                          <wps:cNvSpPr txBox="1">
                            <a:spLocks noChangeArrowheads="1"/>
                          </wps:cNvSpPr>
                          <wps:spPr bwMode="auto">
                            <a:xfrm>
                              <a:off x="1865225" y="669031"/>
                              <a:ext cx="158359" cy="207644"/>
                            </a:xfrm>
                            <a:prstGeom prst="rect">
                              <a:avLst/>
                            </a:prstGeom>
                            <a:noFill/>
                            <a:ln w="9525">
                              <a:noFill/>
                              <a:miter lim="800000"/>
                              <a:headEnd/>
                              <a:tailEnd/>
                            </a:ln>
                          </wps:spPr>
                          <wps:txbx>
                            <w:txbxContent>
                              <w:p w14:paraId="41A473A7" w14:textId="113C6946" w:rsidR="004F3E55" w:rsidRPr="004F3E55" w:rsidRDefault="004F3E55">
                                <w:pPr>
                                  <w:rPr>
                                    <w:sz w:val="18"/>
                                    <w:szCs w:val="18"/>
                                  </w:rPr>
                                </w:pPr>
                                <w:r w:rsidRPr="004F3E55">
                                  <w:rPr>
                                    <w:rFonts w:hint="eastAsia"/>
                                    <w:sz w:val="18"/>
                                    <w:szCs w:val="18"/>
                                  </w:rPr>
                                  <w:t>R</w:t>
                                </w:r>
                              </w:p>
                            </w:txbxContent>
                          </wps:txbx>
                          <wps:bodyPr rot="0" vert="horz" wrap="none" lIns="36000" tIns="0" rIns="36000" bIns="0" anchor="t" anchorCtr="0">
                            <a:spAutoFit/>
                          </wps:bodyPr>
                        </wps:wsp>
                        <wps:wsp>
                          <wps:cNvPr id="2049984966" name="文本框 2"/>
                          <wps:cNvSpPr txBox="1">
                            <a:spLocks noChangeArrowheads="1"/>
                          </wps:cNvSpPr>
                          <wps:spPr bwMode="auto">
                            <a:xfrm>
                              <a:off x="1843974" y="962102"/>
                              <a:ext cx="164074" cy="207644"/>
                            </a:xfrm>
                            <a:prstGeom prst="rect">
                              <a:avLst/>
                            </a:prstGeom>
                            <a:noFill/>
                            <a:ln w="9525">
                              <a:noFill/>
                              <a:miter lim="800000"/>
                              <a:headEnd/>
                              <a:tailEnd/>
                            </a:ln>
                          </wps:spPr>
                          <wps:txbx>
                            <w:txbxContent>
                              <w:p w14:paraId="664A4613" w14:textId="17C56F59" w:rsidR="004F3E55" w:rsidRPr="004F3E55" w:rsidRDefault="004F3E55">
                                <w:pPr>
                                  <w:rPr>
                                    <w:sz w:val="18"/>
                                    <w:szCs w:val="18"/>
                                  </w:rPr>
                                </w:pPr>
                                <w:r>
                                  <w:rPr>
                                    <w:rFonts w:hint="eastAsia"/>
                                    <w:sz w:val="18"/>
                                    <w:szCs w:val="18"/>
                                  </w:rPr>
                                  <w:t>Q</w:t>
                                </w:r>
                              </w:p>
                            </w:txbxContent>
                          </wps:txbx>
                          <wps:bodyPr rot="0" vert="horz" wrap="none" lIns="36000" tIns="0" rIns="36000" bIns="0" anchor="t" anchorCtr="0">
                            <a:spAutoFit/>
                          </wps:bodyPr>
                        </wps:wsp>
                        <wps:wsp>
                          <wps:cNvPr id="395223192" name="文本框 2"/>
                          <wps:cNvSpPr txBox="1">
                            <a:spLocks noChangeArrowheads="1"/>
                          </wps:cNvSpPr>
                          <wps:spPr bwMode="auto">
                            <a:xfrm>
                              <a:off x="1771286" y="1190269"/>
                              <a:ext cx="145659" cy="207644"/>
                            </a:xfrm>
                            <a:prstGeom prst="rect">
                              <a:avLst/>
                            </a:prstGeom>
                            <a:noFill/>
                            <a:ln w="9525">
                              <a:noFill/>
                              <a:miter lim="800000"/>
                              <a:headEnd/>
                              <a:tailEnd/>
                            </a:ln>
                          </wps:spPr>
                          <wps:txbx>
                            <w:txbxContent>
                              <w:p w14:paraId="0DE5CEC6" w14:textId="04953536" w:rsidR="004F3E55" w:rsidRPr="004F3E55" w:rsidRDefault="004F3E55">
                                <w:pPr>
                                  <w:rPr>
                                    <w:sz w:val="18"/>
                                    <w:szCs w:val="18"/>
                                  </w:rPr>
                                </w:pPr>
                                <w:r>
                                  <w:rPr>
                                    <w:rFonts w:hint="eastAsia"/>
                                    <w:sz w:val="18"/>
                                    <w:szCs w:val="18"/>
                                  </w:rPr>
                                  <w:t>P</w:t>
                                </w:r>
                              </w:p>
                            </w:txbxContent>
                          </wps:txbx>
                          <wps:bodyPr rot="0" vert="horz" wrap="none" lIns="36000" tIns="0" rIns="36000" bIns="0" anchor="t" anchorCtr="0">
                            <a:spAutoFit/>
                          </wps:bodyPr>
                        </wps:wsp>
                        <wps:wsp>
                          <wps:cNvPr id="1193761061" name="椭圆 1"/>
                          <wps:cNvSpPr/>
                          <wps:spPr>
                            <a:xfrm>
                              <a:off x="1736795" y="1267021"/>
                              <a:ext cx="60073" cy="6003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4462218" name="椭圆 1"/>
                          <wps:cNvSpPr/>
                          <wps:spPr>
                            <a:xfrm>
                              <a:off x="1824443" y="1096564"/>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2287197" name="椭圆 1"/>
                          <wps:cNvSpPr/>
                          <wps:spPr>
                            <a:xfrm>
                              <a:off x="1924560" y="84126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45383293" name="等腰三角形 4"/>
                        <wps:cNvSpPr/>
                        <wps:spPr>
                          <a:xfrm rot="3403680">
                            <a:off x="295211" y="239569"/>
                            <a:ext cx="45719" cy="75904"/>
                          </a:xfrm>
                          <a:prstGeom prst="triangl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9278312" name="等腰三角形 4"/>
                        <wps:cNvSpPr/>
                        <wps:spPr>
                          <a:xfrm rot="3115767">
                            <a:off x="196774" y="428141"/>
                            <a:ext cx="45719" cy="75904"/>
                          </a:xfrm>
                          <a:prstGeom prst="triangl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8E55173" id="组合 5" o:spid="_x0000_s1026" style="position:absolute;left:0;text-align:left;margin-left:312.3pt;margin-top:4.25pt;width:91.35pt;height:68.2pt;z-index:251654144" coordorigin=",-26" coordsize="11601,8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">
                <v:group id="组合 3" o:spid="_x0000_s1027" style="position:absolute;top:-26;width:11601;height:8662" coordorigin="14344,6690" coordsize="11605,8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">
                  <v:oval id="椭圆 1" o:spid="_x0000_s1028" style="position:absolute;left:14344;top:8550;width:11605;height:6813;rotation:-150520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" filled="f" strokecolor="black [3213]" strokeweight=".5pt">
                    <v:stroke joinstyle="miter"/>
                  </v:oval>
                  <v:oval id="椭圆 1" o:spid="_x0000_s1029" style="position:absolute;left:15687;top:10986;width:3963;height:3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" filled="f" strokecolor="black [3213]" strokeweight=".5pt">
                    <v:stroke joinstyle="miter"/>
                  </v:oval>
                  <v:shapetype id="_x0000_t202" coordsize="21600,21600" o:spt="202" path="m,l,21600r21600,l21600,xe">
                    <v:stroke joinstyle="miter"/>
                    <v:path gradientshapeok="t" o:connecttype="rect"/>
                  </v:shapetype>
                  <v:shape id="文本框 2" o:spid="_x0000_s1030" type="#_x0000_t202" style="position:absolute;left:18652;top:6690;width:158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" filled="f" stroked="f">
                    <v:textbox style="mso-fit-shape-to-text:t" inset="1mm,0,1mm,0">
                      <w:txbxContent>
                        <w:p w14:paraId="41A473A7" w14:textId="113C6946" w:rsidR="004F3E55" w:rsidRPr="004F3E55" w:rsidRDefault="004F3E55">
                          <w:pPr>
                            <w:rPr>
                              <w:sz w:val="18"/>
                              <w:szCs w:val="18"/>
                            </w:rPr>
                          </w:pPr>
                          <w:r w:rsidRPr="004F3E55">
                            <w:rPr>
                              <w:rFonts w:hint="eastAsia"/>
                              <w:sz w:val="18"/>
                              <w:szCs w:val="18"/>
                            </w:rPr>
                            <w:t>R</w:t>
                          </w:r>
                        </w:p>
                      </w:txbxContent>
                    </v:textbox>
                  </v:shape>
                  <v:shape id="文本框 2" o:spid="_x0000_s1031" type="#_x0000_t202" style="position:absolute;left:18439;top:9621;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" filled="f" stroked="f">
                    <v:textbox style="mso-fit-shape-to-text:t" inset="1mm,0,1mm,0">
                      <w:txbxContent>
                        <w:p w14:paraId="664A4613" w14:textId="17C56F59" w:rsidR="004F3E55" w:rsidRPr="004F3E55" w:rsidRDefault="004F3E55">
                          <w:pPr>
                            <w:rPr>
                              <w:sz w:val="18"/>
                              <w:szCs w:val="18"/>
                            </w:rPr>
                          </w:pPr>
                          <w:r>
                            <w:rPr>
                              <w:rFonts w:hint="eastAsia"/>
                              <w:sz w:val="18"/>
                              <w:szCs w:val="18"/>
                            </w:rPr>
                            <w:t>Q</w:t>
                          </w:r>
                        </w:p>
                      </w:txbxContent>
                    </v:textbox>
                  </v:shape>
                  <v:shape id="文本框 2" o:spid="_x0000_s1032" type="#_x0000_t202" style="position:absolute;left:17712;top:11902;width:145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" filled="f" stroked="f">
                    <v:textbox style="mso-fit-shape-to-text:t" inset="1mm,0,1mm,0">
                      <w:txbxContent>
                        <w:p w14:paraId="0DE5CEC6" w14:textId="04953536" w:rsidR="004F3E55" w:rsidRPr="004F3E55" w:rsidRDefault="004F3E55">
                          <w:pPr>
                            <w:rPr>
                              <w:sz w:val="18"/>
                              <w:szCs w:val="18"/>
                            </w:rPr>
                          </w:pPr>
                          <w:r>
                            <w:rPr>
                              <w:rFonts w:hint="eastAsia"/>
                              <w:sz w:val="18"/>
                              <w:szCs w:val="18"/>
                            </w:rPr>
                            <w:t>P</w:t>
                          </w:r>
                        </w:p>
                      </w:txbxContent>
                    </v:textbox>
                  </v:shape>
                  <v:oval id="椭圆 1" o:spid="_x0000_s1033" style="position:absolute;left:17367;top:12670;width:601;height: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" fillcolor="black [3213]" stroked="f" strokeweight="1pt">
                    <v:stroke joinstyle="miter"/>
                  </v:oval>
                  <v:oval id="椭圆 1" o:spid="_x0000_s1034" style="position:absolute;left:18244;top:10965;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" fillcolor="black [3213]" stroked="f" strokeweight="1pt">
                    <v:stroke joinstyle="miter"/>
                  </v:oval>
                  <v:oval id="椭圆 1" o:spid="_x0000_s1035" style="position:absolute;left:19245;top:841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" fillcolor="black [3213]" stroked="f" strokeweight="1pt">
                    <v:stroke joinstyle="miter"/>
                  </v:oval>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4" o:spid="_x0000_s1036" type="#_x0000_t5" style="position:absolute;left:2952;top:2395;width:457;height:759;rotation:371772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" fillcolor="black [3213]" stroked="f" strokeweight="1pt"/>
                <v:shape id="等腰三角形 4" o:spid="_x0000_s1037" type="#_x0000_t5" style="position:absolute;left:1967;top:4281;width:457;height:759;rotation:340324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" fillcolor="black [3213]" stroked="f" strokeweight="1pt"/>
                <w10:wrap type="square"/>
              </v:group>
            </w:pict>
          </mc:Fallback>
        </mc:AlternateContent>
      </w:r>
    </w:p>
    <w:p w14:paraId="4F453B00" w14:textId="0C7CE075" w:rsidR="0071326A" w:rsidRDefault="0071326A" w:rsidP="0071326A">
      <w:pPr>
        <w:widowControl/>
      </w:pPr>
      <w:r>
        <w:rPr>
          <w:rFonts w:hint="eastAsia"/>
        </w:rPr>
        <w:t>4</w:t>
      </w:r>
      <w:r>
        <w:rPr>
          <w:rFonts w:hint="eastAsia"/>
        </w:rPr>
        <w:t>．如图所示，</w:t>
      </w:r>
      <w:r>
        <w:rPr>
          <w:rFonts w:hint="eastAsia"/>
        </w:rPr>
        <w:t>Q</w:t>
      </w:r>
      <w:r>
        <w:rPr>
          <w:rFonts w:hint="eastAsia"/>
        </w:rPr>
        <w:t>和</w:t>
      </w:r>
      <w:r>
        <w:rPr>
          <w:rFonts w:hint="eastAsia"/>
        </w:rPr>
        <w:t>R</w:t>
      </w:r>
      <w:r>
        <w:rPr>
          <w:rFonts w:hint="eastAsia"/>
        </w:rPr>
        <w:t>是围绕地球</w:t>
      </w:r>
      <w:r>
        <w:rPr>
          <w:rFonts w:hint="eastAsia"/>
        </w:rPr>
        <w:t>P</w:t>
      </w:r>
      <w:r>
        <w:rPr>
          <w:rFonts w:hint="eastAsia"/>
        </w:rPr>
        <w:t>运行的两颗质量相同的卫星。</w:t>
      </w:r>
      <w:r>
        <w:rPr>
          <w:rFonts w:hint="eastAsia"/>
        </w:rPr>
        <w:t>Q</w:t>
      </w:r>
      <w:r>
        <w:rPr>
          <w:rFonts w:hint="eastAsia"/>
        </w:rPr>
        <w:t>的轨道是圆，</w:t>
      </w:r>
      <w:r>
        <w:rPr>
          <w:rFonts w:hint="eastAsia"/>
        </w:rPr>
        <w:t>R</w:t>
      </w:r>
      <w:r>
        <w:rPr>
          <w:rFonts w:hint="eastAsia"/>
        </w:rPr>
        <w:t>的轨道是椭圆。</w:t>
      </w:r>
    </w:p>
    <w:p w14:paraId="2DF55B59" w14:textId="4EE8BB98" w:rsidR="0071326A" w:rsidRDefault="0071326A" w:rsidP="0071326A">
      <w:pPr>
        <w:widowControl/>
      </w:pPr>
      <w:r>
        <w:rPr>
          <w:rFonts w:hint="eastAsia"/>
        </w:rPr>
        <w:t>①</w:t>
      </w:r>
      <w:r>
        <w:rPr>
          <w:rFonts w:hint="eastAsia"/>
        </w:rPr>
        <w:t>Q</w:t>
      </w:r>
      <w:r>
        <w:rPr>
          <w:rFonts w:hint="eastAsia"/>
        </w:rPr>
        <w:t>的加速度始终指向</w:t>
      </w:r>
      <w:r>
        <w:rPr>
          <w:rFonts w:hint="eastAsia"/>
        </w:rPr>
        <w:t>P</w:t>
      </w:r>
      <w:r>
        <w:rPr>
          <w:rFonts w:hint="eastAsia"/>
        </w:rPr>
        <w:t>，但</w:t>
      </w:r>
      <w:r>
        <w:rPr>
          <w:rFonts w:hint="eastAsia"/>
        </w:rPr>
        <w:t>R</w:t>
      </w:r>
      <w:r>
        <w:rPr>
          <w:rFonts w:hint="eastAsia"/>
        </w:rPr>
        <w:t>的加速度并非一直如此</w:t>
      </w:r>
    </w:p>
    <w:p w14:paraId="38BE31D6" w14:textId="1CC81921" w:rsidR="0071326A" w:rsidRDefault="0071326A" w:rsidP="0071326A">
      <w:pPr>
        <w:widowControl/>
      </w:pPr>
      <w:r>
        <w:rPr>
          <w:rFonts w:hint="eastAsia"/>
        </w:rPr>
        <w:t>②</w:t>
      </w:r>
      <w:r>
        <w:rPr>
          <w:rFonts w:hint="eastAsia"/>
        </w:rPr>
        <w:t>Q</w:t>
      </w:r>
      <w:r>
        <w:rPr>
          <w:rFonts w:hint="eastAsia"/>
        </w:rPr>
        <w:t>与</w:t>
      </w:r>
      <w:r>
        <w:rPr>
          <w:rFonts w:hint="eastAsia"/>
        </w:rPr>
        <w:t>R</w:t>
      </w:r>
      <w:r>
        <w:rPr>
          <w:rFonts w:hint="eastAsia"/>
        </w:rPr>
        <w:t>所受的万有引力大小相同</w:t>
      </w:r>
    </w:p>
    <w:p w14:paraId="1B3E9203" w14:textId="77777777" w:rsidR="00274879" w:rsidRDefault="0071326A" w:rsidP="0071326A">
      <w:pPr>
        <w:widowControl/>
      </w:pPr>
      <w:r>
        <w:rPr>
          <w:rFonts w:hint="eastAsia"/>
        </w:rPr>
        <w:t>③</w:t>
      </w:r>
      <w:r>
        <w:rPr>
          <w:rFonts w:hint="eastAsia"/>
        </w:rPr>
        <w:t>Q</w:t>
      </w:r>
      <w:r>
        <w:rPr>
          <w:rFonts w:hint="eastAsia"/>
        </w:rPr>
        <w:t>以恒定速率运动，但</w:t>
      </w:r>
      <w:r>
        <w:rPr>
          <w:rFonts w:hint="eastAsia"/>
        </w:rPr>
        <w:t>R</w:t>
      </w:r>
      <w:r>
        <w:rPr>
          <w:rFonts w:hint="eastAsia"/>
        </w:rPr>
        <w:t>的速率会变化</w:t>
      </w:r>
    </w:p>
    <w:p w14:paraId="738AA3AC" w14:textId="2D57C573" w:rsidR="0071326A" w:rsidRDefault="0071326A" w:rsidP="0071326A">
      <w:pPr>
        <w:widowControl/>
      </w:pPr>
      <w:r>
        <w:rPr>
          <w:rFonts w:hint="eastAsia"/>
        </w:rPr>
        <w:t>以上说法中正确的有</w:t>
      </w:r>
      <w:r>
        <w:rPr>
          <w:rFonts w:hint="eastAsia"/>
        </w:rPr>
        <w:t>_____</w:t>
      </w:r>
      <w:r>
        <w:rPr>
          <w:rFonts w:hint="eastAsia"/>
        </w:rPr>
        <w:t>。</w:t>
      </w:r>
    </w:p>
    <w:p w14:paraId="024B3C8F" w14:textId="0F942ADE" w:rsidR="00274879" w:rsidRDefault="00274879" w:rsidP="0071326A">
      <w:pPr>
        <w:widowControl/>
      </w:pPr>
      <w:r>
        <w:rPr>
          <w:noProof/>
        </w:rPr>
        <mc:AlternateContent>
          <mc:Choice Requires="wpg">
            <w:drawing>
              <wp:anchor distT="0" distB="0" distL="114300" distR="114300" simplePos="0" relativeHeight="251661312" behindDoc="0" locked="0" layoutInCell="1" allowOverlap="1" wp14:anchorId="07F0C9B2" wp14:editId="6B553BC3">
                <wp:simplePos x="0" y="0"/>
                <wp:positionH relativeFrom="margin">
                  <wp:align>right</wp:align>
                </wp:positionH>
                <wp:positionV relativeFrom="paragraph">
                  <wp:posOffset>15962</wp:posOffset>
                </wp:positionV>
                <wp:extent cx="2477770" cy="1661795"/>
                <wp:effectExtent l="0" t="0" r="0" b="0"/>
                <wp:wrapSquare wrapText="bothSides"/>
                <wp:docPr id="701008301" name="组合 10"/>
                <wp:cNvGraphicFramePr/>
                <a:graphic xmlns:a="http://schemas.openxmlformats.org/drawingml/2006/main">
                  <a:graphicData uri="http://schemas.microsoft.com/office/word/2010/wordprocessingGroup">
                    <wpg:wgp>
                      <wpg:cNvGrpSpPr/>
                      <wpg:grpSpPr>
                        <a:xfrm>
                          <a:off x="0" y="0"/>
                          <a:ext cx="2477770" cy="1661795"/>
                          <a:chOff x="1644246" y="186666"/>
                          <a:chExt cx="2482150" cy="1666028"/>
                        </a:xfrm>
                      </wpg:grpSpPr>
                      <wps:wsp>
                        <wps:cNvPr id="2135723663" name="直接箭头连接符 9"/>
                        <wps:cNvCnPr/>
                        <wps:spPr>
                          <a:xfrm>
                            <a:off x="2833822" y="599794"/>
                            <a:ext cx="85812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080446372" name="直接箭头连接符 9"/>
                        <wps:cNvCnPr/>
                        <wps:spPr>
                          <a:xfrm>
                            <a:off x="2834378" y="743121"/>
                            <a:ext cx="85812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70908104" name="直接箭头连接符 9"/>
                        <wps:cNvCnPr/>
                        <wps:spPr>
                          <a:xfrm>
                            <a:off x="2833795" y="886814"/>
                            <a:ext cx="85812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04747633" name="直接箭头连接符 9"/>
                        <wps:cNvCnPr/>
                        <wps:spPr>
                          <a:xfrm>
                            <a:off x="2833824" y="1030551"/>
                            <a:ext cx="85812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841649702" name="直接箭头连接符 9"/>
                        <wps:cNvCnPr/>
                        <wps:spPr>
                          <a:xfrm>
                            <a:off x="2833854" y="1174302"/>
                            <a:ext cx="85812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42810292" name="直接箭头连接符 9"/>
                        <wps:cNvCnPr/>
                        <wps:spPr>
                          <a:xfrm>
                            <a:off x="2833854" y="1317629"/>
                            <a:ext cx="85812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80400520" name="直接箭头连接符 9"/>
                        <wps:cNvCnPr/>
                        <wps:spPr>
                          <a:xfrm rot="5400000">
                            <a:off x="2477565" y="958998"/>
                            <a:ext cx="100083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08216260" name="直接箭头连接符 9"/>
                        <wps:cNvCnPr/>
                        <wps:spPr>
                          <a:xfrm rot="5400000">
                            <a:off x="2620100" y="958708"/>
                            <a:ext cx="100083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423553251" name="直接箭头连接符 9"/>
                        <wps:cNvCnPr/>
                        <wps:spPr>
                          <a:xfrm rot="5400000">
                            <a:off x="2762179" y="958768"/>
                            <a:ext cx="100083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7610581" name="直接箭头连接符 9"/>
                        <wps:cNvCnPr/>
                        <wps:spPr>
                          <a:xfrm rot="5400000">
                            <a:off x="2904487" y="958708"/>
                            <a:ext cx="100083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86727557" name="直接箭头连接符 9"/>
                        <wps:cNvCnPr/>
                        <wps:spPr>
                          <a:xfrm rot="5400000">
                            <a:off x="3047022" y="958479"/>
                            <a:ext cx="100083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103707878" name="直接箭头连接符 9"/>
                        <wps:cNvCnPr/>
                        <wps:spPr>
                          <a:xfrm rot="5400000">
                            <a:off x="3189566" y="958757"/>
                            <a:ext cx="100083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63161062" name="直接箭头连接符 9"/>
                        <wps:cNvCnPr/>
                        <wps:spPr>
                          <a:xfrm>
                            <a:off x="2834291" y="456207"/>
                            <a:ext cx="85812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6231100" name="任意多边形: 形状 6"/>
                        <wps:cNvSpPr/>
                        <wps:spPr>
                          <a:xfrm>
                            <a:off x="2835215" y="260592"/>
                            <a:ext cx="1127925" cy="1202212"/>
                          </a:xfrm>
                          <a:custGeom>
                            <a:avLst/>
                            <a:gdLst>
                              <a:gd name="csX0" fmla="*/ 0 w 705241"/>
                              <a:gd name="csY0" fmla="*/ 0 h 809820"/>
                              <a:gd name="csX1" fmla="*/ 0 w 705241"/>
                              <a:gd name="csY1" fmla="*/ 809820 h 809820"/>
                              <a:gd name="csX2" fmla="*/ 705241 w 705241"/>
                              <a:gd name="csY2" fmla="*/ 809820 h 809820"/>
                            </a:gdLst>
                            <a:ahLst/>
                            <a:cxnLst>
                              <a:cxn ang="0">
                                <a:pos x="csX0" y="csY0"/>
                              </a:cxn>
                              <a:cxn ang="0">
                                <a:pos x="csX1" y="csY1"/>
                              </a:cxn>
                              <a:cxn ang="0">
                                <a:pos x="csX2" y="csY2"/>
                              </a:cxn>
                            </a:cxnLst>
                            <a:rect l="l" t="t" r="r" b="b"/>
                            <a:pathLst>
                              <a:path w="705241" h="809820">
                                <a:moveTo>
                                  <a:pt x="0" y="0"/>
                                </a:moveTo>
                                <a:lnTo>
                                  <a:pt x="0" y="809820"/>
                                </a:lnTo>
                                <a:lnTo>
                                  <a:pt x="705241" y="809820"/>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1365925" name="椭圆 7"/>
                        <wps:cNvSpPr/>
                        <wps:spPr>
                          <a:xfrm>
                            <a:off x="3532350" y="585847"/>
                            <a:ext cx="28606" cy="28621"/>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1778274" name="圆柱体 8"/>
                        <wps:cNvSpPr/>
                        <wps:spPr>
                          <a:xfrm rot="16200000" flipH="1">
                            <a:off x="1966189" y="740966"/>
                            <a:ext cx="317237" cy="711387"/>
                          </a:xfrm>
                          <a:prstGeom prst="can">
                            <a:avLst>
                              <a:gd name="adj" fmla="val 35857"/>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0689339" name="直接箭头连接符 9"/>
                        <wps:cNvCnPr/>
                        <wps:spPr>
                          <a:xfrm>
                            <a:off x="1644246" y="1102742"/>
                            <a:ext cx="180848"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18987993" name="文本框 2"/>
                        <wps:cNvSpPr txBox="1">
                          <a:spLocks noChangeArrowheads="1"/>
                        </wps:cNvSpPr>
                        <wps:spPr bwMode="auto">
                          <a:xfrm>
                            <a:off x="2066260" y="751885"/>
                            <a:ext cx="145751" cy="207698"/>
                          </a:xfrm>
                          <a:prstGeom prst="rect">
                            <a:avLst/>
                          </a:prstGeom>
                          <a:noFill/>
                          <a:ln w="9525">
                            <a:noFill/>
                            <a:miter lim="800000"/>
                            <a:headEnd/>
                            <a:tailEnd/>
                          </a:ln>
                        </wps:spPr>
                        <wps:txbx>
                          <w:txbxContent>
                            <w:p w14:paraId="673FBDB7" w14:textId="052E0857" w:rsidR="004F3E55" w:rsidRPr="006C1C34" w:rsidRDefault="006C1C34" w:rsidP="004F3E55">
                              <w:pPr>
                                <w:rPr>
                                  <w:i/>
                                  <w:iCs/>
                                  <w:sz w:val="18"/>
                                  <w:szCs w:val="18"/>
                                </w:rPr>
                              </w:pPr>
                              <w:r w:rsidRPr="006C1C34">
                                <w:rPr>
                                  <w:rFonts w:hint="eastAsia"/>
                                  <w:i/>
                                  <w:iCs/>
                                  <w:sz w:val="18"/>
                                  <w:szCs w:val="18"/>
                                </w:rPr>
                                <w:t>L</w:t>
                              </w:r>
                            </w:p>
                          </w:txbxContent>
                        </wps:txbx>
                        <wps:bodyPr rot="0" vert="horz" wrap="none" lIns="36000" tIns="0" rIns="36000" bIns="0" anchor="t" anchorCtr="0">
                          <a:spAutoFit/>
                        </wps:bodyPr>
                      </wps:wsp>
                      <wps:wsp>
                        <wps:cNvPr id="1027176817" name="直接箭头连接符 9"/>
                        <wps:cNvCnPr/>
                        <wps:spPr>
                          <a:xfrm>
                            <a:off x="2482427" y="1102572"/>
                            <a:ext cx="107965"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101301571" name="直接箭头连接符 9"/>
                        <wps:cNvCnPr/>
                        <wps:spPr>
                          <a:xfrm rot="5400000">
                            <a:off x="2388573" y="868849"/>
                            <a:ext cx="107925"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667507652" name="直接箭头连接符 9"/>
                        <wps:cNvCnPr/>
                        <wps:spPr>
                          <a:xfrm rot="5400000">
                            <a:off x="1771178" y="871160"/>
                            <a:ext cx="107925"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90023162" name="直接箭头连接符 9"/>
                        <wps:cNvCnPr/>
                        <wps:spPr>
                          <a:xfrm flipH="1">
                            <a:off x="1819122" y="869380"/>
                            <a:ext cx="206841"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67617572" name="直接箭头连接符 9"/>
                        <wps:cNvCnPr/>
                        <wps:spPr>
                          <a:xfrm>
                            <a:off x="2235663" y="870735"/>
                            <a:ext cx="206841"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49582483" name="文本框 2"/>
                        <wps:cNvSpPr txBox="1">
                          <a:spLocks noChangeArrowheads="1"/>
                        </wps:cNvSpPr>
                        <wps:spPr bwMode="auto">
                          <a:xfrm>
                            <a:off x="1978320" y="1644996"/>
                            <a:ext cx="361151" cy="207698"/>
                          </a:xfrm>
                          <a:prstGeom prst="rect">
                            <a:avLst/>
                          </a:prstGeom>
                          <a:noFill/>
                          <a:ln w="9525">
                            <a:noFill/>
                            <a:miter lim="800000"/>
                            <a:headEnd/>
                            <a:tailEnd/>
                          </a:ln>
                        </wps:spPr>
                        <wps:txbx>
                          <w:txbxContent>
                            <w:p w14:paraId="07147546" w14:textId="6EC2AC46" w:rsidR="006C1C34" w:rsidRPr="006C1C34" w:rsidRDefault="006C1C34" w:rsidP="004F3E55">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rot="0" vert="horz" wrap="none" lIns="36000" tIns="0" rIns="36000" bIns="0" anchor="t" anchorCtr="0">
                          <a:spAutoFit/>
                        </wps:bodyPr>
                      </wps:wsp>
                      <wps:wsp>
                        <wps:cNvPr id="570839549" name="椭圆 7"/>
                        <wps:cNvSpPr/>
                        <wps:spPr>
                          <a:xfrm>
                            <a:off x="3414249" y="761682"/>
                            <a:ext cx="28606" cy="28621"/>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3467328" name="椭圆 7"/>
                        <wps:cNvSpPr/>
                        <wps:spPr>
                          <a:xfrm>
                            <a:off x="3197645" y="967333"/>
                            <a:ext cx="28606" cy="28621"/>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6478704" name="椭圆 7"/>
                        <wps:cNvSpPr/>
                        <wps:spPr>
                          <a:xfrm>
                            <a:off x="3014432" y="1186637"/>
                            <a:ext cx="28606" cy="28621"/>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9081336" name="椭圆 7"/>
                        <wps:cNvSpPr/>
                        <wps:spPr>
                          <a:xfrm>
                            <a:off x="2919630" y="1341850"/>
                            <a:ext cx="28606" cy="28621"/>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3665374" name="直接箭头连接符 9"/>
                        <wps:cNvCnPr>
                          <a:stCxn id="26231100" idx="1"/>
                        </wps:cNvCnPr>
                        <wps:spPr>
                          <a:xfrm flipV="1">
                            <a:off x="2835215" y="456207"/>
                            <a:ext cx="826239" cy="1006598"/>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30872692" name="文本框 2"/>
                        <wps:cNvSpPr txBox="1">
                          <a:spLocks noChangeArrowheads="1"/>
                        </wps:cNvSpPr>
                        <wps:spPr bwMode="auto">
                          <a:xfrm>
                            <a:off x="3126599" y="1644600"/>
                            <a:ext cx="368305" cy="208043"/>
                          </a:xfrm>
                          <a:prstGeom prst="rect">
                            <a:avLst/>
                          </a:prstGeom>
                          <a:noFill/>
                          <a:ln w="9525">
                            <a:noFill/>
                            <a:miter lim="800000"/>
                            <a:headEnd/>
                            <a:tailEnd/>
                          </a:ln>
                        </wps:spPr>
                        <wps:txbx>
                          <w:txbxContent>
                            <w:p w14:paraId="3ECFBDD2" w14:textId="53EF5042" w:rsidR="006C1C34" w:rsidRPr="006C1C34" w:rsidRDefault="006C1C34" w:rsidP="004F3E55">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a:spAutoFit/>
                        </wps:bodyPr>
                      </wps:wsp>
                      <wps:wsp>
                        <wps:cNvPr id="629205104" name="文本框 2"/>
                        <wps:cNvSpPr txBox="1">
                          <a:spLocks noChangeArrowheads="1"/>
                        </wps:cNvSpPr>
                        <wps:spPr bwMode="auto">
                          <a:xfrm>
                            <a:off x="3732599" y="1254713"/>
                            <a:ext cx="393797" cy="208091"/>
                          </a:xfrm>
                          <a:prstGeom prst="rect">
                            <a:avLst/>
                          </a:prstGeom>
                          <a:noFill/>
                          <a:ln w="9525">
                            <a:noFill/>
                            <a:miter lim="800000"/>
                            <a:headEnd/>
                            <a:tailEnd/>
                          </a:ln>
                        </wps:spPr>
                        <wps:txbx>
                          <w:txbxContent>
                            <w:p w14:paraId="3FEABC21" w14:textId="7ED8813E" w:rsidR="00274879" w:rsidRPr="00274879" w:rsidRDefault="00274879" w:rsidP="004F3E55">
                              <w:pPr>
                                <w:rPr>
                                  <w:sz w:val="18"/>
                                  <w:szCs w:val="18"/>
                                  <w:vertAlign w:val="superscript"/>
                                </w:rPr>
                              </w:pPr>
                              <w:r w:rsidRPr="00274879">
                                <w:rPr>
                                  <w:rFonts w:hint="eastAsia"/>
                                  <w:i/>
                                  <w:iCs/>
                                  <w:sz w:val="18"/>
                                  <w:szCs w:val="18"/>
                                </w:rPr>
                                <w:t>L</w:t>
                              </w:r>
                              <w:r>
                                <w:rPr>
                                  <w:rFonts w:hint="eastAsia"/>
                                  <w:sz w:val="18"/>
                                  <w:szCs w:val="18"/>
                                  <w:vertAlign w:val="superscript"/>
                                </w:rPr>
                                <w:t>2</w:t>
                              </w:r>
                              <w:r>
                                <w:rPr>
                                  <w:rFonts w:hint="eastAsia"/>
                                  <w:sz w:val="18"/>
                                  <w:szCs w:val="18"/>
                                </w:rPr>
                                <w:t>/cm</w:t>
                              </w:r>
                              <w:r>
                                <w:rPr>
                                  <w:rFonts w:hint="eastAsia"/>
                                  <w:sz w:val="18"/>
                                  <w:szCs w:val="18"/>
                                  <w:vertAlign w:val="superscript"/>
                                </w:rPr>
                                <w:t>2</w:t>
                              </w:r>
                            </w:p>
                          </w:txbxContent>
                        </wps:txbx>
                        <wps:bodyPr rot="0" vert="horz" wrap="none" lIns="36000" tIns="0" rIns="36000" bIns="0" anchor="t" anchorCtr="0">
                          <a:spAutoFit/>
                        </wps:bodyPr>
                      </wps:wsp>
                      <wps:wsp>
                        <wps:cNvPr id="2138012635" name="文本框 2"/>
                        <wps:cNvSpPr txBox="1">
                          <a:spLocks noChangeArrowheads="1"/>
                        </wps:cNvSpPr>
                        <wps:spPr bwMode="auto">
                          <a:xfrm>
                            <a:off x="2852607" y="186666"/>
                            <a:ext cx="268547" cy="208091"/>
                          </a:xfrm>
                          <a:prstGeom prst="rect">
                            <a:avLst/>
                          </a:prstGeom>
                          <a:noFill/>
                          <a:ln w="9525">
                            <a:noFill/>
                            <a:miter lim="800000"/>
                            <a:headEnd/>
                            <a:tailEnd/>
                          </a:ln>
                        </wps:spPr>
                        <wps:txbx>
                          <w:txbxContent>
                            <w:p w14:paraId="1F217155" w14:textId="6010875D" w:rsidR="00274879" w:rsidRPr="00274879" w:rsidRDefault="00274879" w:rsidP="00274879">
                              <w:pPr>
                                <w:rPr>
                                  <w:sz w:val="18"/>
                                  <w:szCs w:val="18"/>
                                  <w:vertAlign w:val="superscript"/>
                                </w:rPr>
                              </w:pPr>
                              <w:r w:rsidRPr="00274879">
                                <w:rPr>
                                  <w:rFonts w:hint="eastAsia"/>
                                  <w:i/>
                                  <w:iCs/>
                                  <w:sz w:val="18"/>
                                  <w:szCs w:val="18"/>
                                </w:rPr>
                                <w:t>R</w:t>
                              </w:r>
                              <w:r>
                                <w:rPr>
                                  <w:rFonts w:hint="eastAsia"/>
                                  <w:sz w:val="18"/>
                                  <w:szCs w:val="18"/>
                                </w:rPr>
                                <w:t>/</w:t>
                              </w:r>
                              <w:r>
                                <w:rPr>
                                  <w:rFonts w:cs="Times New Roman"/>
                                  <w:sz w:val="18"/>
                                  <w:szCs w:val="18"/>
                                </w:rPr>
                                <w:t>Ω</w:t>
                              </w:r>
                            </w:p>
                          </w:txbxContent>
                        </wps:txbx>
                        <wps:bodyPr rot="0" vert="horz" wrap="none" lIns="36000" tIns="0" rIns="36000" bIns="0" anchor="t" anchorCtr="0">
                          <a:spAutoFit/>
                        </wps:bodyPr>
                      </wps:wsp>
                      <wps:wsp>
                        <wps:cNvPr id="34093715" name="文本框 2"/>
                        <wps:cNvSpPr txBox="1">
                          <a:spLocks noChangeArrowheads="1"/>
                        </wps:cNvSpPr>
                        <wps:spPr bwMode="auto">
                          <a:xfrm>
                            <a:off x="3580766" y="1436612"/>
                            <a:ext cx="225320" cy="208091"/>
                          </a:xfrm>
                          <a:prstGeom prst="rect">
                            <a:avLst/>
                          </a:prstGeom>
                          <a:noFill/>
                          <a:ln w="9525">
                            <a:noFill/>
                            <a:miter lim="800000"/>
                            <a:headEnd/>
                            <a:tailEnd/>
                          </a:ln>
                        </wps:spPr>
                        <wps:txbx>
                          <w:txbxContent>
                            <w:p w14:paraId="48E77DF3" w14:textId="77777777" w:rsidR="00274879" w:rsidRPr="00274879" w:rsidRDefault="00274879" w:rsidP="004F3E55">
                              <w:pPr>
                                <w:rPr>
                                  <w:sz w:val="15"/>
                                  <w:szCs w:val="15"/>
                                </w:rPr>
                              </w:pPr>
                              <w:r w:rsidRPr="00274879">
                                <w:rPr>
                                  <w:rFonts w:hint="eastAsia"/>
                                  <w:sz w:val="15"/>
                                  <w:szCs w:val="15"/>
                                </w:rPr>
                                <w:t>600</w:t>
                              </w:r>
                            </w:p>
                          </w:txbxContent>
                        </wps:txbx>
                        <wps:bodyPr rot="0" vert="horz" wrap="none" lIns="36000" tIns="0" rIns="36000" bIns="0" anchor="t" anchorCtr="0">
                          <a:spAutoFit/>
                        </wps:bodyPr>
                      </wps:wsp>
                      <wps:wsp>
                        <wps:cNvPr id="1447954552" name="文本框 2"/>
                        <wps:cNvSpPr txBox="1">
                          <a:spLocks noChangeArrowheads="1"/>
                        </wps:cNvSpPr>
                        <wps:spPr bwMode="auto">
                          <a:xfrm>
                            <a:off x="3289821" y="1436509"/>
                            <a:ext cx="225353" cy="208091"/>
                          </a:xfrm>
                          <a:prstGeom prst="rect">
                            <a:avLst/>
                          </a:prstGeom>
                          <a:noFill/>
                          <a:ln w="9525">
                            <a:noFill/>
                            <a:miter lim="800000"/>
                            <a:headEnd/>
                            <a:tailEnd/>
                          </a:ln>
                        </wps:spPr>
                        <wps:txbx>
                          <w:txbxContent>
                            <w:p w14:paraId="7F427991" w14:textId="59221AB8" w:rsidR="00274879" w:rsidRPr="00274879" w:rsidRDefault="00274879" w:rsidP="004F3E55">
                              <w:pPr>
                                <w:rPr>
                                  <w:sz w:val="15"/>
                                  <w:szCs w:val="15"/>
                                </w:rPr>
                              </w:pPr>
                              <w:r>
                                <w:rPr>
                                  <w:rFonts w:hint="eastAsia"/>
                                  <w:sz w:val="15"/>
                                  <w:szCs w:val="15"/>
                                </w:rPr>
                                <w:t>4</w:t>
                              </w:r>
                              <w:r w:rsidRPr="00274879">
                                <w:rPr>
                                  <w:rFonts w:hint="eastAsia"/>
                                  <w:sz w:val="15"/>
                                  <w:szCs w:val="15"/>
                                </w:rPr>
                                <w:t>00</w:t>
                              </w:r>
                            </w:p>
                          </w:txbxContent>
                        </wps:txbx>
                        <wps:bodyPr rot="0" vert="horz" wrap="none" lIns="36000" tIns="0" rIns="36000" bIns="0" anchor="t" anchorCtr="0">
                          <a:spAutoFit/>
                        </wps:bodyPr>
                      </wps:wsp>
                      <wps:wsp>
                        <wps:cNvPr id="1495682276" name="文本框 2"/>
                        <wps:cNvSpPr txBox="1">
                          <a:spLocks noChangeArrowheads="1"/>
                        </wps:cNvSpPr>
                        <wps:spPr bwMode="auto">
                          <a:xfrm>
                            <a:off x="3007835" y="1436509"/>
                            <a:ext cx="225353" cy="208091"/>
                          </a:xfrm>
                          <a:prstGeom prst="rect">
                            <a:avLst/>
                          </a:prstGeom>
                          <a:noFill/>
                          <a:ln w="9525">
                            <a:noFill/>
                            <a:miter lim="800000"/>
                            <a:headEnd/>
                            <a:tailEnd/>
                          </a:ln>
                        </wps:spPr>
                        <wps:txbx>
                          <w:txbxContent>
                            <w:p w14:paraId="0738985D" w14:textId="5D074129" w:rsidR="00274879" w:rsidRPr="00274879" w:rsidRDefault="00274879" w:rsidP="004F3E55">
                              <w:pPr>
                                <w:rPr>
                                  <w:sz w:val="15"/>
                                  <w:szCs w:val="15"/>
                                </w:rPr>
                              </w:pPr>
                              <w:r>
                                <w:rPr>
                                  <w:rFonts w:hint="eastAsia"/>
                                  <w:sz w:val="15"/>
                                  <w:szCs w:val="15"/>
                                </w:rPr>
                                <w:t>2</w:t>
                              </w:r>
                              <w:r w:rsidRPr="00274879">
                                <w:rPr>
                                  <w:rFonts w:hint="eastAsia"/>
                                  <w:sz w:val="15"/>
                                  <w:szCs w:val="15"/>
                                </w:rPr>
                                <w:t>00</w:t>
                              </w:r>
                            </w:p>
                          </w:txbxContent>
                        </wps:txbx>
                        <wps:bodyPr rot="0" vert="horz" wrap="none" lIns="36000" tIns="0" rIns="36000" bIns="0" anchor="t" anchorCtr="0">
                          <a:spAutoFit/>
                        </wps:bodyPr>
                      </wps:wsp>
                      <wps:wsp>
                        <wps:cNvPr id="984338582" name="文本框 2"/>
                        <wps:cNvSpPr txBox="1">
                          <a:spLocks noChangeArrowheads="1"/>
                        </wps:cNvSpPr>
                        <wps:spPr bwMode="auto">
                          <a:xfrm>
                            <a:off x="2682206" y="1362319"/>
                            <a:ext cx="150953" cy="208091"/>
                          </a:xfrm>
                          <a:prstGeom prst="rect">
                            <a:avLst/>
                          </a:prstGeom>
                          <a:noFill/>
                          <a:ln w="9525">
                            <a:noFill/>
                            <a:miter lim="800000"/>
                            <a:headEnd/>
                            <a:tailEnd/>
                          </a:ln>
                        </wps:spPr>
                        <wps:txbx>
                          <w:txbxContent>
                            <w:p w14:paraId="2A4F4BFE" w14:textId="217A2766" w:rsidR="00274879" w:rsidRPr="00274879" w:rsidRDefault="00274879" w:rsidP="004F3E55">
                              <w:pPr>
                                <w:rPr>
                                  <w:i/>
                                  <w:iCs/>
                                  <w:sz w:val="15"/>
                                  <w:szCs w:val="15"/>
                                </w:rPr>
                              </w:pPr>
                              <w:r w:rsidRPr="00274879">
                                <w:rPr>
                                  <w:rFonts w:hint="eastAsia"/>
                                  <w:i/>
                                  <w:iCs/>
                                  <w:sz w:val="15"/>
                                  <w:szCs w:val="15"/>
                                </w:rPr>
                                <w:t>O</w:t>
                              </w:r>
                            </w:p>
                          </w:txbxContent>
                        </wps:txbx>
                        <wps:bodyPr rot="0" vert="horz" wrap="none" lIns="36000" tIns="0" rIns="36000" bIns="0" anchor="t" anchorCtr="0">
                          <a:spAutoFit/>
                        </wps:bodyPr>
                      </wps:wsp>
                      <wps:wsp>
                        <wps:cNvPr id="1969787100" name="文本框 2"/>
                        <wps:cNvSpPr txBox="1">
                          <a:spLocks noChangeArrowheads="1"/>
                        </wps:cNvSpPr>
                        <wps:spPr bwMode="auto">
                          <a:xfrm>
                            <a:off x="2655010" y="1077234"/>
                            <a:ext cx="177661" cy="208091"/>
                          </a:xfrm>
                          <a:prstGeom prst="rect">
                            <a:avLst/>
                          </a:prstGeom>
                          <a:noFill/>
                          <a:ln w="9525">
                            <a:noFill/>
                            <a:miter lim="800000"/>
                            <a:headEnd/>
                            <a:tailEnd/>
                          </a:ln>
                        </wps:spPr>
                        <wps:txbx>
                          <w:txbxContent>
                            <w:p w14:paraId="2F867A20" w14:textId="2C912382" w:rsidR="00274879" w:rsidRPr="00274879" w:rsidRDefault="00274879" w:rsidP="004F3E55">
                              <w:pPr>
                                <w:rPr>
                                  <w:sz w:val="15"/>
                                  <w:szCs w:val="15"/>
                                </w:rPr>
                              </w:pPr>
                              <w:r>
                                <w:rPr>
                                  <w:rFonts w:hint="eastAsia"/>
                                  <w:sz w:val="15"/>
                                  <w:szCs w:val="15"/>
                                </w:rPr>
                                <w:t>20</w:t>
                              </w:r>
                            </w:p>
                          </w:txbxContent>
                        </wps:txbx>
                        <wps:bodyPr rot="0" vert="horz" wrap="none" lIns="36000" tIns="0" rIns="36000" bIns="0" anchor="t" anchorCtr="0">
                          <a:spAutoFit/>
                        </wps:bodyPr>
                      </wps:wsp>
                      <wps:wsp>
                        <wps:cNvPr id="763476225" name="文本框 2"/>
                        <wps:cNvSpPr txBox="1">
                          <a:spLocks noChangeArrowheads="1"/>
                        </wps:cNvSpPr>
                        <wps:spPr bwMode="auto">
                          <a:xfrm>
                            <a:off x="2655121" y="782903"/>
                            <a:ext cx="177661" cy="208091"/>
                          </a:xfrm>
                          <a:prstGeom prst="rect">
                            <a:avLst/>
                          </a:prstGeom>
                          <a:noFill/>
                          <a:ln w="9525">
                            <a:noFill/>
                            <a:miter lim="800000"/>
                            <a:headEnd/>
                            <a:tailEnd/>
                          </a:ln>
                        </wps:spPr>
                        <wps:txbx>
                          <w:txbxContent>
                            <w:p w14:paraId="12E1279B" w14:textId="2714BED9" w:rsidR="00274879" w:rsidRPr="00274879" w:rsidRDefault="00274879" w:rsidP="004F3E55">
                              <w:pPr>
                                <w:rPr>
                                  <w:sz w:val="15"/>
                                  <w:szCs w:val="15"/>
                                </w:rPr>
                              </w:pPr>
                              <w:r>
                                <w:rPr>
                                  <w:rFonts w:hint="eastAsia"/>
                                  <w:sz w:val="15"/>
                                  <w:szCs w:val="15"/>
                                </w:rPr>
                                <w:t>40</w:t>
                              </w:r>
                            </w:p>
                          </w:txbxContent>
                        </wps:txbx>
                        <wps:bodyPr rot="0" vert="horz" wrap="none" lIns="36000" tIns="0" rIns="36000" bIns="0" anchor="t" anchorCtr="0">
                          <a:spAutoFit/>
                        </wps:bodyPr>
                      </wps:wsp>
                      <wps:wsp>
                        <wps:cNvPr id="651213270" name="文本框 2"/>
                        <wps:cNvSpPr txBox="1">
                          <a:spLocks noChangeArrowheads="1"/>
                        </wps:cNvSpPr>
                        <wps:spPr bwMode="auto">
                          <a:xfrm>
                            <a:off x="2655332" y="496182"/>
                            <a:ext cx="177661" cy="208091"/>
                          </a:xfrm>
                          <a:prstGeom prst="rect">
                            <a:avLst/>
                          </a:prstGeom>
                          <a:noFill/>
                          <a:ln w="9525">
                            <a:noFill/>
                            <a:miter lim="800000"/>
                            <a:headEnd/>
                            <a:tailEnd/>
                          </a:ln>
                        </wps:spPr>
                        <wps:txbx>
                          <w:txbxContent>
                            <w:p w14:paraId="75EEA5A1" w14:textId="077FFBAD" w:rsidR="00274879" w:rsidRPr="00274879" w:rsidRDefault="00274879" w:rsidP="004F3E55">
                              <w:pPr>
                                <w:rPr>
                                  <w:sz w:val="15"/>
                                  <w:szCs w:val="15"/>
                                </w:rPr>
                              </w:pPr>
                              <w:r>
                                <w:rPr>
                                  <w:rFonts w:hint="eastAsia"/>
                                  <w:sz w:val="15"/>
                                  <w:szCs w:val="15"/>
                                </w:rPr>
                                <w:t>60</w:t>
                              </w:r>
                            </w:p>
                          </w:txbxContent>
                        </wps:txbx>
                        <wps:bodyPr rot="0" vert="horz" wrap="none" lIns="36000" tIns="0" rIns="36000" bIns="0" anchor="t" anchorCtr="0">
                          <a:spAutoFit/>
                        </wps:bodyPr>
                      </wps:wsp>
                      <wps:wsp>
                        <wps:cNvPr id="1701310472" name="文本框 2"/>
                        <wps:cNvSpPr txBox="1">
                          <a:spLocks noChangeArrowheads="1"/>
                        </wps:cNvSpPr>
                        <wps:spPr bwMode="auto">
                          <a:xfrm>
                            <a:off x="2655628" y="1212178"/>
                            <a:ext cx="177661" cy="208091"/>
                          </a:xfrm>
                          <a:prstGeom prst="rect">
                            <a:avLst/>
                          </a:prstGeom>
                          <a:noFill/>
                          <a:ln w="9525">
                            <a:noFill/>
                            <a:miter lim="800000"/>
                            <a:headEnd/>
                            <a:tailEnd/>
                          </a:ln>
                        </wps:spPr>
                        <wps:txbx>
                          <w:txbxContent>
                            <w:p w14:paraId="562B71AA" w14:textId="76A090B5" w:rsidR="00274879" w:rsidRPr="00274879" w:rsidRDefault="00274879" w:rsidP="004F3E55">
                              <w:pPr>
                                <w:rPr>
                                  <w:sz w:val="15"/>
                                  <w:szCs w:val="15"/>
                                </w:rPr>
                              </w:pPr>
                              <w:r>
                                <w:rPr>
                                  <w:rFonts w:hint="eastAsia"/>
                                  <w:sz w:val="15"/>
                                  <w:szCs w:val="15"/>
                                </w:rPr>
                                <w:t>10</w:t>
                              </w:r>
                            </w:p>
                          </w:txbxContent>
                        </wps:txbx>
                        <wps:bodyPr rot="0" vert="horz" wrap="none" lIns="36000" tIns="0" rIns="36000" bIns="0" anchor="t" anchorCtr="0">
                          <a:spAutoFit/>
                        </wps:bodyPr>
                      </wps:wsp>
                      <wps:wsp>
                        <wps:cNvPr id="471239056" name="文本框 2"/>
                        <wps:cNvSpPr txBox="1">
                          <a:spLocks noChangeArrowheads="1"/>
                        </wps:cNvSpPr>
                        <wps:spPr bwMode="auto">
                          <a:xfrm>
                            <a:off x="2655121" y="922518"/>
                            <a:ext cx="177661" cy="208091"/>
                          </a:xfrm>
                          <a:prstGeom prst="rect">
                            <a:avLst/>
                          </a:prstGeom>
                          <a:noFill/>
                          <a:ln w="9525">
                            <a:noFill/>
                            <a:miter lim="800000"/>
                            <a:headEnd/>
                            <a:tailEnd/>
                          </a:ln>
                        </wps:spPr>
                        <wps:txbx>
                          <w:txbxContent>
                            <w:p w14:paraId="07B22A84" w14:textId="363ADC56" w:rsidR="00274879" w:rsidRPr="00274879" w:rsidRDefault="00274879" w:rsidP="004F3E55">
                              <w:pPr>
                                <w:rPr>
                                  <w:sz w:val="15"/>
                                  <w:szCs w:val="15"/>
                                </w:rPr>
                              </w:pPr>
                              <w:r>
                                <w:rPr>
                                  <w:rFonts w:hint="eastAsia"/>
                                  <w:sz w:val="15"/>
                                  <w:szCs w:val="15"/>
                                </w:rPr>
                                <w:t>30</w:t>
                              </w:r>
                            </w:p>
                          </w:txbxContent>
                        </wps:txbx>
                        <wps:bodyPr rot="0" vert="horz" wrap="none" lIns="36000" tIns="0" rIns="36000" bIns="0" anchor="t" anchorCtr="0">
                          <a:spAutoFit/>
                        </wps:bodyPr>
                      </wps:wsp>
                      <wps:wsp>
                        <wps:cNvPr id="35201207" name="文本框 2"/>
                        <wps:cNvSpPr txBox="1">
                          <a:spLocks noChangeArrowheads="1"/>
                        </wps:cNvSpPr>
                        <wps:spPr bwMode="auto">
                          <a:xfrm>
                            <a:off x="2655051" y="355613"/>
                            <a:ext cx="177661" cy="208091"/>
                          </a:xfrm>
                          <a:prstGeom prst="rect">
                            <a:avLst/>
                          </a:prstGeom>
                          <a:noFill/>
                          <a:ln w="9525">
                            <a:noFill/>
                            <a:miter lim="800000"/>
                            <a:headEnd/>
                            <a:tailEnd/>
                          </a:ln>
                        </wps:spPr>
                        <wps:txbx>
                          <w:txbxContent>
                            <w:p w14:paraId="6F209E92" w14:textId="6D0CB218" w:rsidR="00274879" w:rsidRPr="00274879" w:rsidRDefault="00274879" w:rsidP="004F3E55">
                              <w:pPr>
                                <w:rPr>
                                  <w:sz w:val="15"/>
                                  <w:szCs w:val="15"/>
                                </w:rPr>
                              </w:pPr>
                              <w:r>
                                <w:rPr>
                                  <w:rFonts w:hint="eastAsia"/>
                                  <w:sz w:val="15"/>
                                  <w:szCs w:val="15"/>
                                </w:rPr>
                                <w:t>70</w:t>
                              </w:r>
                            </w:p>
                          </w:txbxContent>
                        </wps:txbx>
                        <wps:bodyPr rot="0" vert="horz" wrap="none" lIns="36000" tIns="0" rIns="36000" bIns="0" anchor="t" anchorCtr="0">
                          <a:spAutoFit/>
                        </wps:bodyPr>
                      </wps:wsp>
                      <wps:wsp>
                        <wps:cNvPr id="1689476958" name="文本框 2"/>
                        <wps:cNvSpPr txBox="1">
                          <a:spLocks noChangeArrowheads="1"/>
                        </wps:cNvSpPr>
                        <wps:spPr bwMode="auto">
                          <a:xfrm>
                            <a:off x="2655146" y="638604"/>
                            <a:ext cx="177661" cy="208091"/>
                          </a:xfrm>
                          <a:prstGeom prst="rect">
                            <a:avLst/>
                          </a:prstGeom>
                          <a:noFill/>
                          <a:ln w="9525">
                            <a:noFill/>
                            <a:miter lim="800000"/>
                            <a:headEnd/>
                            <a:tailEnd/>
                          </a:ln>
                        </wps:spPr>
                        <wps:txbx>
                          <w:txbxContent>
                            <w:p w14:paraId="3068E93E" w14:textId="40D280EA" w:rsidR="00274879" w:rsidRPr="00274879" w:rsidRDefault="00274879" w:rsidP="004F3E55">
                              <w:pPr>
                                <w:rPr>
                                  <w:sz w:val="15"/>
                                  <w:szCs w:val="15"/>
                                </w:rPr>
                              </w:pPr>
                              <w:r>
                                <w:rPr>
                                  <w:rFonts w:hint="eastAsia"/>
                                  <w:sz w:val="15"/>
                                  <w:szCs w:val="15"/>
                                </w:rPr>
                                <w:t>50</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07F0C9B2" id="组合 10" o:spid="_x0000_s1038" style="position:absolute;left:0;text-align:left;margin-left:143.9pt;margin-top:1.25pt;width:195.1pt;height:130.85pt;z-index:251661312;mso-position-horizontal:right;mso-position-horizontal-relative:margin;mso-width-relative:margin;mso-height-relative:margin" coordorigin="16442,1866" coordsize="24821,16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">
                <v:shapetype id="_x0000_t32" coordsize="21600,21600" o:spt="32" o:oned="t" path="m,l21600,21600e" filled="f">
                  <v:path arrowok="t" fillok="f" o:connecttype="none"/>
                  <o:lock v:ext="edit" shapetype="t"/>
                </v:shapetype>
                <v:shape id="直接箭头连接符 9" o:spid="_x0000_s1039" type="#_x0000_t32" style="position:absolute;left:28338;top:5997;width:85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" strokecolor="#a5a5a5 [2092]" strokeweight=".5pt">
                  <v:stroke endarrowwidth="narrow" joinstyle="miter"/>
                </v:shape>
                <v:shape id="直接箭头连接符 9" o:spid="_x0000_s1040" type="#_x0000_t32" style="position:absolute;left:28343;top:7431;width:85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" strokecolor="#a5a5a5 [2092]" strokeweight=".5pt">
                  <v:stroke endarrowwidth="narrow" joinstyle="miter"/>
                </v:shape>
                <v:shape id="直接箭头连接符 9" o:spid="_x0000_s1041" type="#_x0000_t32" style="position:absolute;left:28337;top:8868;width:85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" strokecolor="#a5a5a5 [2092]" strokeweight=".5pt">
                  <v:stroke endarrowwidth="narrow" joinstyle="miter"/>
                </v:shape>
                <v:shape id="直接箭头连接符 9" o:spid="_x0000_s1042" type="#_x0000_t32" style="position:absolute;left:28338;top:10305;width:85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" strokecolor="#a5a5a5 [2092]" strokeweight=".5pt">
                  <v:stroke endarrowwidth="narrow" joinstyle="miter"/>
                </v:shape>
                <v:shape id="直接箭头连接符 9" o:spid="_x0000_s1043" type="#_x0000_t32" style="position:absolute;left:28338;top:11743;width:85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" strokecolor="#a5a5a5 [2092]" strokeweight=".5pt">
                  <v:stroke endarrowwidth="narrow" joinstyle="miter"/>
                </v:shape>
                <v:shape id="直接箭头连接符 9" o:spid="_x0000_s1044" type="#_x0000_t32" style="position:absolute;left:28338;top:13176;width:85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" strokecolor="#a5a5a5 [2092]" strokeweight=".5pt">
                  <v:stroke endarrowwidth="narrow" joinstyle="miter"/>
                </v:shape>
                <v:shape id="直接箭头连接符 9" o:spid="_x0000_s1045" type="#_x0000_t32" style="position:absolute;left:24774;top:9590;width:1000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" strokecolor="#a5a5a5 [2092]" strokeweight=".5pt">
                  <v:stroke endarrowwidth="narrow" joinstyle="miter"/>
                </v:shape>
                <v:shape id="直接箭头连接符 9" o:spid="_x0000_s1046" type="#_x0000_t32" style="position:absolute;left:26200;top:9587;width:1000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" strokecolor="#a5a5a5 [2092]" strokeweight=".5pt">
                  <v:stroke endarrowwidth="narrow" joinstyle="miter"/>
                </v:shape>
                <v:shape id="直接箭头连接符 9" o:spid="_x0000_s1047" type="#_x0000_t32" style="position:absolute;left:27621;top:9587;width:10008;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" strokecolor="#a5a5a5 [2092]" strokeweight=".5pt">
                  <v:stroke endarrowwidth="narrow" joinstyle="miter"/>
                </v:shape>
                <v:shape id="直接箭头连接符 9" o:spid="_x0000_s1048" type="#_x0000_t32" style="position:absolute;left:29044;top:9587;width:1000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" strokecolor="#a5a5a5 [2092]" strokeweight=".5pt">
                  <v:stroke endarrowwidth="narrow" joinstyle="miter"/>
                </v:shape>
                <v:shape id="直接箭头连接符 9" o:spid="_x0000_s1049" type="#_x0000_t32" style="position:absolute;left:30470;top:9584;width:10008;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" strokecolor="#a5a5a5 [2092]" strokeweight=".5pt">
                  <v:stroke endarrowwidth="narrow" joinstyle="miter"/>
                </v:shape>
                <v:shape id="直接箭头连接符 9" o:spid="_x0000_s1050" type="#_x0000_t32" style="position:absolute;left:31895;top:9587;width:10008;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" strokecolor="#a5a5a5 [2092]" strokeweight=".5pt">
                  <v:stroke endarrowwidth="narrow" joinstyle="miter"/>
                </v:shape>
                <v:shape id="直接箭头连接符 9" o:spid="_x0000_s1051" type="#_x0000_t32" style="position:absolute;left:28342;top:4562;width:85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" strokecolor="#a5a5a5 [2092]" strokeweight=".5pt">
                  <v:stroke endarrowwidth="narrow" joinstyle="miter"/>
                </v:shape>
                <v:shape id="任意多边形: 形状 6" o:spid="_x0000_s1052" style="position:absolute;left:28352;top:2605;width:11279;height:12023;visibility:visible;mso-wrap-style:square;v-text-anchor:middle" coordsize="705241,809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" path="m,l,809820r705241,e" filled="f" strokecolor="black [3213]" strokeweight=".5pt">
                  <v:stroke startarrow="block" startarrowwidth="narrow" endarrow="block" endarrowwidth="narrow" joinstyle="miter"/>
                  <v:path arrowok="t" o:connecttype="custom" o:connectlocs="0,0;0,1202212;1127925,1202212" o:connectangles="0,0,0"/>
                </v:shape>
                <v:oval id="椭圆 7" o:spid="_x0000_s1053" style="position:absolute;left:35323;top:5858;width:286;height: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" fillcolor="black [3213]" stroked="f" strokeweight="1pt">
                  <v:stroke joinstyle="miter"/>
                </v:oval>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8" o:spid="_x0000_s1054" type="#_x0000_t22" style="position:absolute;left:19662;top:7409;width:3172;height:7114;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" adj="3454" filled="f" strokecolor="black [3213]" strokeweight="1pt">
                  <v:stroke joinstyle="miter"/>
                </v:shape>
                <v:shape id="直接箭头连接符 9" o:spid="_x0000_s1055" type="#_x0000_t32" style="position:absolute;left:16442;top:11027;width:18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" strokecolor="black [3213]" strokeweight=".5pt">
                  <v:stroke endarrowwidth="narrow" joinstyle="miter"/>
                </v:shape>
                <v:shape id="文本框 2" o:spid="_x0000_s1056" type="#_x0000_t202" style="position:absolute;left:20662;top:7518;width:145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" filled="f" stroked="f">
                  <v:textbox style="mso-fit-shape-to-text:t" inset="1mm,0,1mm,0">
                    <w:txbxContent>
                      <w:p w14:paraId="673FBDB7" w14:textId="052E0857" w:rsidR="004F3E55" w:rsidRPr="006C1C34" w:rsidRDefault="006C1C34" w:rsidP="004F3E55">
                        <w:pPr>
                          <w:rPr>
                            <w:i/>
                            <w:iCs/>
                            <w:sz w:val="18"/>
                            <w:szCs w:val="18"/>
                          </w:rPr>
                        </w:pPr>
                        <w:r w:rsidRPr="006C1C34">
                          <w:rPr>
                            <w:rFonts w:hint="eastAsia"/>
                            <w:i/>
                            <w:iCs/>
                            <w:sz w:val="18"/>
                            <w:szCs w:val="18"/>
                          </w:rPr>
                          <w:t>L</w:t>
                        </w:r>
                      </w:p>
                    </w:txbxContent>
                  </v:textbox>
                </v:shape>
                <v:shape id="直接箭头连接符 9" o:spid="_x0000_s1057" type="#_x0000_t32" style="position:absolute;left:24824;top:11025;width:10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" strokecolor="black [3213]" strokeweight=".5pt">
                  <v:stroke endarrowwidth="narrow" joinstyle="miter"/>
                </v:shape>
                <v:shape id="直接箭头连接符 9" o:spid="_x0000_s1058" type="#_x0000_t32" style="position:absolute;left:23885;top:8688;width:108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" strokecolor="black [3213]" strokeweight=".5pt">
                  <v:stroke endarrowwidth="narrow" joinstyle="miter"/>
                </v:shape>
                <v:shape id="直接箭头连接符 9" o:spid="_x0000_s1059" type="#_x0000_t32" style="position:absolute;left:17711;top:8711;width:108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" strokecolor="black [3213]" strokeweight=".5pt">
                  <v:stroke endarrowwidth="narrow" joinstyle="miter"/>
                </v:shape>
                <v:shape id="直接箭头连接符 9" o:spid="_x0000_s1060" type="#_x0000_t32" style="position:absolute;left:18191;top:8693;width:206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" strokecolor="black [3213]" strokeweight=".5pt">
                  <v:stroke endarrow="block" endarrowwidth="narrow" joinstyle="miter"/>
                </v:shape>
                <v:shape id="直接箭头连接符 9" o:spid="_x0000_s1061" type="#_x0000_t32" style="position:absolute;left:22356;top:8707;width:20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" strokecolor="black [3213]" strokeweight=".5pt">
                  <v:stroke endarrow="block" endarrowwidth="narrow" joinstyle="miter"/>
                </v:shape>
                <v:shape id="文本框 2" o:spid="_x0000_s1062" type="#_x0000_t202" style="position:absolute;left:19783;top:16449;width:361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" filled="f" stroked="f">
                  <v:textbox style="mso-fit-shape-to-text:t" inset="1mm,0,1mm,0">
                    <w:txbxContent>
                      <w:p w14:paraId="07147546" w14:textId="6EC2AC46" w:rsidR="006C1C34" w:rsidRPr="006C1C34" w:rsidRDefault="006C1C34" w:rsidP="004F3E55">
                        <w:pPr>
                          <w:rPr>
                            <w:sz w:val="18"/>
                            <w:szCs w:val="18"/>
                          </w:rPr>
                        </w:pPr>
                        <w:r>
                          <w:rPr>
                            <w:rFonts w:hint="eastAsia"/>
                            <w:sz w:val="18"/>
                            <w:szCs w:val="18"/>
                          </w:rPr>
                          <w:t>（</w:t>
                        </w:r>
                        <w:r>
                          <w:rPr>
                            <w:rFonts w:hint="eastAsia"/>
                            <w:sz w:val="18"/>
                            <w:szCs w:val="18"/>
                          </w:rPr>
                          <w:t>a</w:t>
                        </w:r>
                        <w:r>
                          <w:rPr>
                            <w:rFonts w:hint="eastAsia"/>
                            <w:sz w:val="18"/>
                            <w:szCs w:val="18"/>
                          </w:rPr>
                          <w:t>）</w:t>
                        </w:r>
                      </w:p>
                    </w:txbxContent>
                  </v:textbox>
                </v:shape>
                <v:oval id="椭圆 7" o:spid="_x0000_s1063" style="position:absolute;left:34142;top:7616;width:286;height: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" fillcolor="black [3213]" stroked="f" strokeweight="1pt">
                  <v:stroke joinstyle="miter"/>
                </v:oval>
                <v:oval id="椭圆 7" o:spid="_x0000_s1064" style="position:absolute;left:31976;top:9673;width:286;height: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" fillcolor="black [3213]" stroked="f" strokeweight="1pt">
                  <v:stroke joinstyle="miter"/>
                </v:oval>
                <v:oval id="椭圆 7" o:spid="_x0000_s1065" style="position:absolute;left:30144;top:11866;width:286;height: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" fillcolor="black [3213]" stroked="f" strokeweight="1pt">
                  <v:stroke joinstyle="miter"/>
                </v:oval>
                <v:oval id="椭圆 7" o:spid="_x0000_s1066" style="position:absolute;left:29196;top:13418;width:286;height: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" fillcolor="black [3213]" stroked="f" strokeweight="1pt">
                  <v:stroke joinstyle="miter"/>
                </v:oval>
                <v:shape id="直接箭头连接符 9" o:spid="_x0000_s1067" type="#_x0000_t32" style="position:absolute;left:28352;top:4562;width:8262;height:100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" strokecolor="black [3213]" strokeweight="1pt">
                  <v:stroke endarrowwidth="narrow" joinstyle="miter"/>
                </v:shape>
                <v:shape id="文本框 2" o:spid="_x0000_s1068" type="#_x0000_t202" style="position:absolute;left:31265;top:16446;width:3684;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" filled="f" stroked="f">
                  <v:textbox style="mso-fit-shape-to-text:t" inset="1mm,0,1mm,0">
                    <w:txbxContent>
                      <w:p w14:paraId="3ECFBDD2" w14:textId="53EF5042" w:rsidR="006C1C34" w:rsidRPr="006C1C34" w:rsidRDefault="006C1C34" w:rsidP="004F3E55">
                        <w:pPr>
                          <w:rPr>
                            <w:sz w:val="18"/>
                            <w:szCs w:val="18"/>
                          </w:rPr>
                        </w:pPr>
                        <w:r>
                          <w:rPr>
                            <w:rFonts w:hint="eastAsia"/>
                            <w:sz w:val="18"/>
                            <w:szCs w:val="18"/>
                          </w:rPr>
                          <w:t>（</w:t>
                        </w:r>
                        <w:r>
                          <w:rPr>
                            <w:rFonts w:hint="eastAsia"/>
                            <w:sz w:val="18"/>
                            <w:szCs w:val="18"/>
                          </w:rPr>
                          <w:t>b</w:t>
                        </w:r>
                        <w:r>
                          <w:rPr>
                            <w:rFonts w:hint="eastAsia"/>
                            <w:sz w:val="18"/>
                            <w:szCs w:val="18"/>
                          </w:rPr>
                          <w:t>）</w:t>
                        </w:r>
                      </w:p>
                    </w:txbxContent>
                  </v:textbox>
                </v:shape>
                <v:shape id="文本框 2" o:spid="_x0000_s1069" type="#_x0000_t202" style="position:absolute;left:37325;top:12547;width:3938;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" filled="f" stroked="f">
                  <v:textbox style="mso-fit-shape-to-text:t" inset="1mm,0,1mm,0">
                    <w:txbxContent>
                      <w:p w14:paraId="3FEABC21" w14:textId="7ED8813E" w:rsidR="00274879" w:rsidRPr="00274879" w:rsidRDefault="00274879" w:rsidP="004F3E55">
                        <w:pPr>
                          <w:rPr>
                            <w:sz w:val="18"/>
                            <w:szCs w:val="18"/>
                            <w:vertAlign w:val="superscript"/>
                          </w:rPr>
                        </w:pPr>
                        <w:r w:rsidRPr="00274879">
                          <w:rPr>
                            <w:rFonts w:hint="eastAsia"/>
                            <w:i/>
                            <w:iCs/>
                            <w:sz w:val="18"/>
                            <w:szCs w:val="18"/>
                          </w:rPr>
                          <w:t>L</w:t>
                        </w:r>
                        <w:r>
                          <w:rPr>
                            <w:rFonts w:hint="eastAsia"/>
                            <w:sz w:val="18"/>
                            <w:szCs w:val="18"/>
                            <w:vertAlign w:val="superscript"/>
                          </w:rPr>
                          <w:t>2</w:t>
                        </w:r>
                        <w:r>
                          <w:rPr>
                            <w:rFonts w:hint="eastAsia"/>
                            <w:sz w:val="18"/>
                            <w:szCs w:val="18"/>
                          </w:rPr>
                          <w:t>/cm</w:t>
                        </w:r>
                        <w:r>
                          <w:rPr>
                            <w:rFonts w:hint="eastAsia"/>
                            <w:sz w:val="18"/>
                            <w:szCs w:val="18"/>
                            <w:vertAlign w:val="superscript"/>
                          </w:rPr>
                          <w:t>2</w:t>
                        </w:r>
                      </w:p>
                    </w:txbxContent>
                  </v:textbox>
                </v:shape>
                <v:shape id="文本框 2" o:spid="_x0000_s1070" type="#_x0000_t202" style="position:absolute;left:28526;top:1866;width:2685;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" filled="f" stroked="f">
                  <v:textbox style="mso-fit-shape-to-text:t" inset="1mm,0,1mm,0">
                    <w:txbxContent>
                      <w:p w14:paraId="1F217155" w14:textId="6010875D" w:rsidR="00274879" w:rsidRPr="00274879" w:rsidRDefault="00274879" w:rsidP="00274879">
                        <w:pPr>
                          <w:rPr>
                            <w:sz w:val="18"/>
                            <w:szCs w:val="18"/>
                            <w:vertAlign w:val="superscript"/>
                          </w:rPr>
                        </w:pPr>
                        <w:r w:rsidRPr="00274879">
                          <w:rPr>
                            <w:rFonts w:hint="eastAsia"/>
                            <w:i/>
                            <w:iCs/>
                            <w:sz w:val="18"/>
                            <w:szCs w:val="18"/>
                          </w:rPr>
                          <w:t>R</w:t>
                        </w:r>
                        <w:r>
                          <w:rPr>
                            <w:rFonts w:hint="eastAsia"/>
                            <w:sz w:val="18"/>
                            <w:szCs w:val="18"/>
                          </w:rPr>
                          <w:t>/</w:t>
                        </w:r>
                        <w:r>
                          <w:rPr>
                            <w:rFonts w:cs="Times New Roman"/>
                            <w:sz w:val="18"/>
                            <w:szCs w:val="18"/>
                          </w:rPr>
                          <w:t>Ω</w:t>
                        </w:r>
                      </w:p>
                    </w:txbxContent>
                  </v:textbox>
                </v:shape>
                <v:shape id="文本框 2" o:spid="_x0000_s1071" type="#_x0000_t202" style="position:absolute;left:35807;top:14366;width:2253;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" filled="f" stroked="f">
                  <v:textbox style="mso-fit-shape-to-text:t" inset="1mm,0,1mm,0">
                    <w:txbxContent>
                      <w:p w14:paraId="48E77DF3" w14:textId="77777777" w:rsidR="00274879" w:rsidRPr="00274879" w:rsidRDefault="00274879" w:rsidP="004F3E55">
                        <w:pPr>
                          <w:rPr>
                            <w:sz w:val="15"/>
                            <w:szCs w:val="15"/>
                          </w:rPr>
                        </w:pPr>
                        <w:r w:rsidRPr="00274879">
                          <w:rPr>
                            <w:rFonts w:hint="eastAsia"/>
                            <w:sz w:val="15"/>
                            <w:szCs w:val="15"/>
                          </w:rPr>
                          <w:t>600</w:t>
                        </w:r>
                      </w:p>
                    </w:txbxContent>
                  </v:textbox>
                </v:shape>
                <v:shape id="文本框 2" o:spid="_x0000_s1072" type="#_x0000_t202" style="position:absolute;left:32898;top:14365;width:2253;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" filled="f" stroked="f">
                  <v:textbox style="mso-fit-shape-to-text:t" inset="1mm,0,1mm,0">
                    <w:txbxContent>
                      <w:p w14:paraId="7F427991" w14:textId="59221AB8" w:rsidR="00274879" w:rsidRPr="00274879" w:rsidRDefault="00274879" w:rsidP="004F3E55">
                        <w:pPr>
                          <w:rPr>
                            <w:sz w:val="15"/>
                            <w:szCs w:val="15"/>
                          </w:rPr>
                        </w:pPr>
                        <w:r>
                          <w:rPr>
                            <w:rFonts w:hint="eastAsia"/>
                            <w:sz w:val="15"/>
                            <w:szCs w:val="15"/>
                          </w:rPr>
                          <w:t>4</w:t>
                        </w:r>
                        <w:r w:rsidRPr="00274879">
                          <w:rPr>
                            <w:rFonts w:hint="eastAsia"/>
                            <w:sz w:val="15"/>
                            <w:szCs w:val="15"/>
                          </w:rPr>
                          <w:t>00</w:t>
                        </w:r>
                      </w:p>
                    </w:txbxContent>
                  </v:textbox>
                </v:shape>
                <v:shape id="文本框 2" o:spid="_x0000_s1073" type="#_x0000_t202" style="position:absolute;left:30078;top:14365;width:2253;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" filled="f" stroked="f">
                  <v:textbox style="mso-fit-shape-to-text:t" inset="1mm,0,1mm,0">
                    <w:txbxContent>
                      <w:p w14:paraId="0738985D" w14:textId="5D074129" w:rsidR="00274879" w:rsidRPr="00274879" w:rsidRDefault="00274879" w:rsidP="004F3E55">
                        <w:pPr>
                          <w:rPr>
                            <w:sz w:val="15"/>
                            <w:szCs w:val="15"/>
                          </w:rPr>
                        </w:pPr>
                        <w:r>
                          <w:rPr>
                            <w:rFonts w:hint="eastAsia"/>
                            <w:sz w:val="15"/>
                            <w:szCs w:val="15"/>
                          </w:rPr>
                          <w:t>2</w:t>
                        </w:r>
                        <w:r w:rsidRPr="00274879">
                          <w:rPr>
                            <w:rFonts w:hint="eastAsia"/>
                            <w:sz w:val="15"/>
                            <w:szCs w:val="15"/>
                          </w:rPr>
                          <w:t>00</w:t>
                        </w:r>
                      </w:p>
                    </w:txbxContent>
                  </v:textbox>
                </v:shape>
                <v:shape id="文本框 2" o:spid="_x0000_s1074" type="#_x0000_t202" style="position:absolute;left:26822;top:13623;width:1509;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" filled="f" stroked="f">
                  <v:textbox style="mso-fit-shape-to-text:t" inset="1mm,0,1mm,0">
                    <w:txbxContent>
                      <w:p w14:paraId="2A4F4BFE" w14:textId="217A2766" w:rsidR="00274879" w:rsidRPr="00274879" w:rsidRDefault="00274879" w:rsidP="004F3E55">
                        <w:pPr>
                          <w:rPr>
                            <w:i/>
                            <w:iCs/>
                            <w:sz w:val="15"/>
                            <w:szCs w:val="15"/>
                          </w:rPr>
                        </w:pPr>
                        <w:r w:rsidRPr="00274879">
                          <w:rPr>
                            <w:rFonts w:hint="eastAsia"/>
                            <w:i/>
                            <w:iCs/>
                            <w:sz w:val="15"/>
                            <w:szCs w:val="15"/>
                          </w:rPr>
                          <w:t>O</w:t>
                        </w:r>
                      </w:p>
                    </w:txbxContent>
                  </v:textbox>
                </v:shape>
                <v:shape id="文本框 2" o:spid="_x0000_s1075" type="#_x0000_t202" style="position:absolute;left:26550;top:10772;width:1776;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" filled="f" stroked="f">
                  <v:textbox style="mso-fit-shape-to-text:t" inset="1mm,0,1mm,0">
                    <w:txbxContent>
                      <w:p w14:paraId="2F867A20" w14:textId="2C912382" w:rsidR="00274879" w:rsidRPr="00274879" w:rsidRDefault="00274879" w:rsidP="004F3E55">
                        <w:pPr>
                          <w:rPr>
                            <w:sz w:val="15"/>
                            <w:szCs w:val="15"/>
                          </w:rPr>
                        </w:pPr>
                        <w:r>
                          <w:rPr>
                            <w:rFonts w:hint="eastAsia"/>
                            <w:sz w:val="15"/>
                            <w:szCs w:val="15"/>
                          </w:rPr>
                          <w:t>20</w:t>
                        </w:r>
                      </w:p>
                    </w:txbxContent>
                  </v:textbox>
                </v:shape>
                <v:shape id="文本框 2" o:spid="_x0000_s1076" type="#_x0000_t202" style="position:absolute;left:26551;top:7829;width:1776;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" filled="f" stroked="f">
                  <v:textbox style="mso-fit-shape-to-text:t" inset="1mm,0,1mm,0">
                    <w:txbxContent>
                      <w:p w14:paraId="12E1279B" w14:textId="2714BED9" w:rsidR="00274879" w:rsidRPr="00274879" w:rsidRDefault="00274879" w:rsidP="004F3E55">
                        <w:pPr>
                          <w:rPr>
                            <w:sz w:val="15"/>
                            <w:szCs w:val="15"/>
                          </w:rPr>
                        </w:pPr>
                        <w:r>
                          <w:rPr>
                            <w:rFonts w:hint="eastAsia"/>
                            <w:sz w:val="15"/>
                            <w:szCs w:val="15"/>
                          </w:rPr>
                          <w:t>40</w:t>
                        </w:r>
                      </w:p>
                    </w:txbxContent>
                  </v:textbox>
                </v:shape>
                <v:shape id="文本框 2" o:spid="_x0000_s1077" type="#_x0000_t202" style="position:absolute;left:26553;top:4961;width:1776;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" filled="f" stroked="f">
                  <v:textbox style="mso-fit-shape-to-text:t" inset="1mm,0,1mm,0">
                    <w:txbxContent>
                      <w:p w14:paraId="75EEA5A1" w14:textId="077FFBAD" w:rsidR="00274879" w:rsidRPr="00274879" w:rsidRDefault="00274879" w:rsidP="004F3E55">
                        <w:pPr>
                          <w:rPr>
                            <w:sz w:val="15"/>
                            <w:szCs w:val="15"/>
                          </w:rPr>
                        </w:pPr>
                        <w:r>
                          <w:rPr>
                            <w:rFonts w:hint="eastAsia"/>
                            <w:sz w:val="15"/>
                            <w:szCs w:val="15"/>
                          </w:rPr>
                          <w:t>60</w:t>
                        </w:r>
                      </w:p>
                    </w:txbxContent>
                  </v:textbox>
                </v:shape>
                <v:shape id="文本框 2" o:spid="_x0000_s1078" type="#_x0000_t202" style="position:absolute;left:26556;top:12121;width:1776;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" filled="f" stroked="f">
                  <v:textbox style="mso-fit-shape-to-text:t" inset="1mm,0,1mm,0">
                    <w:txbxContent>
                      <w:p w14:paraId="562B71AA" w14:textId="76A090B5" w:rsidR="00274879" w:rsidRPr="00274879" w:rsidRDefault="00274879" w:rsidP="004F3E55">
                        <w:pPr>
                          <w:rPr>
                            <w:sz w:val="15"/>
                            <w:szCs w:val="15"/>
                          </w:rPr>
                        </w:pPr>
                        <w:r>
                          <w:rPr>
                            <w:rFonts w:hint="eastAsia"/>
                            <w:sz w:val="15"/>
                            <w:szCs w:val="15"/>
                          </w:rPr>
                          <w:t>10</w:t>
                        </w:r>
                      </w:p>
                    </w:txbxContent>
                  </v:textbox>
                </v:shape>
                <v:shape id="文本框 2" o:spid="_x0000_s1079" type="#_x0000_t202" style="position:absolute;left:26551;top:9225;width:1776;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" filled="f" stroked="f">
                  <v:textbox style="mso-fit-shape-to-text:t" inset="1mm,0,1mm,0">
                    <w:txbxContent>
                      <w:p w14:paraId="07B22A84" w14:textId="363ADC56" w:rsidR="00274879" w:rsidRPr="00274879" w:rsidRDefault="00274879" w:rsidP="004F3E55">
                        <w:pPr>
                          <w:rPr>
                            <w:sz w:val="15"/>
                            <w:szCs w:val="15"/>
                          </w:rPr>
                        </w:pPr>
                        <w:r>
                          <w:rPr>
                            <w:rFonts w:hint="eastAsia"/>
                            <w:sz w:val="15"/>
                            <w:szCs w:val="15"/>
                          </w:rPr>
                          <w:t>30</w:t>
                        </w:r>
                      </w:p>
                    </w:txbxContent>
                  </v:textbox>
                </v:shape>
                <v:shape id="文本框 2" o:spid="_x0000_s1080" type="#_x0000_t202" style="position:absolute;left:26550;top:3556;width:1777;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" filled="f" stroked="f">
                  <v:textbox style="mso-fit-shape-to-text:t" inset="1mm,0,1mm,0">
                    <w:txbxContent>
                      <w:p w14:paraId="6F209E92" w14:textId="6D0CB218" w:rsidR="00274879" w:rsidRPr="00274879" w:rsidRDefault="00274879" w:rsidP="004F3E55">
                        <w:pPr>
                          <w:rPr>
                            <w:sz w:val="15"/>
                            <w:szCs w:val="15"/>
                          </w:rPr>
                        </w:pPr>
                        <w:r>
                          <w:rPr>
                            <w:rFonts w:hint="eastAsia"/>
                            <w:sz w:val="15"/>
                            <w:szCs w:val="15"/>
                          </w:rPr>
                          <w:t>70</w:t>
                        </w:r>
                      </w:p>
                    </w:txbxContent>
                  </v:textbox>
                </v:shape>
                <v:shape id="文本框 2" o:spid="_x0000_s1081" type="#_x0000_t202" style="position:absolute;left:26551;top:6386;width:1777;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" filled="f" stroked="f">
                  <v:textbox style="mso-fit-shape-to-text:t" inset="1mm,0,1mm,0">
                    <w:txbxContent>
                      <w:p w14:paraId="3068E93E" w14:textId="40D280EA" w:rsidR="00274879" w:rsidRPr="00274879" w:rsidRDefault="00274879" w:rsidP="004F3E55">
                        <w:pPr>
                          <w:rPr>
                            <w:sz w:val="15"/>
                            <w:szCs w:val="15"/>
                          </w:rPr>
                        </w:pPr>
                        <w:r>
                          <w:rPr>
                            <w:rFonts w:hint="eastAsia"/>
                            <w:sz w:val="15"/>
                            <w:szCs w:val="15"/>
                          </w:rPr>
                          <w:t>50</w:t>
                        </w:r>
                      </w:p>
                    </w:txbxContent>
                  </v:textbox>
                </v:shape>
                <w10:wrap type="square" anchorx="margin"/>
              </v:group>
            </w:pict>
          </mc:Fallback>
        </mc:AlternateContent>
      </w:r>
      <w:r w:rsidR="0071326A">
        <w:rPr>
          <w:rFonts w:hint="eastAsia"/>
        </w:rPr>
        <w:t>A</w:t>
      </w:r>
      <w:r w:rsidR="0071326A">
        <w:rPr>
          <w:rFonts w:hint="eastAsia"/>
        </w:rPr>
        <w:t>．③</w:t>
      </w:r>
      <w:r w:rsidR="0071326A">
        <w:rPr>
          <w:rFonts w:hint="eastAsia"/>
        </w:rPr>
        <w:tab/>
      </w:r>
      <w:r w:rsidR="0071326A">
        <w:tab/>
      </w:r>
      <w:r w:rsidR="0071326A">
        <w:tab/>
      </w:r>
      <w:r>
        <w:tab/>
      </w:r>
      <w:r w:rsidR="0071326A">
        <w:rPr>
          <w:rFonts w:hint="eastAsia"/>
        </w:rPr>
        <w:t>B</w:t>
      </w:r>
      <w:r w:rsidR="0071326A">
        <w:rPr>
          <w:rFonts w:hint="eastAsia"/>
        </w:rPr>
        <w:t>．①和②</w:t>
      </w:r>
    </w:p>
    <w:p w14:paraId="28B601E2" w14:textId="52F802E7" w:rsidR="0071326A" w:rsidRDefault="0071326A" w:rsidP="0071326A">
      <w:pPr>
        <w:widowControl/>
      </w:pPr>
      <w:r>
        <w:rPr>
          <w:rFonts w:hint="eastAsia"/>
        </w:rPr>
        <w:t>C</w:t>
      </w:r>
      <w:r>
        <w:rPr>
          <w:rFonts w:hint="eastAsia"/>
        </w:rPr>
        <w:t>．①和③</w:t>
      </w:r>
      <w:r>
        <w:rPr>
          <w:rFonts w:hint="eastAsia"/>
        </w:rPr>
        <w:tab/>
      </w:r>
      <w:r>
        <w:tab/>
      </w:r>
      <w:r>
        <w:tab/>
      </w:r>
      <w:r>
        <w:rPr>
          <w:rFonts w:hint="eastAsia"/>
        </w:rPr>
        <w:t>D</w:t>
      </w:r>
      <w:r>
        <w:rPr>
          <w:rFonts w:hint="eastAsia"/>
        </w:rPr>
        <w:t>．①、②和③</w:t>
      </w:r>
    </w:p>
    <w:p w14:paraId="6460F78D" w14:textId="23C1A9E9" w:rsidR="00274879" w:rsidRDefault="00274879">
      <w:pPr>
        <w:widowControl/>
        <w:jc w:val="left"/>
      </w:pPr>
    </w:p>
    <w:p w14:paraId="3089241C" w14:textId="183B2436" w:rsidR="00274879" w:rsidRDefault="0071326A" w:rsidP="00274879">
      <w:pPr>
        <w:widowControl/>
      </w:pPr>
      <w:r>
        <w:rPr>
          <w:rFonts w:hint="eastAsia"/>
        </w:rPr>
        <w:t>5</w:t>
      </w:r>
      <w:r>
        <w:rPr>
          <w:rFonts w:hint="eastAsia"/>
        </w:rPr>
        <w:t>．为监测散热系统性能，利用某导电材料制成了一个体积恒定为</w:t>
      </w:r>
      <w:r>
        <w:rPr>
          <w:rFonts w:hint="eastAsia"/>
        </w:rPr>
        <w:t>20 cm</w:t>
      </w:r>
      <w:r w:rsidR="001574EE">
        <w:rPr>
          <w:rFonts w:hint="eastAsia"/>
          <w:vertAlign w:val="superscript"/>
        </w:rPr>
        <w:t>3</w:t>
      </w:r>
      <w:r>
        <w:rPr>
          <w:rFonts w:hint="eastAsia"/>
        </w:rPr>
        <w:t>的圆柱形传感元件，连接方式如图（</w:t>
      </w:r>
      <w:r>
        <w:rPr>
          <w:rFonts w:hint="eastAsia"/>
        </w:rPr>
        <w:t>a</w:t>
      </w:r>
      <w:r>
        <w:rPr>
          <w:rFonts w:hint="eastAsia"/>
        </w:rPr>
        <w:t>）。实验测得该元件的电阻</w:t>
      </w:r>
      <w:r w:rsidRPr="001574EE">
        <w:rPr>
          <w:rFonts w:hint="eastAsia"/>
          <w:i/>
          <w:iCs/>
        </w:rPr>
        <w:t>R</w:t>
      </w:r>
      <w:r>
        <w:rPr>
          <w:rFonts w:hint="eastAsia"/>
        </w:rPr>
        <w:t>与长度平方</w:t>
      </w:r>
      <w:r w:rsidRPr="001574EE">
        <w:rPr>
          <w:rFonts w:hint="eastAsia"/>
          <w:i/>
          <w:iCs/>
        </w:rPr>
        <w:t>L</w:t>
      </w:r>
      <w:r w:rsidR="001574EE">
        <w:rPr>
          <w:rFonts w:hint="eastAsia"/>
          <w:vertAlign w:val="superscript"/>
        </w:rPr>
        <w:t>2</w:t>
      </w:r>
      <w:r>
        <w:rPr>
          <w:rFonts w:hint="eastAsia"/>
        </w:rPr>
        <w:t>的关系如图（</w:t>
      </w:r>
      <w:r>
        <w:rPr>
          <w:rFonts w:hint="eastAsia"/>
        </w:rPr>
        <w:t>b</w:t>
      </w:r>
      <w:r>
        <w:rPr>
          <w:rFonts w:hint="eastAsia"/>
        </w:rPr>
        <w:t>）所示。则该材料的电阻率约为</w:t>
      </w:r>
      <w:r>
        <w:rPr>
          <w:rFonts w:hint="eastAsia"/>
        </w:rPr>
        <w:t>_________</w:t>
      </w:r>
      <w:r w:rsidRPr="001574EE">
        <w:rPr>
          <w:rFonts w:asciiTheme="majorBidi" w:hAnsiTheme="majorBidi" w:cstheme="majorBidi"/>
        </w:rPr>
        <w:t>Ω</w:t>
      </w:r>
      <w:r>
        <w:rPr>
          <w:rFonts w:hint="eastAsia"/>
        </w:rPr>
        <w:t>·</w:t>
      </w:r>
      <w:r>
        <w:rPr>
          <w:rFonts w:hint="eastAsia"/>
        </w:rPr>
        <w:t>m</w:t>
      </w:r>
      <w:r>
        <w:rPr>
          <w:rFonts w:hint="eastAsia"/>
        </w:rPr>
        <w:t>。</w:t>
      </w:r>
      <w:r w:rsidR="00274879">
        <w:br w:type="page"/>
      </w:r>
    </w:p>
    <w:p w14:paraId="4EF4A548" w14:textId="4EE103DB" w:rsidR="0071326A" w:rsidRDefault="0071326A" w:rsidP="001574EE">
      <w:pPr>
        <w:pStyle w:val="2"/>
      </w:pPr>
      <w:r>
        <w:rPr>
          <w:rFonts w:hint="eastAsia"/>
        </w:rPr>
        <w:lastRenderedPageBreak/>
        <w:t>二</w:t>
      </w:r>
      <w:r>
        <w:rPr>
          <w:rFonts w:hint="eastAsia"/>
        </w:rPr>
        <w:t xml:space="preserve"> </w:t>
      </w:r>
      <w:r>
        <w:rPr>
          <w:rFonts w:hint="eastAsia"/>
        </w:rPr>
        <w:t>放射性矿脉的衰变与结构成像</w:t>
      </w:r>
    </w:p>
    <w:p w14:paraId="2EC76AF2" w14:textId="40DA2A61" w:rsidR="0071326A" w:rsidRDefault="0071326A" w:rsidP="001574EE">
      <w:pPr>
        <w:pStyle w:val="ae"/>
      </w:pPr>
      <w:r>
        <w:rPr>
          <w:rFonts w:hint="eastAsia"/>
        </w:rPr>
        <w:t>通过分析放射性矿石的衰变数据，结合晶体衍射成像技术，可解构矿石内部原子排列与演化历史。已知</w:t>
      </w:r>
      <w:r w:rsidRPr="001574EE">
        <w:rPr>
          <w:rFonts w:asciiTheme="majorBidi" w:hAnsiTheme="majorBidi" w:cstheme="majorBidi"/>
        </w:rPr>
        <w:t>α</w:t>
      </w:r>
      <w:r>
        <w:rPr>
          <w:rFonts w:hint="eastAsia"/>
        </w:rPr>
        <w:t>粒子电荷量为</w:t>
      </w:r>
      <w:r w:rsidR="001574EE">
        <w:rPr>
          <w:rFonts w:hint="eastAsia"/>
        </w:rPr>
        <w:t xml:space="preserve"> + </w:t>
      </w:r>
      <w:r>
        <w:rPr>
          <w:rFonts w:hint="eastAsia"/>
        </w:rPr>
        <w:t>2</w:t>
      </w:r>
      <w:r w:rsidRPr="001574EE">
        <w:rPr>
          <w:rFonts w:hint="eastAsia"/>
          <w:i/>
          <w:iCs/>
        </w:rPr>
        <w:t>e</w:t>
      </w:r>
      <w:r>
        <w:rPr>
          <w:rFonts w:hint="eastAsia"/>
        </w:rPr>
        <w:t>，质量约为</w:t>
      </w:r>
      <w:r>
        <w:rPr>
          <w:rFonts w:hint="eastAsia"/>
        </w:rPr>
        <w:t>4</w:t>
      </w:r>
      <w:r w:rsidRPr="001574EE">
        <w:rPr>
          <w:rFonts w:hint="eastAsia"/>
          <w:i/>
          <w:iCs/>
        </w:rPr>
        <w:t>m</w:t>
      </w:r>
      <w:r w:rsidR="001574EE">
        <w:rPr>
          <w:rFonts w:hint="eastAsia"/>
          <w:vertAlign w:val="subscript"/>
        </w:rPr>
        <w:t>p</w:t>
      </w:r>
      <w:r>
        <w:rPr>
          <w:rFonts w:hint="eastAsia"/>
        </w:rPr>
        <w:t>（</w:t>
      </w:r>
      <w:r w:rsidRPr="001574EE">
        <w:rPr>
          <w:rFonts w:hint="eastAsia"/>
          <w:i/>
          <w:iCs/>
        </w:rPr>
        <w:t>m</w:t>
      </w:r>
      <w:r w:rsidR="001574EE">
        <w:rPr>
          <w:rFonts w:hint="eastAsia"/>
          <w:vertAlign w:val="subscript"/>
        </w:rPr>
        <w:t>p</w:t>
      </w:r>
      <w:r>
        <w:rPr>
          <w:rFonts w:hint="eastAsia"/>
        </w:rPr>
        <w:t>为质子质量）；</w:t>
      </w:r>
      <w:r w:rsidRPr="001574EE">
        <w:rPr>
          <w:rFonts w:asciiTheme="majorBidi" w:hAnsiTheme="majorBidi" w:cstheme="majorBidi"/>
        </w:rPr>
        <w:t>β</w:t>
      </w:r>
      <w:r>
        <w:rPr>
          <w:rFonts w:hint="eastAsia"/>
        </w:rPr>
        <w:t>粒子电荷量为</w:t>
      </w:r>
      <w:r w:rsidR="001574EE">
        <w:rPr>
          <w:rFonts w:hint="eastAsia"/>
        </w:rPr>
        <w:t xml:space="preserve"> </w:t>
      </w:r>
      <w:r w:rsidR="001574EE">
        <w:t>−</w:t>
      </w:r>
      <w:r w:rsidR="001574EE">
        <w:rPr>
          <w:rFonts w:hint="eastAsia"/>
        </w:rPr>
        <w:t xml:space="preserve"> </w:t>
      </w:r>
      <w:r w:rsidRPr="001574EE">
        <w:rPr>
          <w:rFonts w:hint="eastAsia"/>
          <w:i/>
          <w:iCs/>
        </w:rPr>
        <w:t>e</w:t>
      </w:r>
      <w:r>
        <w:rPr>
          <w:rFonts w:hint="eastAsia"/>
        </w:rPr>
        <w:t>，质量约为</w:t>
      </w:r>
      <w:r w:rsidR="001574EE">
        <w:fldChar w:fldCharType="begin"/>
      </w:r>
      <w:r w:rsidR="001574EE">
        <w:instrText xml:space="preserve"> </w:instrText>
      </w:r>
      <w:r w:rsidR="001574EE">
        <w:rPr>
          <w:rFonts w:hint="eastAsia"/>
        </w:rPr>
        <w:instrText>EQ \F(1,1800)</w:instrText>
      </w:r>
      <w:r w:rsidR="001574EE">
        <w:instrText xml:space="preserve"> </w:instrText>
      </w:r>
      <w:r w:rsidR="001574EE">
        <w:fldChar w:fldCharType="separate"/>
      </w:r>
      <w:r w:rsidR="001574EE">
        <w:fldChar w:fldCharType="end"/>
      </w:r>
      <w:commentRangeStart w:id="2"/>
      <w:r w:rsidRPr="001574EE">
        <w:rPr>
          <w:rFonts w:hint="eastAsia"/>
          <w:i/>
          <w:iCs/>
        </w:rPr>
        <w:t>m</w:t>
      </w:r>
      <w:r w:rsidR="001574EE">
        <w:rPr>
          <w:rFonts w:hint="eastAsia"/>
          <w:vertAlign w:val="subscript"/>
        </w:rPr>
        <w:t>p</w:t>
      </w:r>
      <w:r>
        <w:rPr>
          <w:rFonts w:hint="eastAsia"/>
        </w:rPr>
        <w:t>；</w:t>
      </w:r>
      <w:r w:rsidRPr="001574EE">
        <w:rPr>
          <w:rFonts w:asciiTheme="majorBidi" w:hAnsiTheme="majorBidi" w:cstheme="majorBidi"/>
        </w:rPr>
        <w:t>γ</w:t>
      </w:r>
      <w:r>
        <w:rPr>
          <w:rFonts w:hint="eastAsia"/>
        </w:rPr>
        <w:t>粒子为光子</w:t>
      </w:r>
      <w:commentRangeEnd w:id="2"/>
      <w:r w:rsidR="00104281">
        <w:rPr>
          <w:rStyle w:val="ab"/>
          <w:rFonts w:hint="eastAsia"/>
          <w:szCs w:val="24"/>
        </w:rPr>
        <w:commentReference w:id="2"/>
      </w:r>
      <w:r>
        <w:rPr>
          <w:rFonts w:hint="eastAsia"/>
        </w:rPr>
        <w:t>。</w:t>
      </w:r>
    </w:p>
    <w:p w14:paraId="2D1BF559" w14:textId="5C5F1B07" w:rsidR="001574EE" w:rsidRDefault="001574EE" w:rsidP="0071326A">
      <w:pPr>
        <w:widowControl/>
      </w:pPr>
    </w:p>
    <w:p w14:paraId="335E83E2" w14:textId="07BB0784" w:rsidR="0071326A" w:rsidRDefault="0071326A" w:rsidP="0071326A">
      <w:pPr>
        <w:widowControl/>
      </w:pPr>
      <w:r>
        <w:rPr>
          <w:rFonts w:hint="eastAsia"/>
        </w:rPr>
        <w:t>1</w:t>
      </w:r>
      <w:r>
        <w:rPr>
          <w:rFonts w:hint="eastAsia"/>
        </w:rPr>
        <w:t>．放射性矿石是含有不同放射性同位素各种化合物的混合物。</w:t>
      </w:r>
    </w:p>
    <w:tbl>
      <w:tblPr>
        <w:tblStyle w:val="af0"/>
        <w:tblpPr w:leftFromText="180" w:rightFromText="180" w:vertAnchor="text" w:tblpXSpec="right" w:tblpY="1"/>
        <w:tblOverlap w:val="never"/>
        <w:tblW w:w="0" w:type="auto"/>
        <w:jc w:val="right"/>
        <w:tblLook w:val="04A0" w:firstRow="1" w:lastRow="0" w:firstColumn="1" w:lastColumn="0" w:noHBand="0" w:noVBand="1"/>
      </w:tblPr>
      <w:tblGrid>
        <w:gridCol w:w="2551"/>
        <w:gridCol w:w="1497"/>
      </w:tblGrid>
      <w:tr w:rsidR="001574EE" w:rsidRPr="001574EE" w14:paraId="4A7806A0" w14:textId="77777777" w:rsidTr="001574EE">
        <w:trPr>
          <w:jc w:val="right"/>
        </w:trPr>
        <w:tc>
          <w:tcPr>
            <w:tcW w:w="2551" w:type="dxa"/>
            <w:vAlign w:val="center"/>
          </w:tcPr>
          <w:p w14:paraId="4B7228CC" w14:textId="7369A813" w:rsidR="001574EE" w:rsidRPr="001574EE" w:rsidRDefault="001574EE" w:rsidP="001574EE">
            <w:pPr>
              <w:widowControl/>
              <w:jc w:val="center"/>
              <w:rPr>
                <w:b/>
                <w:bCs/>
                <w:sz w:val="18"/>
                <w:szCs w:val="18"/>
              </w:rPr>
            </w:pPr>
            <w:r w:rsidRPr="001574EE">
              <w:rPr>
                <w:rFonts w:hint="eastAsia"/>
                <w:b/>
                <w:bCs/>
                <w:sz w:val="18"/>
                <w:szCs w:val="18"/>
              </w:rPr>
              <w:t>小孔状态和吸收体放置情况</w:t>
            </w:r>
          </w:p>
        </w:tc>
        <w:tc>
          <w:tcPr>
            <w:tcW w:w="1497" w:type="dxa"/>
            <w:vAlign w:val="center"/>
          </w:tcPr>
          <w:p w14:paraId="7594045B" w14:textId="2097F464" w:rsidR="001574EE" w:rsidRPr="001574EE" w:rsidRDefault="001574EE" w:rsidP="001574EE">
            <w:pPr>
              <w:widowControl/>
              <w:jc w:val="center"/>
              <w:rPr>
                <w:b/>
                <w:bCs/>
                <w:sz w:val="18"/>
                <w:szCs w:val="18"/>
              </w:rPr>
            </w:pPr>
            <w:r w:rsidRPr="001574EE">
              <w:rPr>
                <w:rFonts w:hint="eastAsia"/>
                <w:b/>
                <w:bCs/>
                <w:sz w:val="18"/>
                <w:szCs w:val="18"/>
              </w:rPr>
              <w:t>电离事件记录</w:t>
            </w:r>
          </w:p>
        </w:tc>
      </w:tr>
      <w:tr w:rsidR="001574EE" w:rsidRPr="001574EE" w14:paraId="7F03E4C8" w14:textId="77777777" w:rsidTr="001574EE">
        <w:trPr>
          <w:jc w:val="right"/>
        </w:trPr>
        <w:tc>
          <w:tcPr>
            <w:tcW w:w="2551" w:type="dxa"/>
            <w:vAlign w:val="center"/>
          </w:tcPr>
          <w:p w14:paraId="79A313CB" w14:textId="2C5DA410" w:rsidR="001574EE" w:rsidRPr="001574EE" w:rsidRDefault="001574EE" w:rsidP="001574EE">
            <w:pPr>
              <w:widowControl/>
              <w:jc w:val="center"/>
              <w:rPr>
                <w:sz w:val="18"/>
                <w:szCs w:val="18"/>
              </w:rPr>
            </w:pPr>
            <w:r w:rsidRPr="001574EE">
              <w:rPr>
                <w:rFonts w:hint="eastAsia"/>
                <w:sz w:val="18"/>
                <w:szCs w:val="18"/>
              </w:rPr>
              <w:t>小孔封闭</w:t>
            </w:r>
          </w:p>
        </w:tc>
        <w:tc>
          <w:tcPr>
            <w:tcW w:w="1497" w:type="dxa"/>
            <w:vAlign w:val="center"/>
          </w:tcPr>
          <w:p w14:paraId="003B53A1" w14:textId="7F0E5613" w:rsidR="001574EE" w:rsidRPr="001574EE" w:rsidRDefault="001574EE" w:rsidP="001574EE">
            <w:pPr>
              <w:widowControl/>
              <w:jc w:val="center"/>
              <w:rPr>
                <w:sz w:val="18"/>
                <w:szCs w:val="18"/>
              </w:rPr>
            </w:pPr>
            <w:r w:rsidRPr="001574EE">
              <w:rPr>
                <w:rFonts w:hint="eastAsia"/>
                <w:sz w:val="18"/>
                <w:szCs w:val="18"/>
              </w:rPr>
              <w:t>100</w:t>
            </w:r>
            <w:r w:rsidRPr="001574EE">
              <w:rPr>
                <w:rFonts w:hint="eastAsia"/>
                <w:sz w:val="18"/>
                <w:szCs w:val="18"/>
              </w:rPr>
              <w:t>秒内</w:t>
            </w:r>
            <w:r w:rsidRPr="001574EE">
              <w:rPr>
                <w:rFonts w:hint="eastAsia"/>
                <w:sz w:val="18"/>
                <w:szCs w:val="18"/>
              </w:rPr>
              <w:t>30</w:t>
            </w:r>
            <w:r w:rsidRPr="001574EE">
              <w:rPr>
                <w:rFonts w:hint="eastAsia"/>
                <w:sz w:val="18"/>
                <w:szCs w:val="18"/>
              </w:rPr>
              <w:t>次</w:t>
            </w:r>
          </w:p>
        </w:tc>
      </w:tr>
      <w:tr w:rsidR="001574EE" w:rsidRPr="001574EE" w14:paraId="0CD24594" w14:textId="77777777" w:rsidTr="001574EE">
        <w:trPr>
          <w:jc w:val="right"/>
        </w:trPr>
        <w:tc>
          <w:tcPr>
            <w:tcW w:w="2551" w:type="dxa"/>
            <w:vAlign w:val="center"/>
          </w:tcPr>
          <w:p w14:paraId="72C7275D" w14:textId="77777777" w:rsidR="001574EE" w:rsidRPr="001574EE" w:rsidRDefault="001574EE" w:rsidP="001574EE">
            <w:pPr>
              <w:widowControl/>
              <w:jc w:val="center"/>
              <w:rPr>
                <w:sz w:val="18"/>
                <w:szCs w:val="18"/>
              </w:rPr>
            </w:pPr>
            <w:r w:rsidRPr="001574EE">
              <w:rPr>
                <w:rFonts w:hint="eastAsia"/>
                <w:sz w:val="18"/>
                <w:szCs w:val="18"/>
              </w:rPr>
              <w:t>小孔打开</w:t>
            </w:r>
          </w:p>
          <w:p w14:paraId="536CCDAF" w14:textId="1EFD342B" w:rsidR="001574EE" w:rsidRPr="001574EE" w:rsidRDefault="001574EE" w:rsidP="001574EE">
            <w:pPr>
              <w:widowControl/>
              <w:jc w:val="center"/>
              <w:rPr>
                <w:sz w:val="18"/>
                <w:szCs w:val="18"/>
              </w:rPr>
            </w:pPr>
            <w:r w:rsidRPr="001574EE">
              <w:rPr>
                <w:rFonts w:hint="eastAsia"/>
                <w:sz w:val="18"/>
                <w:szCs w:val="18"/>
              </w:rPr>
              <w:t>不放置吸收体</w:t>
            </w:r>
          </w:p>
        </w:tc>
        <w:tc>
          <w:tcPr>
            <w:tcW w:w="1497" w:type="dxa"/>
            <w:vAlign w:val="center"/>
          </w:tcPr>
          <w:p w14:paraId="101B9290" w14:textId="53552F28" w:rsidR="001574EE" w:rsidRPr="001574EE" w:rsidRDefault="001574EE" w:rsidP="001574EE">
            <w:pPr>
              <w:widowControl/>
              <w:jc w:val="center"/>
              <w:rPr>
                <w:sz w:val="18"/>
                <w:szCs w:val="18"/>
              </w:rPr>
            </w:pPr>
            <w:r w:rsidRPr="001574EE">
              <w:rPr>
                <w:rFonts w:hint="eastAsia"/>
                <w:sz w:val="18"/>
                <w:szCs w:val="18"/>
              </w:rPr>
              <w:t>50</w:t>
            </w:r>
            <w:r w:rsidRPr="001574EE">
              <w:rPr>
                <w:rFonts w:hint="eastAsia"/>
                <w:sz w:val="18"/>
                <w:szCs w:val="18"/>
              </w:rPr>
              <w:t>秒内</w:t>
            </w:r>
            <w:r w:rsidRPr="001574EE">
              <w:rPr>
                <w:rFonts w:hint="eastAsia"/>
                <w:sz w:val="18"/>
                <w:szCs w:val="18"/>
              </w:rPr>
              <w:t>515</w:t>
            </w:r>
            <w:r w:rsidRPr="001574EE">
              <w:rPr>
                <w:rFonts w:hint="eastAsia"/>
                <w:sz w:val="18"/>
                <w:szCs w:val="18"/>
              </w:rPr>
              <w:t>次</w:t>
            </w:r>
          </w:p>
        </w:tc>
      </w:tr>
      <w:tr w:rsidR="001574EE" w:rsidRPr="001574EE" w14:paraId="2E1593A5" w14:textId="77777777" w:rsidTr="001574EE">
        <w:trPr>
          <w:jc w:val="right"/>
        </w:trPr>
        <w:tc>
          <w:tcPr>
            <w:tcW w:w="2551" w:type="dxa"/>
            <w:vAlign w:val="center"/>
          </w:tcPr>
          <w:p w14:paraId="733B42BF" w14:textId="77777777" w:rsidR="001574EE" w:rsidRPr="001574EE" w:rsidRDefault="001574EE" w:rsidP="001574EE">
            <w:pPr>
              <w:widowControl/>
              <w:jc w:val="center"/>
              <w:rPr>
                <w:sz w:val="18"/>
                <w:szCs w:val="18"/>
              </w:rPr>
            </w:pPr>
            <w:r w:rsidRPr="001574EE">
              <w:rPr>
                <w:rFonts w:hint="eastAsia"/>
                <w:sz w:val="18"/>
                <w:szCs w:val="18"/>
              </w:rPr>
              <w:t>小孔打开</w:t>
            </w:r>
          </w:p>
          <w:p w14:paraId="79C3F922" w14:textId="437C7FF7" w:rsidR="001574EE" w:rsidRPr="001574EE" w:rsidRDefault="001574EE" w:rsidP="001574EE">
            <w:pPr>
              <w:widowControl/>
              <w:jc w:val="center"/>
              <w:rPr>
                <w:sz w:val="18"/>
                <w:szCs w:val="18"/>
              </w:rPr>
            </w:pPr>
            <w:r w:rsidRPr="001574EE">
              <w:rPr>
                <w:rFonts w:hint="eastAsia"/>
                <w:sz w:val="18"/>
                <w:szCs w:val="18"/>
              </w:rPr>
              <w:t>0.5</w:t>
            </w:r>
            <w:r w:rsidRPr="001574EE">
              <w:rPr>
                <w:rFonts w:hint="eastAsia"/>
                <w:sz w:val="18"/>
                <w:szCs w:val="18"/>
              </w:rPr>
              <w:t>毫米厚的纸吸收体</w:t>
            </w:r>
          </w:p>
        </w:tc>
        <w:tc>
          <w:tcPr>
            <w:tcW w:w="1497" w:type="dxa"/>
            <w:vAlign w:val="center"/>
          </w:tcPr>
          <w:p w14:paraId="6E397A4B" w14:textId="05FEE754" w:rsidR="001574EE" w:rsidRPr="001574EE" w:rsidRDefault="001574EE" w:rsidP="001574EE">
            <w:pPr>
              <w:widowControl/>
              <w:jc w:val="center"/>
              <w:rPr>
                <w:sz w:val="18"/>
                <w:szCs w:val="18"/>
              </w:rPr>
            </w:pPr>
            <w:r w:rsidRPr="001574EE">
              <w:rPr>
                <w:rFonts w:hint="eastAsia"/>
                <w:sz w:val="18"/>
                <w:szCs w:val="18"/>
              </w:rPr>
              <w:t>10</w:t>
            </w:r>
            <w:r w:rsidRPr="001574EE">
              <w:rPr>
                <w:rFonts w:hint="eastAsia"/>
                <w:sz w:val="18"/>
                <w:szCs w:val="18"/>
              </w:rPr>
              <w:t>秒内</w:t>
            </w:r>
            <w:r w:rsidRPr="001574EE">
              <w:rPr>
                <w:rFonts w:hint="eastAsia"/>
                <w:sz w:val="18"/>
                <w:szCs w:val="18"/>
              </w:rPr>
              <w:t>92</w:t>
            </w:r>
            <w:r w:rsidRPr="001574EE">
              <w:rPr>
                <w:rFonts w:hint="eastAsia"/>
                <w:sz w:val="18"/>
                <w:szCs w:val="18"/>
              </w:rPr>
              <w:t>次</w:t>
            </w:r>
          </w:p>
        </w:tc>
      </w:tr>
      <w:tr w:rsidR="001574EE" w:rsidRPr="001574EE" w14:paraId="5B6BD617" w14:textId="77777777" w:rsidTr="001574EE">
        <w:trPr>
          <w:jc w:val="right"/>
        </w:trPr>
        <w:tc>
          <w:tcPr>
            <w:tcW w:w="2551" w:type="dxa"/>
            <w:vAlign w:val="center"/>
          </w:tcPr>
          <w:p w14:paraId="60AB8716" w14:textId="77777777" w:rsidR="001574EE" w:rsidRPr="001574EE" w:rsidRDefault="001574EE" w:rsidP="001574EE">
            <w:pPr>
              <w:widowControl/>
              <w:jc w:val="center"/>
              <w:rPr>
                <w:sz w:val="18"/>
                <w:szCs w:val="18"/>
              </w:rPr>
            </w:pPr>
            <w:r w:rsidRPr="001574EE">
              <w:rPr>
                <w:rFonts w:hint="eastAsia"/>
                <w:sz w:val="18"/>
                <w:szCs w:val="18"/>
              </w:rPr>
              <w:t>小孔打开</w:t>
            </w:r>
          </w:p>
          <w:p w14:paraId="0CCDF949" w14:textId="1A45F3D6" w:rsidR="001574EE" w:rsidRPr="001574EE" w:rsidRDefault="001574EE" w:rsidP="001574EE">
            <w:pPr>
              <w:widowControl/>
              <w:jc w:val="center"/>
              <w:rPr>
                <w:sz w:val="18"/>
                <w:szCs w:val="18"/>
              </w:rPr>
            </w:pPr>
            <w:r w:rsidRPr="001574EE">
              <w:rPr>
                <w:rFonts w:hint="eastAsia"/>
                <w:sz w:val="18"/>
                <w:szCs w:val="18"/>
              </w:rPr>
              <w:t>4</w:t>
            </w:r>
            <w:r w:rsidRPr="001574EE">
              <w:rPr>
                <w:rFonts w:hint="eastAsia"/>
                <w:sz w:val="18"/>
                <w:szCs w:val="18"/>
              </w:rPr>
              <w:t>毫米厚的铅板吸收体</w:t>
            </w:r>
          </w:p>
        </w:tc>
        <w:tc>
          <w:tcPr>
            <w:tcW w:w="1497" w:type="dxa"/>
            <w:vAlign w:val="center"/>
          </w:tcPr>
          <w:p w14:paraId="54E11EEA" w14:textId="78EA65ED" w:rsidR="001574EE" w:rsidRPr="001574EE" w:rsidRDefault="001574EE" w:rsidP="001574EE">
            <w:pPr>
              <w:widowControl/>
              <w:jc w:val="center"/>
              <w:rPr>
                <w:sz w:val="18"/>
                <w:szCs w:val="18"/>
              </w:rPr>
            </w:pPr>
            <w:r w:rsidRPr="001574EE">
              <w:rPr>
                <w:rFonts w:hint="eastAsia"/>
                <w:sz w:val="18"/>
                <w:szCs w:val="18"/>
              </w:rPr>
              <w:t>100</w:t>
            </w:r>
            <w:r w:rsidRPr="001574EE">
              <w:rPr>
                <w:rFonts w:hint="eastAsia"/>
                <w:sz w:val="18"/>
                <w:szCs w:val="18"/>
              </w:rPr>
              <w:t>秒内</w:t>
            </w:r>
            <w:r w:rsidRPr="001574EE">
              <w:rPr>
                <w:rFonts w:hint="eastAsia"/>
                <w:sz w:val="18"/>
                <w:szCs w:val="18"/>
              </w:rPr>
              <w:t>250</w:t>
            </w:r>
            <w:r w:rsidRPr="001574EE">
              <w:rPr>
                <w:rFonts w:hint="eastAsia"/>
                <w:sz w:val="18"/>
                <w:szCs w:val="18"/>
              </w:rPr>
              <w:t>次</w:t>
            </w:r>
          </w:p>
        </w:tc>
      </w:tr>
    </w:tbl>
    <w:p w14:paraId="046B8479" w14:textId="36F2F8CB" w:rsidR="0071326A" w:rsidRDefault="0071326A" w:rsidP="00356CED">
      <w:pPr>
        <w:widowControl/>
      </w:pPr>
      <w:r>
        <w:rPr>
          <w:rFonts w:hint="eastAsia"/>
        </w:rPr>
        <w:t>（</w:t>
      </w:r>
      <w:r>
        <w:rPr>
          <w:rFonts w:hint="eastAsia"/>
        </w:rPr>
        <w:t>1</w:t>
      </w:r>
      <w:r>
        <w:rPr>
          <w:rFonts w:hint="eastAsia"/>
        </w:rPr>
        <w:t>）将放射性矿石样品置于开孔铅盒内，探测器正对小孔记录电离事件总数（每接收到一个</w:t>
      </w:r>
      <w:r w:rsidRPr="00766288">
        <w:rPr>
          <w:rFonts w:cs="Times New Roman"/>
        </w:rPr>
        <w:t>α</w:t>
      </w:r>
      <w:r w:rsidRPr="00766288">
        <w:rPr>
          <w:rFonts w:cs="Times New Roman"/>
        </w:rPr>
        <w:t>、</w:t>
      </w:r>
      <w:r w:rsidRPr="00766288">
        <w:rPr>
          <w:rFonts w:cs="Times New Roman"/>
        </w:rPr>
        <w:t>β</w:t>
      </w:r>
      <w:r w:rsidRPr="00766288">
        <w:rPr>
          <w:rFonts w:cs="Times New Roman"/>
        </w:rPr>
        <w:t>或</w:t>
      </w:r>
      <w:r w:rsidRPr="00766288">
        <w:rPr>
          <w:rFonts w:cs="Times New Roman"/>
        </w:rPr>
        <w:t>γ</w:t>
      </w:r>
      <w:r>
        <w:rPr>
          <w:rFonts w:hint="eastAsia"/>
        </w:rPr>
        <w:t>粒子，即触发一次电离事件）。先将小孔封闭测量周围环境背景辐射；再将小孔打开，在小孔和探测器间依次放置不同的吸收体多次测量。记录数据如右表，则该矿石的</w:t>
      </w:r>
      <w:r w:rsidRPr="00766288">
        <w:rPr>
          <w:rFonts w:cs="Times New Roman"/>
        </w:rPr>
        <w:t>β</w:t>
      </w:r>
      <w:r>
        <w:rPr>
          <w:rFonts w:hint="eastAsia"/>
        </w:rPr>
        <w:t>粒子辐射量占矿石辐射粒子总量的百分比为</w:t>
      </w:r>
      <w:r>
        <w:rPr>
          <w:rFonts w:hint="eastAsia"/>
        </w:rPr>
        <w:t>_________%</w:t>
      </w:r>
      <w:r>
        <w:rPr>
          <w:rFonts w:hint="eastAsia"/>
        </w:rPr>
        <w:t>。</w:t>
      </w:r>
    </w:p>
    <w:p w14:paraId="5F826556" w14:textId="5A7E2F32" w:rsidR="0071326A" w:rsidRDefault="000A39CF" w:rsidP="000A39CF">
      <w:pPr>
        <w:widowControl/>
      </w:pPr>
      <w:r>
        <w:rPr>
          <w:rFonts w:ascii="Calibri" w:eastAsia="Calibri" w:hAnsi="Calibri" w:cs="Calibri"/>
          <w:noProof/>
          <w:sz w:val="22"/>
        </w:rPr>
        <mc:AlternateContent>
          <mc:Choice Requires="wpg">
            <w:drawing>
              <wp:anchor distT="0" distB="0" distL="114300" distR="114300" simplePos="0" relativeHeight="251704320" behindDoc="0" locked="0" layoutInCell="1" allowOverlap="1" wp14:anchorId="36C7AB9F" wp14:editId="4650A6DC">
                <wp:simplePos x="0" y="0"/>
                <wp:positionH relativeFrom="column">
                  <wp:posOffset>3809596</wp:posOffset>
                </wp:positionH>
                <wp:positionV relativeFrom="paragraph">
                  <wp:posOffset>153151</wp:posOffset>
                </wp:positionV>
                <wp:extent cx="1416685" cy="781685"/>
                <wp:effectExtent l="0" t="0" r="31115" b="37465"/>
                <wp:wrapSquare wrapText="bothSides"/>
                <wp:docPr id="2108089434" name="组合 275"/>
                <wp:cNvGraphicFramePr/>
                <a:graphic xmlns:a="http://schemas.openxmlformats.org/drawingml/2006/main">
                  <a:graphicData uri="http://schemas.microsoft.com/office/word/2010/wordprocessingGroup">
                    <wpg:wgp>
                      <wpg:cNvGrpSpPr/>
                      <wpg:grpSpPr>
                        <a:xfrm>
                          <a:off x="0" y="0"/>
                          <a:ext cx="1416685" cy="781685"/>
                          <a:chOff x="0" y="0"/>
                          <a:chExt cx="1416685" cy="781685"/>
                        </a:xfrm>
                      </wpg:grpSpPr>
                      <wpg:grpSp>
                        <wpg:cNvPr id="2079770459" name="组合 274"/>
                        <wpg:cNvGrpSpPr/>
                        <wpg:grpSpPr>
                          <a:xfrm>
                            <a:off x="0" y="0"/>
                            <a:ext cx="1416685" cy="781685"/>
                            <a:chOff x="0" y="0"/>
                            <a:chExt cx="1418590" cy="785636"/>
                          </a:xfrm>
                        </wpg:grpSpPr>
                        <wpg:grpSp>
                          <wpg:cNvPr id="392886358" name="组合 271"/>
                          <wpg:cNvGrpSpPr/>
                          <wpg:grpSpPr>
                            <a:xfrm>
                              <a:off x="0" y="69515"/>
                              <a:ext cx="1418590" cy="716121"/>
                              <a:chOff x="626649" y="312485"/>
                              <a:chExt cx="1418686" cy="716489"/>
                            </a:xfrm>
                          </wpg:grpSpPr>
                          <wps:wsp>
                            <wps:cNvPr id="383885443" name="直接连接符 269"/>
                            <wps:cNvCnPr/>
                            <wps:spPr>
                              <a:xfrm>
                                <a:off x="626649" y="838029"/>
                                <a:ext cx="73826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951781" name="弧形 270"/>
                            <wps:cNvSpPr/>
                            <wps:spPr>
                              <a:xfrm>
                                <a:off x="1055070" y="312485"/>
                                <a:ext cx="327688" cy="523860"/>
                              </a:xfrm>
                              <a:custGeom>
                                <a:avLst/>
                                <a:gdLst>
                                  <a:gd name="csX0" fmla="*/ 836505 w 1163813"/>
                                  <a:gd name="csY0" fmla="*/ 58436 h 1159510"/>
                                  <a:gd name="csX1" fmla="*/ 1163814 w 1163813"/>
                                  <a:gd name="csY1" fmla="*/ 579756 h 1159510"/>
                                  <a:gd name="csX2" fmla="*/ 581907 w 1163813"/>
                                  <a:gd name="csY2" fmla="*/ 579755 h 1159510"/>
                                  <a:gd name="csX3" fmla="*/ 836505 w 1163813"/>
                                  <a:gd name="csY3" fmla="*/ 58436 h 1159510"/>
                                  <a:gd name="csX0" fmla="*/ 836505 w 1163813"/>
                                  <a:gd name="csY0" fmla="*/ 58436 h 1159510"/>
                                  <a:gd name="csX1" fmla="*/ 1163814 w 1163813"/>
                                  <a:gd name="csY1" fmla="*/ 579756 h 1159510"/>
                                  <a:gd name="csX0" fmla="*/ 0 w 327309"/>
                                  <a:gd name="csY0" fmla="*/ 0 h 521320"/>
                                  <a:gd name="csX1" fmla="*/ 327309 w 327309"/>
                                  <a:gd name="csY1" fmla="*/ 521320 h 521320"/>
                                  <a:gd name="csX2" fmla="*/ 0 w 327309"/>
                                  <a:gd name="csY2" fmla="*/ 0 h 521320"/>
                                  <a:gd name="csX0" fmla="*/ 0 w 327309"/>
                                  <a:gd name="csY0" fmla="*/ 0 h 521320"/>
                                  <a:gd name="csX1" fmla="*/ 327309 w 327309"/>
                                  <a:gd name="csY1" fmla="*/ 521320 h 521320"/>
                                </a:gdLst>
                                <a:ahLst/>
                                <a:cxnLst>
                                  <a:cxn ang="0">
                                    <a:pos x="csX0" y="csY0"/>
                                  </a:cxn>
                                  <a:cxn ang="0">
                                    <a:pos x="csX1" y="csY1"/>
                                  </a:cxn>
                                </a:cxnLst>
                                <a:rect l="l" t="t" r="r" b="b"/>
                                <a:pathLst>
                                  <a:path w="327309" h="521320" stroke="0" extrusionOk="0">
                                    <a:moveTo>
                                      <a:pt x="0" y="0"/>
                                    </a:moveTo>
                                    <a:cubicBezTo>
                                      <a:pt x="200232" y="97066"/>
                                      <a:pt x="327309" y="299466"/>
                                      <a:pt x="327309" y="521320"/>
                                    </a:cubicBezTo>
                                    <a:lnTo>
                                      <a:pt x="0" y="0"/>
                                    </a:lnTo>
                                    <a:close/>
                                  </a:path>
                                  <a:path w="327309" h="521320" fill="none">
                                    <a:moveTo>
                                      <a:pt x="0" y="0"/>
                                    </a:moveTo>
                                    <a:cubicBezTo>
                                      <a:pt x="200232" y="97066"/>
                                      <a:pt x="327309" y="299466"/>
                                      <a:pt x="327309" y="521320"/>
                                    </a:cubicBezTo>
                                  </a:path>
                                </a:pathLst>
                              </a:cu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9664688" name="直接连接符 269"/>
                            <wps:cNvCnPr/>
                            <wps:spPr>
                              <a:xfrm>
                                <a:off x="1396133" y="838355"/>
                                <a:ext cx="64920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3672540" name="直接连接符 269"/>
                            <wps:cNvCnPr/>
                            <wps:spPr>
                              <a:xfrm>
                                <a:off x="1381125" y="847951"/>
                                <a:ext cx="0" cy="181023"/>
                              </a:xfrm>
                              <a:prstGeom prst="line">
                                <a:avLst/>
                              </a:prstGeom>
                              <a:ln>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1944322211" name="直接连接符 269"/>
                            <wps:cNvCnPr/>
                            <wps:spPr>
                              <a:xfrm>
                                <a:off x="1383355" y="313724"/>
                                <a:ext cx="0" cy="522592"/>
                              </a:xfrm>
                              <a:prstGeom prst="line">
                                <a:avLst/>
                              </a:prstGeom>
                              <a:ln>
                                <a:solidFill>
                                  <a:schemeClr val="tx1"/>
                                </a:solidFill>
                                <a:prstDash val="dash"/>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461239542" name="弧形 270"/>
                            <wps:cNvSpPr/>
                            <wps:spPr>
                              <a:xfrm flipH="1">
                                <a:off x="1387223" y="503706"/>
                                <a:ext cx="526101" cy="333031"/>
                              </a:xfrm>
                              <a:custGeom>
                                <a:avLst/>
                                <a:gdLst>
                                  <a:gd name="csX0" fmla="*/ 139822 w 665410"/>
                                  <a:gd name="csY0" fmla="*/ 61378 h 662829"/>
                                  <a:gd name="csX1" fmla="*/ 484478 w 665410"/>
                                  <a:gd name="csY1" fmla="*/ 36492 h 662829"/>
                                  <a:gd name="csX2" fmla="*/ 665410 w 665410"/>
                                  <a:gd name="csY2" fmla="*/ 331415 h 662829"/>
                                  <a:gd name="csX3" fmla="*/ 332705 w 665410"/>
                                  <a:gd name="csY3" fmla="*/ 331415 h 662829"/>
                                  <a:gd name="csX4" fmla="*/ 139822 w 665410"/>
                                  <a:gd name="csY4" fmla="*/ 61378 h 662829"/>
                                  <a:gd name="csX0" fmla="*/ 139822 w 665410"/>
                                  <a:gd name="csY0" fmla="*/ 61378 h 662829"/>
                                  <a:gd name="csX1" fmla="*/ 484478 w 665410"/>
                                  <a:gd name="csY1" fmla="*/ 36492 h 662829"/>
                                  <a:gd name="csX2" fmla="*/ 665410 w 665410"/>
                                  <a:gd name="csY2" fmla="*/ 331415 h 662829"/>
                                  <a:gd name="csX0" fmla="*/ 0 w 525588"/>
                                  <a:gd name="csY0" fmla="*/ 61379 h 331416"/>
                                  <a:gd name="csX1" fmla="*/ 344656 w 525588"/>
                                  <a:gd name="csY1" fmla="*/ 36493 h 331416"/>
                                  <a:gd name="csX2" fmla="*/ 525588 w 525588"/>
                                  <a:gd name="csY2" fmla="*/ 331416 h 331416"/>
                                  <a:gd name="csX3" fmla="*/ 0 w 525588"/>
                                  <a:gd name="csY3" fmla="*/ 61379 h 331416"/>
                                  <a:gd name="csX0" fmla="*/ 0 w 525588"/>
                                  <a:gd name="csY0" fmla="*/ 61379 h 331416"/>
                                  <a:gd name="csX1" fmla="*/ 344656 w 525588"/>
                                  <a:gd name="csY1" fmla="*/ 36493 h 331416"/>
                                  <a:gd name="csX2" fmla="*/ 525588 w 525588"/>
                                  <a:gd name="csY2" fmla="*/ 331416 h 331416"/>
                                </a:gdLst>
                                <a:ahLst/>
                                <a:cxnLst>
                                  <a:cxn ang="0">
                                    <a:pos x="csX0" y="csY0"/>
                                  </a:cxn>
                                  <a:cxn ang="0">
                                    <a:pos x="csX1" y="csY1"/>
                                  </a:cxn>
                                  <a:cxn ang="0">
                                    <a:pos x="csX2" y="csY2"/>
                                  </a:cxn>
                                </a:cxnLst>
                                <a:rect l="l" t="t" r="r" b="b"/>
                                <a:pathLst>
                                  <a:path w="525588" h="331416" stroke="0" extrusionOk="0">
                                    <a:moveTo>
                                      <a:pt x="0" y="61379"/>
                                    </a:moveTo>
                                    <a:cubicBezTo>
                                      <a:pt x="101213" y="-10357"/>
                                      <a:pt x="234115" y="-19953"/>
                                      <a:pt x="344656" y="36493"/>
                                    </a:cubicBezTo>
                                    <a:cubicBezTo>
                                      <a:pt x="455728" y="93211"/>
                                      <a:pt x="525588" y="207083"/>
                                      <a:pt x="525588" y="331416"/>
                                    </a:cubicBezTo>
                                    <a:lnTo>
                                      <a:pt x="0" y="61379"/>
                                    </a:lnTo>
                                    <a:close/>
                                  </a:path>
                                  <a:path w="525588" h="331416" fill="none">
                                    <a:moveTo>
                                      <a:pt x="0" y="61379"/>
                                    </a:moveTo>
                                    <a:cubicBezTo>
                                      <a:pt x="101213" y="-10357"/>
                                      <a:pt x="234115" y="-19953"/>
                                      <a:pt x="344656" y="36493"/>
                                    </a:cubicBezTo>
                                    <a:cubicBezTo>
                                      <a:pt x="455728" y="93211"/>
                                      <a:pt x="525588" y="207083"/>
                                      <a:pt x="525588" y="331416"/>
                                    </a:cubicBezTo>
                                  </a:path>
                                </a:pathLst>
                              </a:cu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54964226" name="组合 273"/>
                          <wpg:cNvGrpSpPr/>
                          <wpg:grpSpPr>
                            <a:xfrm>
                              <a:off x="53526" y="0"/>
                              <a:ext cx="1310258" cy="531898"/>
                              <a:chOff x="0" y="0"/>
                              <a:chExt cx="1310258" cy="531898"/>
                            </a:xfrm>
                          </wpg:grpSpPr>
                          <wpg:grpSp>
                            <wpg:cNvPr id="505104401" name="组合 272"/>
                            <wpg:cNvGrpSpPr/>
                            <wpg:grpSpPr>
                              <a:xfrm>
                                <a:off x="0" y="486193"/>
                                <a:ext cx="1310258" cy="45705"/>
                                <a:chOff x="0" y="0"/>
                                <a:chExt cx="1310258" cy="45705"/>
                              </a:xfrm>
                            </wpg:grpSpPr>
                            <wps:wsp>
                              <wps:cNvPr id="2019959172" name="自定义形状 5">
                                <a:extLst>
                                  <a:ext uri="{FF2B5EF4-FFF2-40B4-BE49-F238E27FC236}">
                                    <a16:creationId xmlns:a16="http://schemas.microsoft.com/office/drawing/2014/main" id="{B895DADC-7D8D-2C75-8C15-582713F51C66}"/>
                                  </a:ext>
                                </a:extLst>
                              </wps:cNvPr>
                              <wps:cNvSpPr/>
                              <wps:spPr>
                                <a:xfrm>
                                  <a:off x="0"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88851013" name="自定义形状 5"/>
                              <wps:cNvSpPr/>
                              <wps:spPr>
                                <a:xfrm>
                                  <a:off x="252017"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4641884" name="自定义形状 5"/>
                              <wps:cNvSpPr/>
                              <wps:spPr>
                                <a:xfrm>
                                  <a:off x="504035"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14767227" name="自定义形状 5"/>
                              <wps:cNvSpPr/>
                              <wps:spPr>
                                <a:xfrm>
                                  <a:off x="758283"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7906203" name="自定义形状 5"/>
                              <wps:cNvSpPr/>
                              <wps:spPr>
                                <a:xfrm>
                                  <a:off x="1010300"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988714" name="自定义形状 5"/>
                              <wps:cNvSpPr/>
                              <wps:spPr>
                                <a:xfrm>
                                  <a:off x="1264548"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54193023" name="组合 272"/>
                            <wpg:cNvGrpSpPr/>
                            <wpg:grpSpPr>
                              <a:xfrm>
                                <a:off x="0" y="245327"/>
                                <a:ext cx="1310258" cy="45705"/>
                                <a:chOff x="0" y="0"/>
                                <a:chExt cx="1310258" cy="45705"/>
                              </a:xfrm>
                            </wpg:grpSpPr>
                            <wps:wsp>
                              <wps:cNvPr id="917907011" name="自定义形状 5"/>
                              <wps:cNvSpPr/>
                              <wps:spPr>
                                <a:xfrm>
                                  <a:off x="0"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7787201" name="自定义形状 5"/>
                              <wps:cNvSpPr/>
                              <wps:spPr>
                                <a:xfrm>
                                  <a:off x="252017"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13187637" name="自定义形状 5"/>
                              <wps:cNvSpPr/>
                              <wps:spPr>
                                <a:xfrm>
                                  <a:off x="504035"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30770707" name="自定义形状 5"/>
                              <wps:cNvSpPr/>
                              <wps:spPr>
                                <a:xfrm>
                                  <a:off x="758283"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04793420" name="自定义形状 5"/>
                              <wps:cNvSpPr/>
                              <wps:spPr>
                                <a:xfrm>
                                  <a:off x="1010300"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07831461" name="自定义形状 5"/>
                              <wps:cNvSpPr/>
                              <wps:spPr>
                                <a:xfrm>
                                  <a:off x="1264548"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616056555" name="组合 272"/>
                            <wpg:cNvGrpSpPr/>
                            <wpg:grpSpPr>
                              <a:xfrm>
                                <a:off x="0" y="0"/>
                                <a:ext cx="1310258" cy="45705"/>
                                <a:chOff x="0" y="0"/>
                                <a:chExt cx="1310258" cy="45705"/>
                              </a:xfrm>
                            </wpg:grpSpPr>
                            <wps:wsp>
                              <wps:cNvPr id="155812461" name="自定义形状 5"/>
                              <wps:cNvSpPr/>
                              <wps:spPr>
                                <a:xfrm>
                                  <a:off x="0"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15725284" name="自定义形状 5"/>
                              <wps:cNvSpPr/>
                              <wps:spPr>
                                <a:xfrm>
                                  <a:off x="252017"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05568434" name="自定义形状 5"/>
                              <wps:cNvSpPr/>
                              <wps:spPr>
                                <a:xfrm>
                                  <a:off x="504035"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23241300" name="自定义形状 5"/>
                              <wps:cNvSpPr/>
                              <wps:spPr>
                                <a:xfrm>
                                  <a:off x="758283"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7791877" name="自定义形状 5"/>
                              <wps:cNvSpPr/>
                              <wps:spPr>
                                <a:xfrm>
                                  <a:off x="1010300"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355097" name="自定义形状 5"/>
                              <wps:cNvSpPr/>
                              <wps:spPr>
                                <a:xfrm>
                                  <a:off x="1264548"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s:wsp>
                        <wps:cNvPr id="1478257301" name="文本框 2"/>
                        <wps:cNvSpPr txBox="1">
                          <a:spLocks noChangeArrowheads="1"/>
                        </wps:cNvSpPr>
                        <wps:spPr bwMode="auto">
                          <a:xfrm>
                            <a:off x="606119" y="557650"/>
                            <a:ext cx="134864" cy="207644"/>
                          </a:xfrm>
                          <a:prstGeom prst="rect">
                            <a:avLst/>
                          </a:prstGeom>
                          <a:noFill/>
                          <a:ln w="9525">
                            <a:noFill/>
                            <a:miter lim="800000"/>
                            <a:headEnd/>
                            <a:tailEnd/>
                          </a:ln>
                        </wps:spPr>
                        <wps:txbx>
                          <w:txbxContent>
                            <w:p w14:paraId="50365C2B" w14:textId="2AEA8F8B" w:rsidR="000A39CF" w:rsidRPr="00274879" w:rsidRDefault="000A39CF" w:rsidP="000A39CF">
                              <w:pPr>
                                <w:rPr>
                                  <w:sz w:val="15"/>
                                  <w:szCs w:val="15"/>
                                </w:rPr>
                              </w:pPr>
                              <w:r>
                                <w:rPr>
                                  <w:rFonts w:hint="eastAsia"/>
                                  <w:sz w:val="15"/>
                                  <w:szCs w:val="15"/>
                                </w:rPr>
                                <w:t>S</w:t>
                              </w:r>
                            </w:p>
                          </w:txbxContent>
                        </wps:txbx>
                        <wps:bodyPr rot="0" vert="horz" wrap="none" lIns="36000" tIns="0" rIns="36000" bIns="0" anchor="t" anchorCtr="0">
                          <a:spAutoFit/>
                        </wps:bodyPr>
                      </wps:wsp>
                      <wps:wsp>
                        <wps:cNvPr id="2084759157" name="文本框 2"/>
                        <wps:cNvSpPr txBox="1">
                          <a:spLocks noChangeArrowheads="1"/>
                        </wps:cNvSpPr>
                        <wps:spPr bwMode="auto">
                          <a:xfrm>
                            <a:off x="363665" y="36446"/>
                            <a:ext cx="124069" cy="207644"/>
                          </a:xfrm>
                          <a:prstGeom prst="rect">
                            <a:avLst/>
                          </a:prstGeom>
                          <a:noFill/>
                          <a:ln w="9525">
                            <a:noFill/>
                            <a:miter lim="800000"/>
                            <a:headEnd/>
                            <a:tailEnd/>
                          </a:ln>
                        </wps:spPr>
                        <wps:txbx>
                          <w:txbxContent>
                            <w:p w14:paraId="59A0E29B" w14:textId="2114C6D8" w:rsidR="000A39CF" w:rsidRPr="00274879" w:rsidRDefault="000A39CF" w:rsidP="000A39CF">
                              <w:pPr>
                                <w:rPr>
                                  <w:sz w:val="15"/>
                                  <w:szCs w:val="15"/>
                                </w:rPr>
                              </w:pPr>
                              <w:r>
                                <w:rPr>
                                  <w:rFonts w:hint="eastAsia"/>
                                  <w:sz w:val="15"/>
                                  <w:szCs w:val="15"/>
                                </w:rPr>
                                <w:t>a</w:t>
                              </w:r>
                            </w:p>
                          </w:txbxContent>
                        </wps:txbx>
                        <wps:bodyPr rot="0" vert="horz" wrap="none" lIns="36000" tIns="0" rIns="36000" bIns="0" anchor="t" anchorCtr="0">
                          <a:spAutoFit/>
                        </wps:bodyPr>
                      </wps:wsp>
                      <wps:wsp>
                        <wps:cNvPr id="811436605" name="文本框 2"/>
                        <wps:cNvSpPr txBox="1">
                          <a:spLocks noChangeArrowheads="1"/>
                        </wps:cNvSpPr>
                        <wps:spPr bwMode="auto">
                          <a:xfrm>
                            <a:off x="748129" y="12201"/>
                            <a:ext cx="129784" cy="207644"/>
                          </a:xfrm>
                          <a:prstGeom prst="rect">
                            <a:avLst/>
                          </a:prstGeom>
                          <a:noFill/>
                          <a:ln w="9525">
                            <a:noFill/>
                            <a:miter lim="800000"/>
                            <a:headEnd/>
                            <a:tailEnd/>
                          </a:ln>
                        </wps:spPr>
                        <wps:txbx>
                          <w:txbxContent>
                            <w:p w14:paraId="2560E3A2" w14:textId="5D0E7540" w:rsidR="000A39CF" w:rsidRPr="00274879" w:rsidRDefault="000A39CF" w:rsidP="000A39CF">
                              <w:pPr>
                                <w:rPr>
                                  <w:sz w:val="15"/>
                                  <w:szCs w:val="15"/>
                                </w:rPr>
                              </w:pPr>
                              <w:r>
                                <w:rPr>
                                  <w:rFonts w:hint="eastAsia"/>
                                  <w:sz w:val="15"/>
                                  <w:szCs w:val="15"/>
                                </w:rPr>
                                <w:t>b</w:t>
                              </w:r>
                            </w:p>
                          </w:txbxContent>
                        </wps:txbx>
                        <wps:bodyPr rot="0" vert="horz" wrap="none" lIns="36000" tIns="0" rIns="36000" bIns="0" anchor="t" anchorCtr="0">
                          <a:spAutoFit/>
                        </wps:bodyPr>
                      </wps:wsp>
                      <wps:wsp>
                        <wps:cNvPr id="662315311" name="文本框 2"/>
                        <wps:cNvSpPr txBox="1">
                          <a:spLocks noChangeArrowheads="1"/>
                        </wps:cNvSpPr>
                        <wps:spPr bwMode="auto">
                          <a:xfrm>
                            <a:off x="1142983" y="260130"/>
                            <a:ext cx="124069" cy="207644"/>
                          </a:xfrm>
                          <a:prstGeom prst="rect">
                            <a:avLst/>
                          </a:prstGeom>
                          <a:noFill/>
                          <a:ln w="9525">
                            <a:noFill/>
                            <a:miter lim="800000"/>
                            <a:headEnd/>
                            <a:tailEnd/>
                          </a:ln>
                        </wps:spPr>
                        <wps:txbx>
                          <w:txbxContent>
                            <w:p w14:paraId="53462FCC" w14:textId="7960E109" w:rsidR="000A39CF" w:rsidRPr="00274879" w:rsidRDefault="000A39CF" w:rsidP="000A39CF">
                              <w:pPr>
                                <w:rPr>
                                  <w:sz w:val="15"/>
                                  <w:szCs w:val="15"/>
                                </w:rPr>
                              </w:pPr>
                              <w:r>
                                <w:rPr>
                                  <w:rFonts w:hint="eastAsia"/>
                                  <w:sz w:val="15"/>
                                  <w:szCs w:val="15"/>
                                </w:rPr>
                                <w:t>c</w:t>
                              </w:r>
                            </w:p>
                          </w:txbxContent>
                        </wps:txbx>
                        <wps:bodyPr rot="0" vert="horz" wrap="none" lIns="36000" tIns="0" rIns="36000" bIns="0" anchor="t" anchorCtr="0">
                          <a:spAutoFit/>
                        </wps:bodyPr>
                      </wps:wsp>
                      <wps:wsp>
                        <wps:cNvPr id="2042675108" name="文本框 2"/>
                        <wps:cNvSpPr txBox="1">
                          <a:spLocks noChangeArrowheads="1"/>
                        </wps:cNvSpPr>
                        <wps:spPr bwMode="auto">
                          <a:xfrm>
                            <a:off x="1132592" y="30083"/>
                            <a:ext cx="139944" cy="207644"/>
                          </a:xfrm>
                          <a:prstGeom prst="rect">
                            <a:avLst/>
                          </a:prstGeom>
                          <a:noFill/>
                          <a:ln w="9525">
                            <a:noFill/>
                            <a:miter lim="800000"/>
                            <a:headEnd/>
                            <a:tailEnd/>
                          </a:ln>
                        </wps:spPr>
                        <wps:txbx>
                          <w:txbxContent>
                            <w:p w14:paraId="40E746A8" w14:textId="64CC4032" w:rsidR="000A39CF" w:rsidRPr="000A39CF" w:rsidRDefault="000A39CF" w:rsidP="000A39CF">
                              <w:pPr>
                                <w:rPr>
                                  <w:i/>
                                  <w:iCs/>
                                  <w:sz w:val="15"/>
                                  <w:szCs w:val="15"/>
                                </w:rPr>
                              </w:pPr>
                              <w:r w:rsidRPr="000A39CF">
                                <w:rPr>
                                  <w:rFonts w:hint="eastAsia"/>
                                  <w:i/>
                                  <w:iCs/>
                                  <w:sz w:val="15"/>
                                  <w:szCs w:val="15"/>
                                </w:rPr>
                                <w:t>B</w:t>
                              </w:r>
                            </w:p>
                          </w:txbxContent>
                        </wps:txbx>
                        <wps:bodyPr rot="0" vert="horz" wrap="none" lIns="36000" tIns="0" rIns="36000" bIns="0" anchor="t" anchorCtr="0">
                          <a:spAutoFit/>
                        </wps:bodyPr>
                      </wps:wsp>
                    </wpg:wgp>
                  </a:graphicData>
                </a:graphic>
                <wp14:sizeRelV relativeFrom="margin">
                  <wp14:pctHeight>0</wp14:pctHeight>
                </wp14:sizeRelV>
              </wp:anchor>
            </w:drawing>
          </mc:Choice>
          <mc:Fallback>
            <w:pict>
              <v:group w14:anchorId="36C7AB9F" id="组合 275" o:spid="_x0000_s1082" style="position:absolute;left:0;text-align:left;margin-left:299.95pt;margin-top:12.05pt;width:111.55pt;height:61.55pt;z-index:251704320;mso-height-relative:margin" coordsize="14166,7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">
                <v:group id="组合 274" o:spid="_x0000_s1083" style="position:absolute;width:14166;height:7816" coordsize="14185,7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">
                  <v:group id="组合 271" o:spid="_x0000_s1084" style="position:absolute;top:695;width:14185;height:7161" coordorigin="6266,3124" coordsize="14186,7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">
                    <v:line id="直接连接符 269" o:spid="_x0000_s1085" style="position:absolute;visibility:visible;mso-wrap-style:square" from="6266,8380" to="13649,8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" strokecolor="black [3213]" strokeweight=".5pt">
                      <v:stroke joinstyle="miter"/>
                    </v:line>
                    <v:shape id="弧形 270" o:spid="_x0000_s1086" style="position:absolute;left:10550;top:3124;width:3277;height:5239;visibility:visible;mso-wrap-style:square;v-text-anchor:middle" coordsize="327309,521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" path="m,nsc200232,97066,327309,299466,327309,521320l,xem,nfc200232,97066,327309,299466,327309,521320e" filled="f" strokecolor="black [3213]" strokeweight=".5pt">
                      <v:stroke dashstyle="dash" joinstyle="miter"/>
                      <v:path arrowok="t" o:connecttype="custom" o:connectlocs="0,0;327688,523860" o:connectangles="0,0"/>
                    </v:shape>
                    <v:line id="直接连接符 269" o:spid="_x0000_s1087" style="position:absolute;visibility:visible;mso-wrap-style:square" from="13961,8383" to="20453,8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" strokecolor="black [3213]" strokeweight=".5pt">
                      <v:stroke joinstyle="miter"/>
                    </v:line>
                    <v:line id="直接连接符 269" o:spid="_x0000_s1088" style="position:absolute;visibility:visible;mso-wrap-style:square" from="13811,8479" to="13811,10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" strokecolor="black [3213]" strokeweight=".5pt">
                      <v:stroke startarrow="block" startarrowwidth="narrow" joinstyle="miter"/>
                    </v:line>
                    <v:line id="直接连接符 269" o:spid="_x0000_s1089" style="position:absolute;visibility:visible;mso-wrap-style:square" from="13833,3137" to="13833,8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" strokecolor="black [3213]" strokeweight=".5pt">
                      <v:stroke dashstyle="dash" startarrowwidth="narrow" joinstyle="miter"/>
                    </v:line>
                    <v:shape id="弧形 270" o:spid="_x0000_s1090" style="position:absolute;left:13872;top:5037;width:5261;height:3330;flip:x;visibility:visible;mso-wrap-style:square;v-text-anchor:middle" coordsize="525588,331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" path="m,61379nsc101213,-10357,234115,-19953,344656,36493,455728,93211,525588,207083,525588,331416l,61379xem,61379nfc101213,-10357,234115,-19953,344656,36493,455728,93211,525588,207083,525588,331416e" filled="f" strokecolor="black [3213]" strokeweight=".5pt">
                      <v:stroke dashstyle="dash" joinstyle="miter"/>
                      <v:path arrowok="t" o:connecttype="custom" o:connectlocs="0,61678;344992,36671;526101,333031" o:connectangles="0,0,0"/>
                    </v:shape>
                  </v:group>
                  <v:group id="组合 273" o:spid="_x0000_s1091" style="position:absolute;left:535;width:13102;height:5318" coordsize="13102,5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">
                    <v:group id="组合 272" o:spid="_x0000_s1092" style="position:absolute;top:4861;width:13102;height:457" coordsize="1310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">
                      <v:shape id="自定义形状 5" o:spid="_x0000_s1093" style="position:absolute;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" path="m,l396764,396764m396764,l,396764e" filled="f" strokecolor="black [3213]" strokeweight=".5pt">
                        <v:stroke joinstyle="miter"/>
                        <v:path arrowok="t"/>
                      </v:shape>
                      <v:shape id="自定义形状 5" o:spid="_x0000_s1094" style="position:absolute;left:2520;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" path="m,l396764,396764m396764,l,396764e" filled="f" strokecolor="black [3213]" strokeweight=".5pt">
                        <v:stroke joinstyle="miter"/>
                        <v:path arrowok="t"/>
                      </v:shape>
                      <v:shape id="自定义形状 5" o:spid="_x0000_s1095" style="position:absolute;left:5040;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" path="m,l396764,396764m396764,l,396764e" filled="f" strokecolor="black [3213]" strokeweight=".5pt">
                        <v:stroke joinstyle="miter"/>
                        <v:path arrowok="t"/>
                      </v:shape>
                      <v:shape id="自定义形状 5" o:spid="_x0000_s1096" style="position:absolute;left:7582;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" path="m,l396764,396764m396764,l,396764e" filled="f" strokecolor="black [3213]" strokeweight=".5pt">
                        <v:stroke joinstyle="miter"/>
                        <v:path arrowok="t"/>
                      </v:shape>
                      <v:shape id="自定义形状 5" o:spid="_x0000_s1097" style="position:absolute;left:10103;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" path="m,l396764,396764m396764,l,396764e" filled="f" strokecolor="black [3213]" strokeweight=".5pt">
                        <v:stroke joinstyle="miter"/>
                        <v:path arrowok="t"/>
                      </v:shape>
                      <v:shape id="自定义形状 5" o:spid="_x0000_s1098" style="position:absolute;left:12645;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" path="m,l396764,396764m396764,l,396764e" filled="f" strokecolor="black [3213]" strokeweight=".5pt">
                        <v:stroke joinstyle="miter"/>
                        <v:path arrowok="t"/>
                      </v:shape>
                    </v:group>
                    <v:group id="组合 272" o:spid="_x0000_s1099" style="position:absolute;top:2453;width:13102;height:457" coordsize="1310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">
                      <v:shape id="自定义形状 5" o:spid="_x0000_s1100" style="position:absolute;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" path="m,l396764,396764m396764,l,396764e" filled="f" strokecolor="black [3213]" strokeweight=".5pt">
                        <v:stroke joinstyle="miter"/>
                        <v:path arrowok="t"/>
                      </v:shape>
                      <v:shape id="自定义形状 5" o:spid="_x0000_s1101" style="position:absolute;left:2520;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" path="m,l396764,396764m396764,l,396764e" filled="f" strokecolor="black [3213]" strokeweight=".5pt">
                        <v:stroke joinstyle="miter"/>
                        <v:path arrowok="t"/>
                      </v:shape>
                      <v:shape id="自定义形状 5" o:spid="_x0000_s1102" style="position:absolute;left:5040;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" path="m,l396764,396764m396764,l,396764e" filled="f" strokecolor="black [3213]" strokeweight=".5pt">
                        <v:stroke joinstyle="miter"/>
                        <v:path arrowok="t"/>
                      </v:shape>
                      <v:shape id="自定义形状 5" o:spid="_x0000_s1103" style="position:absolute;left:7582;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" path="m,l396764,396764m396764,l,396764e" filled="f" strokecolor="black [3213]" strokeweight=".5pt">
                        <v:stroke joinstyle="miter"/>
                        <v:path arrowok="t"/>
                      </v:shape>
                      <v:shape id="自定义形状 5" o:spid="_x0000_s1104" style="position:absolute;left:10103;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" path="m,l396764,396764m396764,l,396764e" filled="f" strokecolor="black [3213]" strokeweight=".5pt">
                        <v:stroke joinstyle="miter"/>
                        <v:path arrowok="t"/>
                      </v:shape>
                      <v:shape id="自定义形状 5" o:spid="_x0000_s1105" style="position:absolute;left:12645;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" path="m,l396764,396764m396764,l,396764e" filled="f" strokecolor="black [3213]" strokeweight=".5pt">
                        <v:stroke joinstyle="miter"/>
                        <v:path arrowok="t"/>
                      </v:shape>
                    </v:group>
                    <v:group id="组合 272" o:spid="_x0000_s1106" style="position:absolute;width:13102;height:457" coordsize="1310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">
                      <v:shape id="自定义形状 5" o:spid="_x0000_s1107" style="position:absolute;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" path="m,l396764,396764m396764,l,396764e" filled="f" strokecolor="black [3213]" strokeweight=".5pt">
                        <v:stroke joinstyle="miter"/>
                        <v:path arrowok="t"/>
                      </v:shape>
                      <v:shape id="自定义形状 5" o:spid="_x0000_s1108" style="position:absolute;left:2520;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" path="m,l396764,396764m396764,l,396764e" filled="f" strokecolor="black [3213]" strokeweight=".5pt">
                        <v:stroke joinstyle="miter"/>
                        <v:path arrowok="t"/>
                      </v:shape>
                      <v:shape id="自定义形状 5" o:spid="_x0000_s1109" style="position:absolute;left:5040;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" path="m,l396764,396764m396764,l,396764e" filled="f" strokecolor="black [3213]" strokeweight=".5pt">
                        <v:stroke joinstyle="miter"/>
                        <v:path arrowok="t"/>
                      </v:shape>
                      <v:shape id="自定义形状 5" o:spid="_x0000_s1110" style="position:absolute;left:7582;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" path="m,l396764,396764m396764,l,396764e" filled="f" strokecolor="black [3213]" strokeweight=".5pt">
                        <v:stroke joinstyle="miter"/>
                        <v:path arrowok="t"/>
                      </v:shape>
                      <v:shape id="自定义形状 5" o:spid="_x0000_s1111" style="position:absolute;left:10103;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" path="m,l396764,396764m396764,l,396764e" filled="f" strokecolor="black [3213]" strokeweight=".5pt">
                        <v:stroke joinstyle="miter"/>
                        <v:path arrowok="t"/>
                      </v:shape>
                      <v:shape id="自定义形状 5" o:spid="_x0000_s1112" style="position:absolute;left:12645;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" path="m,l396764,396764m396764,l,396764e" filled="f" strokecolor="black [3213]" strokeweight=".5pt">
                        <v:stroke joinstyle="miter"/>
                        <v:path arrowok="t"/>
                      </v:shape>
                    </v:group>
                  </v:group>
                </v:group>
                <v:shape id="文本框 2" o:spid="_x0000_s1113" type="#_x0000_t202" style="position:absolute;left:6061;top:5576;width:134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" filled="f" stroked="f">
                  <v:textbox style="mso-fit-shape-to-text:t" inset="1mm,0,1mm,0">
                    <w:txbxContent>
                      <w:p w14:paraId="50365C2B" w14:textId="2AEA8F8B" w:rsidR="000A39CF" w:rsidRPr="00274879" w:rsidRDefault="000A39CF" w:rsidP="000A39CF">
                        <w:pPr>
                          <w:rPr>
                            <w:sz w:val="15"/>
                            <w:szCs w:val="15"/>
                          </w:rPr>
                        </w:pPr>
                        <w:r>
                          <w:rPr>
                            <w:rFonts w:hint="eastAsia"/>
                            <w:sz w:val="15"/>
                            <w:szCs w:val="15"/>
                          </w:rPr>
                          <w:t>S</w:t>
                        </w:r>
                      </w:p>
                    </w:txbxContent>
                  </v:textbox>
                </v:shape>
                <v:shape id="文本框 2" o:spid="_x0000_s1114" type="#_x0000_t202" style="position:absolute;left:3636;top:364;width:12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" filled="f" stroked="f">
                  <v:textbox style="mso-fit-shape-to-text:t" inset="1mm,0,1mm,0">
                    <w:txbxContent>
                      <w:p w14:paraId="59A0E29B" w14:textId="2114C6D8" w:rsidR="000A39CF" w:rsidRPr="00274879" w:rsidRDefault="000A39CF" w:rsidP="000A39CF">
                        <w:pPr>
                          <w:rPr>
                            <w:sz w:val="15"/>
                            <w:szCs w:val="15"/>
                          </w:rPr>
                        </w:pPr>
                        <w:r>
                          <w:rPr>
                            <w:rFonts w:hint="eastAsia"/>
                            <w:sz w:val="15"/>
                            <w:szCs w:val="15"/>
                          </w:rPr>
                          <w:t>a</w:t>
                        </w:r>
                      </w:p>
                    </w:txbxContent>
                  </v:textbox>
                </v:shape>
                <v:shape id="文本框 2" o:spid="_x0000_s1115" type="#_x0000_t202" style="position:absolute;left:7481;top:122;width:129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" filled="f" stroked="f">
                  <v:textbox style="mso-fit-shape-to-text:t" inset="1mm,0,1mm,0">
                    <w:txbxContent>
                      <w:p w14:paraId="2560E3A2" w14:textId="5D0E7540" w:rsidR="000A39CF" w:rsidRPr="00274879" w:rsidRDefault="000A39CF" w:rsidP="000A39CF">
                        <w:pPr>
                          <w:rPr>
                            <w:sz w:val="15"/>
                            <w:szCs w:val="15"/>
                          </w:rPr>
                        </w:pPr>
                        <w:r>
                          <w:rPr>
                            <w:rFonts w:hint="eastAsia"/>
                            <w:sz w:val="15"/>
                            <w:szCs w:val="15"/>
                          </w:rPr>
                          <w:t>b</w:t>
                        </w:r>
                      </w:p>
                    </w:txbxContent>
                  </v:textbox>
                </v:shape>
                <v:shape id="文本框 2" o:spid="_x0000_s1116" type="#_x0000_t202" style="position:absolute;left:11429;top:2601;width:12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" filled="f" stroked="f">
                  <v:textbox style="mso-fit-shape-to-text:t" inset="1mm,0,1mm,0">
                    <w:txbxContent>
                      <w:p w14:paraId="53462FCC" w14:textId="7960E109" w:rsidR="000A39CF" w:rsidRPr="00274879" w:rsidRDefault="000A39CF" w:rsidP="000A39CF">
                        <w:pPr>
                          <w:rPr>
                            <w:sz w:val="15"/>
                            <w:szCs w:val="15"/>
                          </w:rPr>
                        </w:pPr>
                        <w:r>
                          <w:rPr>
                            <w:rFonts w:hint="eastAsia"/>
                            <w:sz w:val="15"/>
                            <w:szCs w:val="15"/>
                          </w:rPr>
                          <w:t>c</w:t>
                        </w:r>
                      </w:p>
                    </w:txbxContent>
                  </v:textbox>
                </v:shape>
                <v:shape id="文本框 2" o:spid="_x0000_s1117" type="#_x0000_t202" style="position:absolute;left:11325;top:300;width:140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" filled="f" stroked="f">
                  <v:textbox style="mso-fit-shape-to-text:t" inset="1mm,0,1mm,0">
                    <w:txbxContent>
                      <w:p w14:paraId="40E746A8" w14:textId="64CC4032" w:rsidR="000A39CF" w:rsidRPr="000A39CF" w:rsidRDefault="000A39CF" w:rsidP="000A39CF">
                        <w:pPr>
                          <w:rPr>
                            <w:i/>
                            <w:iCs/>
                            <w:sz w:val="15"/>
                            <w:szCs w:val="15"/>
                          </w:rPr>
                        </w:pPr>
                        <w:r w:rsidRPr="000A39CF">
                          <w:rPr>
                            <w:rFonts w:hint="eastAsia"/>
                            <w:i/>
                            <w:iCs/>
                            <w:sz w:val="15"/>
                            <w:szCs w:val="15"/>
                          </w:rPr>
                          <w:t>B</w:t>
                        </w:r>
                      </w:p>
                    </w:txbxContent>
                  </v:textbox>
                </v:shape>
                <w10:wrap type="square"/>
              </v:group>
            </w:pict>
          </mc:Fallback>
        </mc:AlternateContent>
      </w:r>
      <w:r w:rsidR="0071326A">
        <w:rPr>
          <w:rFonts w:hint="eastAsia"/>
        </w:rPr>
        <w:t>（</w:t>
      </w:r>
      <w:r w:rsidR="0071326A">
        <w:rPr>
          <w:rFonts w:hint="eastAsia"/>
        </w:rPr>
        <w:t>2</w:t>
      </w:r>
      <w:r w:rsidR="0071326A">
        <w:rPr>
          <w:rFonts w:hint="eastAsia"/>
        </w:rPr>
        <w:t>）如图所示，矿石衰变产生的混合射线粒子通过某装置后，以相同速率经过小孔</w:t>
      </w:r>
      <w:r w:rsidR="0071326A">
        <w:rPr>
          <w:rFonts w:hint="eastAsia"/>
        </w:rPr>
        <w:t>S</w:t>
      </w:r>
      <w:r w:rsidR="0071326A">
        <w:rPr>
          <w:rFonts w:hint="eastAsia"/>
        </w:rPr>
        <w:t>垂直射入范围足够大的匀强磁场中，磁场方向垂直纸面向里。</w:t>
      </w:r>
      <w:r w:rsidR="0071326A" w:rsidRPr="00766288">
        <w:rPr>
          <w:rFonts w:asciiTheme="majorBidi" w:hAnsiTheme="majorBidi" w:cstheme="majorBidi"/>
        </w:rPr>
        <w:t>则</w:t>
      </w:r>
      <w:r w:rsidR="0071326A" w:rsidRPr="00766288">
        <w:rPr>
          <w:rFonts w:asciiTheme="majorBidi" w:hAnsiTheme="majorBidi" w:cstheme="majorBidi"/>
        </w:rPr>
        <w:t>α</w:t>
      </w:r>
      <w:r w:rsidR="0071326A" w:rsidRPr="00766288">
        <w:rPr>
          <w:rFonts w:asciiTheme="majorBidi" w:hAnsiTheme="majorBidi" w:cstheme="majorBidi"/>
        </w:rPr>
        <w:t>粒子的运动轨迹可能是图中的虚线</w:t>
      </w:r>
      <w:r w:rsidR="0071326A" w:rsidRPr="00766288">
        <w:rPr>
          <w:rFonts w:asciiTheme="majorBidi" w:hAnsiTheme="majorBidi" w:cstheme="majorBidi"/>
        </w:rPr>
        <w:t>_________</w:t>
      </w:r>
      <w:r w:rsidR="0071326A" w:rsidRPr="00766288">
        <w:rPr>
          <w:rFonts w:asciiTheme="majorBidi" w:hAnsiTheme="majorBidi" w:cstheme="majorBidi"/>
        </w:rPr>
        <w:t>，</w:t>
      </w:r>
      <w:r w:rsidR="0071326A" w:rsidRPr="00766288">
        <w:rPr>
          <w:rFonts w:asciiTheme="majorBidi" w:hAnsiTheme="majorBidi" w:cstheme="majorBidi"/>
        </w:rPr>
        <w:t>α</w:t>
      </w:r>
      <w:r w:rsidR="0071326A" w:rsidRPr="00766288">
        <w:rPr>
          <w:rFonts w:asciiTheme="majorBidi" w:hAnsiTheme="majorBidi" w:cstheme="majorBidi"/>
        </w:rPr>
        <w:t>粒子与</w:t>
      </w:r>
      <w:r w:rsidR="0071326A" w:rsidRPr="00766288">
        <w:rPr>
          <w:rFonts w:asciiTheme="majorBidi" w:hAnsiTheme="majorBidi" w:cstheme="majorBidi"/>
        </w:rPr>
        <w:t>β</w:t>
      </w:r>
      <w:r w:rsidR="0071326A" w:rsidRPr="00766288">
        <w:rPr>
          <w:rFonts w:asciiTheme="majorBidi" w:hAnsiTheme="majorBidi" w:cstheme="majorBidi"/>
        </w:rPr>
        <w:t>粒子在磁场中做匀</w:t>
      </w:r>
      <w:r w:rsidR="0071326A">
        <w:rPr>
          <w:rFonts w:hint="eastAsia"/>
        </w:rPr>
        <w:t>速圆周运动的轨道半径比为</w:t>
      </w:r>
      <w:r w:rsidR="0071326A">
        <w:rPr>
          <w:rFonts w:hint="eastAsia"/>
        </w:rPr>
        <w:t>_________</w:t>
      </w:r>
      <w:r w:rsidR="0071326A">
        <w:rPr>
          <w:rFonts w:hint="eastAsia"/>
        </w:rPr>
        <w:t>。</w:t>
      </w:r>
    </w:p>
    <w:p w14:paraId="2E1EF8E8" w14:textId="1F39E82A" w:rsidR="001574EE" w:rsidRDefault="001574EE" w:rsidP="0071326A">
      <w:pPr>
        <w:widowControl/>
      </w:pPr>
    </w:p>
    <w:p w14:paraId="66358196" w14:textId="6A1434D6" w:rsidR="0071326A" w:rsidRDefault="006C3427" w:rsidP="00766288">
      <w:pPr>
        <w:widowControl/>
      </w:pPr>
      <w:r>
        <w:rPr>
          <w:noProof/>
        </w:rPr>
        <mc:AlternateContent>
          <mc:Choice Requires="wpg">
            <w:drawing>
              <wp:anchor distT="0" distB="0" distL="114300" distR="114300" simplePos="0" relativeHeight="251711488" behindDoc="0" locked="0" layoutInCell="1" allowOverlap="1" wp14:anchorId="7D805F57" wp14:editId="1F1E18DF">
                <wp:simplePos x="0" y="0"/>
                <wp:positionH relativeFrom="margin">
                  <wp:align>right</wp:align>
                </wp:positionH>
                <wp:positionV relativeFrom="paragraph">
                  <wp:posOffset>14605</wp:posOffset>
                </wp:positionV>
                <wp:extent cx="3313430" cy="2254250"/>
                <wp:effectExtent l="0" t="0" r="1270" b="12700"/>
                <wp:wrapSquare wrapText="bothSides"/>
                <wp:docPr id="997555538" name="组合 278"/>
                <wp:cNvGraphicFramePr/>
                <a:graphic xmlns:a="http://schemas.openxmlformats.org/drawingml/2006/main">
                  <a:graphicData uri="http://schemas.microsoft.com/office/word/2010/wordprocessingGroup">
                    <wpg:wgp>
                      <wpg:cNvGrpSpPr/>
                      <wpg:grpSpPr>
                        <a:xfrm>
                          <a:off x="0" y="0"/>
                          <a:ext cx="3313430" cy="2254250"/>
                          <a:chOff x="0" y="0"/>
                          <a:chExt cx="3313430" cy="2254250"/>
                        </a:xfrm>
                      </wpg:grpSpPr>
                      <wpg:grpSp>
                        <wpg:cNvPr id="1424291250" name="组合 276"/>
                        <wpg:cNvGrpSpPr/>
                        <wpg:grpSpPr>
                          <a:xfrm>
                            <a:off x="0" y="0"/>
                            <a:ext cx="3313430" cy="2254250"/>
                            <a:chOff x="102638" y="-149156"/>
                            <a:chExt cx="3323817" cy="2259036"/>
                          </a:xfrm>
                        </wpg:grpSpPr>
                        <wpg:grpSp>
                          <wpg:cNvPr id="84385525" name="组合 2086">
                            <a:extLst>
                              <a:ext uri="{FF2B5EF4-FFF2-40B4-BE49-F238E27FC236}">
                                <a16:creationId xmlns:a16="http://schemas.microsoft.com/office/drawing/2014/main" id="{B576C392-97D4-82F2-924F-17A428E7EBAD}"/>
                              </a:ext>
                            </a:extLst>
                          </wpg:cNvPr>
                          <wpg:cNvGrpSpPr/>
                          <wpg:grpSpPr>
                            <a:xfrm>
                              <a:off x="328165" y="-82189"/>
                              <a:ext cx="2760518" cy="1985622"/>
                              <a:chOff x="0" y="-97260"/>
                              <a:chExt cx="3267056" cy="2349727"/>
                            </a:xfrm>
                          </wpg:grpSpPr>
                          <wpg:grpSp>
                            <wpg:cNvPr id="45335800" name="图形 1989">
                              <a:extLst>
                                <a:ext uri="{FF2B5EF4-FFF2-40B4-BE49-F238E27FC236}">
                                  <a16:creationId xmlns:a16="http://schemas.microsoft.com/office/drawing/2014/main" id="{4E5D0A4B-EB10-125A-B8D0-2AC976AE0844}"/>
                                </a:ext>
                              </a:extLst>
                            </wpg:cNvPr>
                            <wpg:cNvGrpSpPr/>
                            <wpg:grpSpPr>
                              <a:xfrm>
                                <a:off x="0" y="-97260"/>
                                <a:ext cx="3267056" cy="2347878"/>
                                <a:chOff x="0" y="-45363"/>
                                <a:chExt cx="1523781" cy="1095069"/>
                              </a:xfrm>
                              <a:noFill/>
                            </wpg:grpSpPr>
                            <wps:wsp>
                              <wps:cNvPr id="400892523" name="任意多边形: 形状 400892523">
                                <a:extLst>
                                  <a:ext uri="{FF2B5EF4-FFF2-40B4-BE49-F238E27FC236}">
                                    <a16:creationId xmlns:a16="http://schemas.microsoft.com/office/drawing/2014/main" id="{B48CB4D0-927D-986A-426E-B60EBF3D66D4}"/>
                                  </a:ext>
                                </a:extLst>
                              </wps:cNvPr>
                              <wps:cNvSpPr/>
                              <wps:spPr>
                                <a:xfrm>
                                  <a:off x="0" y="-45363"/>
                                  <a:ext cx="1523781" cy="1095069"/>
                                </a:xfrm>
                                <a:custGeom>
                                  <a:avLst/>
                                  <a:gdLst>
                                    <a:gd name="csX0" fmla="*/ 0 w 1457991"/>
                                    <a:gd name="csY0" fmla="*/ 0 h 998982"/>
                                    <a:gd name="csX1" fmla="*/ 1457992 w 1457991"/>
                                    <a:gd name="csY1" fmla="*/ 0 h 998982"/>
                                    <a:gd name="csX2" fmla="*/ 1457992 w 1457991"/>
                                    <a:gd name="csY2" fmla="*/ 998982 h 998982"/>
                                    <a:gd name="csX3" fmla="*/ 0 w 1457991"/>
                                    <a:gd name="csY3" fmla="*/ 998982 h 998982"/>
                                    <a:gd name="csX0" fmla="*/ 1457992 w 1500640"/>
                                    <a:gd name="csY0" fmla="*/ 0 h 998982"/>
                                    <a:gd name="csX1" fmla="*/ 1457992 w 1500640"/>
                                    <a:gd name="csY1" fmla="*/ 998982 h 998982"/>
                                    <a:gd name="csX2" fmla="*/ 0 w 1500640"/>
                                    <a:gd name="csY2" fmla="*/ 998982 h 998982"/>
                                    <a:gd name="csX3" fmla="*/ 0 w 1500640"/>
                                    <a:gd name="csY3" fmla="*/ 0 h 998982"/>
                                    <a:gd name="csX4" fmla="*/ 1500640 w 1500640"/>
                                    <a:gd name="csY4" fmla="*/ 42648 h 998982"/>
                                    <a:gd name="csX0" fmla="*/ 1457992 w 1457992"/>
                                    <a:gd name="csY0" fmla="*/ 0 h 998982"/>
                                    <a:gd name="csX1" fmla="*/ 1457992 w 1457992"/>
                                    <a:gd name="csY1" fmla="*/ 998982 h 998982"/>
                                    <a:gd name="csX2" fmla="*/ 0 w 1457992"/>
                                    <a:gd name="csY2" fmla="*/ 998982 h 998982"/>
                                    <a:gd name="csX3" fmla="*/ 0 w 1457992"/>
                                    <a:gd name="csY3" fmla="*/ 0 h 998982"/>
                                    <a:gd name="csX0" fmla="*/ 1457992 w 1457992"/>
                                    <a:gd name="csY0" fmla="*/ 998982 h 998982"/>
                                    <a:gd name="csX1" fmla="*/ 0 w 1457992"/>
                                    <a:gd name="csY1" fmla="*/ 998982 h 998982"/>
                                    <a:gd name="csX2" fmla="*/ 0 w 1457992"/>
                                    <a:gd name="csY2" fmla="*/ 0 h 998982"/>
                                  </a:gdLst>
                                  <a:ahLst/>
                                  <a:cxnLst>
                                    <a:cxn ang="0">
                                      <a:pos x="csX0" y="csY0"/>
                                    </a:cxn>
                                    <a:cxn ang="0">
                                      <a:pos x="csX1" y="csY1"/>
                                    </a:cxn>
                                    <a:cxn ang="0">
                                      <a:pos x="csX2" y="csY2"/>
                                    </a:cxn>
                                  </a:cxnLst>
                                  <a:rect l="l" t="t" r="r" b="b"/>
                                  <a:pathLst>
                                    <a:path w="1457992" h="998982">
                                      <a:moveTo>
                                        <a:pt x="1457992" y="998982"/>
                                      </a:moveTo>
                                      <a:lnTo>
                                        <a:pt x="0" y="998982"/>
                                      </a:lnTo>
                                      <a:lnTo>
                                        <a:pt x="0" y="0"/>
                                      </a:lnTo>
                                    </a:path>
                                  </a:pathLst>
                                </a:custGeom>
                                <a:noFill/>
                                <a:ln w="6350" cap="flat">
                                  <a:solidFill>
                                    <a:schemeClr val="tx1"/>
                                  </a:solidFill>
                                  <a:prstDash val="solid"/>
                                  <a:miter/>
                                  <a:headEnd type="triangle" w="sm" len="med"/>
                                  <a:tailEnd type="triangle" w="sm" len="med"/>
                                </a:ln>
                              </wps:spPr>
                              <wps:bodyPr/>
                            </wps:wsp>
                            <wps:wsp>
                              <wps:cNvPr id="1956277129" name="任意多边形: 形状 1956277129">
                                <a:extLst>
                                  <a:ext uri="{FF2B5EF4-FFF2-40B4-BE49-F238E27FC236}">
                                    <a16:creationId xmlns:a16="http://schemas.microsoft.com/office/drawing/2014/main" id="{CA7DE830-90A9-6A0A-4E6B-C8C7489166C4}"/>
                                  </a:ext>
                                </a:extLst>
                              </wps:cNvPr>
                              <wps:cNvSpPr/>
                              <wps:spPr>
                                <a:xfrm>
                                  <a:off x="0" y="1022750"/>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26435361" name="任意多边形: 形状 26435361">
                                <a:extLst>
                                  <a:ext uri="{FF2B5EF4-FFF2-40B4-BE49-F238E27FC236}">
                                    <a16:creationId xmlns:a16="http://schemas.microsoft.com/office/drawing/2014/main" id="{569F72E8-C50D-0F19-0C9D-07150141A3ED}"/>
                                  </a:ext>
                                </a:extLst>
                              </wps:cNvPr>
                              <wps:cNvSpPr/>
                              <wps:spPr>
                                <a:xfrm>
                                  <a:off x="0" y="995699"/>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244585568" name="任意多边形: 形状 1244585568">
                                <a:extLst>
                                  <a:ext uri="{FF2B5EF4-FFF2-40B4-BE49-F238E27FC236}">
                                    <a16:creationId xmlns:a16="http://schemas.microsoft.com/office/drawing/2014/main" id="{9B35E06C-03FB-FF3B-BC11-2C54E71B152D}"/>
                                  </a:ext>
                                </a:extLst>
                              </wps:cNvPr>
                              <wps:cNvSpPr/>
                              <wps:spPr>
                                <a:xfrm>
                                  <a:off x="0" y="968744"/>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122388007" name="任意多边形: 形状 1122388007">
                                <a:extLst>
                                  <a:ext uri="{FF2B5EF4-FFF2-40B4-BE49-F238E27FC236}">
                                    <a16:creationId xmlns:a16="http://schemas.microsoft.com/office/drawing/2014/main" id="{D19A9C15-D5F6-84CD-2986-7481EEDB4973}"/>
                                  </a:ext>
                                </a:extLst>
                              </wps:cNvPr>
                              <wps:cNvSpPr/>
                              <wps:spPr>
                                <a:xfrm>
                                  <a:off x="0" y="941693"/>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2029691092" name="任意多边形: 形状 2029691092">
                                <a:extLst>
                                  <a:ext uri="{FF2B5EF4-FFF2-40B4-BE49-F238E27FC236}">
                                    <a16:creationId xmlns:a16="http://schemas.microsoft.com/office/drawing/2014/main" id="{4432D013-94B4-504D-A54B-9ACC5112ACD3}"/>
                                  </a:ext>
                                </a:extLst>
                              </wps:cNvPr>
                              <wps:cNvSpPr/>
                              <wps:spPr>
                                <a:xfrm>
                                  <a:off x="0" y="914737"/>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6350" cap="flat">
                                  <a:solidFill>
                                    <a:schemeClr val="tx1"/>
                                  </a:solidFill>
                                  <a:prstDash val="solid"/>
                                  <a:miter/>
                                </a:ln>
                              </wps:spPr>
                              <wps:bodyPr/>
                            </wps:wsp>
                            <wps:wsp>
                              <wps:cNvPr id="1923916489" name="任意多边形: 形状 1923916489">
                                <a:extLst>
                                  <a:ext uri="{FF2B5EF4-FFF2-40B4-BE49-F238E27FC236}">
                                    <a16:creationId xmlns:a16="http://schemas.microsoft.com/office/drawing/2014/main" id="{5730A08B-1179-2BD7-ADCD-C6F147EF5BAC}"/>
                                  </a:ext>
                                </a:extLst>
                              </wps:cNvPr>
                              <wps:cNvSpPr/>
                              <wps:spPr>
                                <a:xfrm>
                                  <a:off x="0" y="887686"/>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2139838536" name="任意多边形: 形状 2139838536">
                                <a:extLst>
                                  <a:ext uri="{FF2B5EF4-FFF2-40B4-BE49-F238E27FC236}">
                                    <a16:creationId xmlns:a16="http://schemas.microsoft.com/office/drawing/2014/main" id="{6117072C-6D4E-7D6D-A4CA-ECBE577A6873}"/>
                                  </a:ext>
                                </a:extLst>
                              </wps:cNvPr>
                              <wps:cNvSpPr/>
                              <wps:spPr>
                                <a:xfrm>
                                  <a:off x="0" y="860730"/>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842705815" name="任意多边形: 形状 842705815">
                                <a:extLst>
                                  <a:ext uri="{FF2B5EF4-FFF2-40B4-BE49-F238E27FC236}">
                                    <a16:creationId xmlns:a16="http://schemas.microsoft.com/office/drawing/2014/main" id="{80C90AE4-C23C-38C9-93D7-B4FB78EF9E42}"/>
                                  </a:ext>
                                </a:extLst>
                              </wps:cNvPr>
                              <wps:cNvSpPr/>
                              <wps:spPr>
                                <a:xfrm>
                                  <a:off x="0" y="833679"/>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497279354" name="任意多边形: 形状 1497279354">
                                <a:extLst>
                                  <a:ext uri="{FF2B5EF4-FFF2-40B4-BE49-F238E27FC236}">
                                    <a16:creationId xmlns:a16="http://schemas.microsoft.com/office/drawing/2014/main" id="{8A2F29DE-74D0-3162-E897-EFB589C78170}"/>
                                  </a:ext>
                                </a:extLst>
                              </wps:cNvPr>
                              <wps:cNvSpPr/>
                              <wps:spPr>
                                <a:xfrm>
                                  <a:off x="0" y="806723"/>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159784986" name="任意多边形: 形状 1159784986">
                                <a:extLst>
                                  <a:ext uri="{FF2B5EF4-FFF2-40B4-BE49-F238E27FC236}">
                                    <a16:creationId xmlns:a16="http://schemas.microsoft.com/office/drawing/2014/main" id="{A6C31177-B26D-2D9F-0E00-489C322E9A72}"/>
                                  </a:ext>
                                </a:extLst>
                              </wps:cNvPr>
                              <wps:cNvSpPr/>
                              <wps:spPr>
                                <a:xfrm>
                                  <a:off x="0" y="779768"/>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6350" cap="flat">
                                  <a:solidFill>
                                    <a:schemeClr val="tx1"/>
                                  </a:solidFill>
                                  <a:prstDash val="solid"/>
                                  <a:miter/>
                                </a:ln>
                              </wps:spPr>
                              <wps:bodyPr/>
                            </wps:wsp>
                            <wps:wsp>
                              <wps:cNvPr id="1595358009" name="任意多边形: 形状 1595358009">
                                <a:extLst>
                                  <a:ext uri="{FF2B5EF4-FFF2-40B4-BE49-F238E27FC236}">
                                    <a16:creationId xmlns:a16="http://schemas.microsoft.com/office/drawing/2014/main" id="{DC039873-6264-A4DC-1658-2A18F9F871F6}"/>
                                  </a:ext>
                                </a:extLst>
                              </wps:cNvPr>
                              <wps:cNvSpPr/>
                              <wps:spPr>
                                <a:xfrm>
                                  <a:off x="0" y="752717"/>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411189606" name="任意多边形: 形状 411189606">
                                <a:extLst>
                                  <a:ext uri="{FF2B5EF4-FFF2-40B4-BE49-F238E27FC236}">
                                    <a16:creationId xmlns:a16="http://schemas.microsoft.com/office/drawing/2014/main" id="{A76BC547-BDD7-0103-BC73-515928DD38AB}"/>
                                  </a:ext>
                                </a:extLst>
                              </wps:cNvPr>
                              <wps:cNvSpPr/>
                              <wps:spPr>
                                <a:xfrm>
                                  <a:off x="0" y="725761"/>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900613510" name="任意多边形: 形状 1900613510">
                                <a:extLst>
                                  <a:ext uri="{FF2B5EF4-FFF2-40B4-BE49-F238E27FC236}">
                                    <a16:creationId xmlns:a16="http://schemas.microsoft.com/office/drawing/2014/main" id="{4B3037D7-465C-5023-2B72-0FB0573A330D}"/>
                                  </a:ext>
                                </a:extLst>
                              </wps:cNvPr>
                              <wps:cNvSpPr/>
                              <wps:spPr>
                                <a:xfrm>
                                  <a:off x="0" y="698710"/>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463198554" name="任意多边形: 形状 1463198554">
                                <a:extLst>
                                  <a:ext uri="{FF2B5EF4-FFF2-40B4-BE49-F238E27FC236}">
                                    <a16:creationId xmlns:a16="http://schemas.microsoft.com/office/drawing/2014/main" id="{4E5EA39E-8890-6388-0AC7-180370587143}"/>
                                  </a:ext>
                                </a:extLst>
                              </wps:cNvPr>
                              <wps:cNvSpPr/>
                              <wps:spPr>
                                <a:xfrm>
                                  <a:off x="0" y="671754"/>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090682259" name="任意多边形: 形状 1090682259">
                                <a:extLst>
                                  <a:ext uri="{FF2B5EF4-FFF2-40B4-BE49-F238E27FC236}">
                                    <a16:creationId xmlns:a16="http://schemas.microsoft.com/office/drawing/2014/main" id="{4D18D861-339A-781E-9DA0-D7CB1727E5C6}"/>
                                  </a:ext>
                                </a:extLst>
                              </wps:cNvPr>
                              <wps:cNvSpPr/>
                              <wps:spPr>
                                <a:xfrm>
                                  <a:off x="0" y="644703"/>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6350" cap="flat">
                                  <a:solidFill>
                                    <a:schemeClr val="tx1"/>
                                  </a:solidFill>
                                  <a:prstDash val="solid"/>
                                  <a:miter/>
                                </a:ln>
                              </wps:spPr>
                              <wps:bodyPr/>
                            </wps:wsp>
                            <wps:wsp>
                              <wps:cNvPr id="1679062132" name="任意多边形: 形状 1679062132">
                                <a:extLst>
                                  <a:ext uri="{FF2B5EF4-FFF2-40B4-BE49-F238E27FC236}">
                                    <a16:creationId xmlns:a16="http://schemas.microsoft.com/office/drawing/2014/main" id="{A18D356B-EA17-E7A3-58DB-B3ACCC30BCB6}"/>
                                  </a:ext>
                                </a:extLst>
                              </wps:cNvPr>
                              <wps:cNvSpPr/>
                              <wps:spPr>
                                <a:xfrm>
                                  <a:off x="0" y="617747"/>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282159948" name="任意多边形: 形状 1282159948">
                                <a:extLst>
                                  <a:ext uri="{FF2B5EF4-FFF2-40B4-BE49-F238E27FC236}">
                                    <a16:creationId xmlns:a16="http://schemas.microsoft.com/office/drawing/2014/main" id="{86D0A031-F931-7931-FA2F-DE94E0AB6810}"/>
                                  </a:ext>
                                </a:extLst>
                              </wps:cNvPr>
                              <wps:cNvSpPr/>
                              <wps:spPr>
                                <a:xfrm>
                                  <a:off x="0" y="590696"/>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623502902" name="任意多边形: 形状 1623502902">
                                <a:extLst>
                                  <a:ext uri="{FF2B5EF4-FFF2-40B4-BE49-F238E27FC236}">
                                    <a16:creationId xmlns:a16="http://schemas.microsoft.com/office/drawing/2014/main" id="{C0547BD2-13B0-242A-267E-AD898F20CEC4}"/>
                                  </a:ext>
                                </a:extLst>
                              </wps:cNvPr>
                              <wps:cNvSpPr/>
                              <wps:spPr>
                                <a:xfrm>
                                  <a:off x="0" y="563741"/>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434419035" name="任意多边形: 形状 434419035">
                                <a:extLst>
                                  <a:ext uri="{FF2B5EF4-FFF2-40B4-BE49-F238E27FC236}">
                                    <a16:creationId xmlns:a16="http://schemas.microsoft.com/office/drawing/2014/main" id="{F621039B-AEC7-29D5-2D70-71EAC449D2C5}"/>
                                  </a:ext>
                                </a:extLst>
                              </wps:cNvPr>
                              <wps:cNvSpPr/>
                              <wps:spPr>
                                <a:xfrm>
                                  <a:off x="0" y="536690"/>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2136373697" name="任意多边形: 形状 2136373697">
                                <a:extLst>
                                  <a:ext uri="{FF2B5EF4-FFF2-40B4-BE49-F238E27FC236}">
                                    <a16:creationId xmlns:a16="http://schemas.microsoft.com/office/drawing/2014/main" id="{C3F97FBB-BB84-4078-8C4E-5A68D8107ACF}"/>
                                  </a:ext>
                                </a:extLst>
                              </wps:cNvPr>
                              <wps:cNvSpPr/>
                              <wps:spPr>
                                <a:xfrm>
                                  <a:off x="0" y="509734"/>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6350" cap="flat">
                                  <a:solidFill>
                                    <a:schemeClr val="tx1"/>
                                  </a:solidFill>
                                  <a:prstDash val="solid"/>
                                  <a:miter/>
                                </a:ln>
                              </wps:spPr>
                              <wps:bodyPr/>
                            </wps:wsp>
                            <wps:wsp>
                              <wps:cNvPr id="1226972727" name="任意多边形: 形状 1226972727">
                                <a:extLst>
                                  <a:ext uri="{FF2B5EF4-FFF2-40B4-BE49-F238E27FC236}">
                                    <a16:creationId xmlns:a16="http://schemas.microsoft.com/office/drawing/2014/main" id="{A2AA02C3-7E84-00BF-E460-C604CD9EE875}"/>
                                  </a:ext>
                                </a:extLst>
                              </wps:cNvPr>
                              <wps:cNvSpPr/>
                              <wps:spPr>
                                <a:xfrm>
                                  <a:off x="0" y="482683"/>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004069313" name="任意多边形: 形状 1004069313">
                                <a:extLst>
                                  <a:ext uri="{FF2B5EF4-FFF2-40B4-BE49-F238E27FC236}">
                                    <a16:creationId xmlns:a16="http://schemas.microsoft.com/office/drawing/2014/main" id="{407D00DA-AEEC-F7B9-2715-C9D12BD8A3FD}"/>
                                  </a:ext>
                                </a:extLst>
                              </wps:cNvPr>
                              <wps:cNvSpPr/>
                              <wps:spPr>
                                <a:xfrm>
                                  <a:off x="0" y="455727"/>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416118304" name="任意多边形: 形状 1416118304">
                                <a:extLst>
                                  <a:ext uri="{FF2B5EF4-FFF2-40B4-BE49-F238E27FC236}">
                                    <a16:creationId xmlns:a16="http://schemas.microsoft.com/office/drawing/2014/main" id="{B21954D3-4D1F-8289-BD48-1CCD011667D5}"/>
                                  </a:ext>
                                </a:extLst>
                              </wps:cNvPr>
                              <wps:cNvSpPr/>
                              <wps:spPr>
                                <a:xfrm>
                                  <a:off x="0" y="428771"/>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489931881" name="任意多边形: 形状 489931881">
                                <a:extLst>
                                  <a:ext uri="{FF2B5EF4-FFF2-40B4-BE49-F238E27FC236}">
                                    <a16:creationId xmlns:a16="http://schemas.microsoft.com/office/drawing/2014/main" id="{F5D9C6E2-8125-C449-6B9A-BA528B13EE50}"/>
                                  </a:ext>
                                </a:extLst>
                              </wps:cNvPr>
                              <wps:cNvSpPr/>
                              <wps:spPr>
                                <a:xfrm>
                                  <a:off x="0" y="401720"/>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360718193" name="任意多边形: 形状 360718193">
                                <a:extLst>
                                  <a:ext uri="{FF2B5EF4-FFF2-40B4-BE49-F238E27FC236}">
                                    <a16:creationId xmlns:a16="http://schemas.microsoft.com/office/drawing/2014/main" id="{E3C455DA-1B0D-88FA-EDA1-2EBFFAD4C418}"/>
                                  </a:ext>
                                </a:extLst>
                              </wps:cNvPr>
                              <wps:cNvSpPr/>
                              <wps:spPr>
                                <a:xfrm>
                                  <a:off x="0" y="374765"/>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6350" cap="flat">
                                  <a:solidFill>
                                    <a:schemeClr val="tx1"/>
                                  </a:solidFill>
                                  <a:prstDash val="solid"/>
                                  <a:miter/>
                                </a:ln>
                              </wps:spPr>
                              <wps:bodyPr/>
                            </wps:wsp>
                            <wps:wsp>
                              <wps:cNvPr id="1592379738" name="任意多边形: 形状 1592379738">
                                <a:extLst>
                                  <a:ext uri="{FF2B5EF4-FFF2-40B4-BE49-F238E27FC236}">
                                    <a16:creationId xmlns:a16="http://schemas.microsoft.com/office/drawing/2014/main" id="{ED957858-C5D2-D461-3FA8-79E7784551C5}"/>
                                  </a:ext>
                                </a:extLst>
                              </wps:cNvPr>
                              <wps:cNvSpPr/>
                              <wps:spPr>
                                <a:xfrm>
                                  <a:off x="0" y="347714"/>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773763252" name="任意多边形: 形状 1773763252">
                                <a:extLst>
                                  <a:ext uri="{FF2B5EF4-FFF2-40B4-BE49-F238E27FC236}">
                                    <a16:creationId xmlns:a16="http://schemas.microsoft.com/office/drawing/2014/main" id="{7C6821A9-F5F1-5F19-7110-12BBBF12E4B5}"/>
                                  </a:ext>
                                </a:extLst>
                              </wps:cNvPr>
                              <wps:cNvSpPr/>
                              <wps:spPr>
                                <a:xfrm>
                                  <a:off x="0" y="320758"/>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416658856" name="任意多边形: 形状 416658856">
                                <a:extLst>
                                  <a:ext uri="{FF2B5EF4-FFF2-40B4-BE49-F238E27FC236}">
                                    <a16:creationId xmlns:a16="http://schemas.microsoft.com/office/drawing/2014/main" id="{A17ED42C-EC1A-2A18-528D-C8027C8370F7}"/>
                                  </a:ext>
                                </a:extLst>
                              </wps:cNvPr>
                              <wps:cNvSpPr/>
                              <wps:spPr>
                                <a:xfrm>
                                  <a:off x="0" y="293707"/>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388415632" name="任意多边形: 形状 1388415632">
                                <a:extLst>
                                  <a:ext uri="{FF2B5EF4-FFF2-40B4-BE49-F238E27FC236}">
                                    <a16:creationId xmlns:a16="http://schemas.microsoft.com/office/drawing/2014/main" id="{E30E0A90-F796-8A7C-6833-E4E3CBB804FD}"/>
                                  </a:ext>
                                </a:extLst>
                              </wps:cNvPr>
                              <wps:cNvSpPr/>
                              <wps:spPr>
                                <a:xfrm>
                                  <a:off x="0" y="266751"/>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461681300" name="任意多边形: 形状 1461681300">
                                <a:extLst>
                                  <a:ext uri="{FF2B5EF4-FFF2-40B4-BE49-F238E27FC236}">
                                    <a16:creationId xmlns:a16="http://schemas.microsoft.com/office/drawing/2014/main" id="{E3B99916-C8D3-6E9C-F072-2E98B667A115}"/>
                                  </a:ext>
                                </a:extLst>
                              </wps:cNvPr>
                              <wps:cNvSpPr/>
                              <wps:spPr>
                                <a:xfrm>
                                  <a:off x="0" y="239700"/>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6350" cap="flat">
                                  <a:solidFill>
                                    <a:schemeClr val="tx1"/>
                                  </a:solidFill>
                                  <a:prstDash val="solid"/>
                                  <a:miter/>
                                </a:ln>
                              </wps:spPr>
                              <wps:bodyPr/>
                            </wps:wsp>
                            <wps:wsp>
                              <wps:cNvPr id="1133209439" name="任意多边形: 形状 1133209439">
                                <a:extLst>
                                  <a:ext uri="{FF2B5EF4-FFF2-40B4-BE49-F238E27FC236}">
                                    <a16:creationId xmlns:a16="http://schemas.microsoft.com/office/drawing/2014/main" id="{DDBE7BCA-C61A-8646-ECD3-27F470EDD377}"/>
                                  </a:ext>
                                </a:extLst>
                              </wps:cNvPr>
                              <wps:cNvSpPr/>
                              <wps:spPr>
                                <a:xfrm>
                                  <a:off x="0" y="212744"/>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74690764" name="任意多边形: 形状 174690764">
                                <a:extLst>
                                  <a:ext uri="{FF2B5EF4-FFF2-40B4-BE49-F238E27FC236}">
                                    <a16:creationId xmlns:a16="http://schemas.microsoft.com/office/drawing/2014/main" id="{BDC30206-866B-5DF0-9E97-60A1E4A9F0E0}"/>
                                  </a:ext>
                                </a:extLst>
                              </wps:cNvPr>
                              <wps:cNvSpPr/>
                              <wps:spPr>
                                <a:xfrm>
                                  <a:off x="0" y="185693"/>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918600471" name="任意多边形: 形状 1918600471">
                                <a:extLst>
                                  <a:ext uri="{FF2B5EF4-FFF2-40B4-BE49-F238E27FC236}">
                                    <a16:creationId xmlns:a16="http://schemas.microsoft.com/office/drawing/2014/main" id="{2B60B764-ABBE-BA4B-979D-0B3331B6E140}"/>
                                  </a:ext>
                                </a:extLst>
                              </wps:cNvPr>
                              <wps:cNvSpPr/>
                              <wps:spPr>
                                <a:xfrm>
                                  <a:off x="0" y="158738"/>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357566355" name="任意多边形: 形状 357566355">
                                <a:extLst>
                                  <a:ext uri="{FF2B5EF4-FFF2-40B4-BE49-F238E27FC236}">
                                    <a16:creationId xmlns:a16="http://schemas.microsoft.com/office/drawing/2014/main" id="{7355B514-C89B-3F8D-8958-72E53C8CB531}"/>
                                  </a:ext>
                                </a:extLst>
                              </wps:cNvPr>
                              <wps:cNvSpPr/>
                              <wps:spPr>
                                <a:xfrm>
                                  <a:off x="0" y="131687"/>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99726858" name="任意多边形: 形状 199726858">
                                <a:extLst>
                                  <a:ext uri="{FF2B5EF4-FFF2-40B4-BE49-F238E27FC236}">
                                    <a16:creationId xmlns:a16="http://schemas.microsoft.com/office/drawing/2014/main" id="{09017427-364B-9FF5-1457-B04344A73237}"/>
                                  </a:ext>
                                </a:extLst>
                              </wps:cNvPr>
                              <wps:cNvSpPr/>
                              <wps:spPr>
                                <a:xfrm>
                                  <a:off x="0" y="104731"/>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6350" cap="flat">
                                  <a:solidFill>
                                    <a:schemeClr val="tx1"/>
                                  </a:solidFill>
                                  <a:prstDash val="solid"/>
                                  <a:miter/>
                                </a:ln>
                              </wps:spPr>
                              <wps:bodyPr/>
                            </wps:wsp>
                            <wps:wsp>
                              <wps:cNvPr id="1743011393" name="任意多边形: 形状 1743011393">
                                <a:extLst>
                                  <a:ext uri="{FF2B5EF4-FFF2-40B4-BE49-F238E27FC236}">
                                    <a16:creationId xmlns:a16="http://schemas.microsoft.com/office/drawing/2014/main" id="{950DA896-F9FA-2999-C67D-ACCFE87FBC0A}"/>
                                  </a:ext>
                                </a:extLst>
                              </wps:cNvPr>
                              <wps:cNvSpPr/>
                              <wps:spPr>
                                <a:xfrm>
                                  <a:off x="0" y="77680"/>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468816738" name="任意多边形: 形状 468816738">
                                <a:extLst>
                                  <a:ext uri="{FF2B5EF4-FFF2-40B4-BE49-F238E27FC236}">
                                    <a16:creationId xmlns:a16="http://schemas.microsoft.com/office/drawing/2014/main" id="{58FCAAAF-FE1E-5BB6-3A20-0BA570816CCB}"/>
                                  </a:ext>
                                </a:extLst>
                              </wps:cNvPr>
                              <wps:cNvSpPr/>
                              <wps:spPr>
                                <a:xfrm>
                                  <a:off x="1431036"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811287777" name="任意多边形: 形状 1811287777">
                                <a:extLst>
                                  <a:ext uri="{FF2B5EF4-FFF2-40B4-BE49-F238E27FC236}">
                                    <a16:creationId xmlns:a16="http://schemas.microsoft.com/office/drawing/2014/main" id="{78DBE14A-9D49-B724-4BF5-6FAF1F041A4A}"/>
                                  </a:ext>
                                </a:extLst>
                              </wps:cNvPr>
                              <wps:cNvSpPr/>
                              <wps:spPr>
                                <a:xfrm>
                                  <a:off x="1403985"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134970132" name="任意多边形: 形状 1134970132">
                                <a:extLst>
                                  <a:ext uri="{FF2B5EF4-FFF2-40B4-BE49-F238E27FC236}">
                                    <a16:creationId xmlns:a16="http://schemas.microsoft.com/office/drawing/2014/main" id="{922445B3-4D86-ADAF-3C8C-2F6C3F431BB0}"/>
                                  </a:ext>
                                </a:extLst>
                              </wps:cNvPr>
                              <wps:cNvSpPr/>
                              <wps:spPr>
                                <a:xfrm>
                                  <a:off x="1377029"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264132858" name="任意多边形: 形状 264132858">
                                <a:extLst>
                                  <a:ext uri="{FF2B5EF4-FFF2-40B4-BE49-F238E27FC236}">
                                    <a16:creationId xmlns:a16="http://schemas.microsoft.com/office/drawing/2014/main" id="{9BC248FA-F8DD-3DDB-3FF4-7DD0FAF26796}"/>
                                  </a:ext>
                                </a:extLst>
                              </wps:cNvPr>
                              <wps:cNvSpPr/>
                              <wps:spPr>
                                <a:xfrm>
                                  <a:off x="1349978"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6350" cap="flat">
                                  <a:solidFill>
                                    <a:schemeClr val="tx1"/>
                                  </a:solidFill>
                                  <a:prstDash val="solid"/>
                                  <a:miter/>
                                </a:ln>
                              </wps:spPr>
                              <wps:bodyPr/>
                            </wps:wsp>
                            <wps:wsp>
                              <wps:cNvPr id="342863363" name="任意多边形: 形状 342863363">
                                <a:extLst>
                                  <a:ext uri="{FF2B5EF4-FFF2-40B4-BE49-F238E27FC236}">
                                    <a16:creationId xmlns:a16="http://schemas.microsoft.com/office/drawing/2014/main" id="{D3E72B02-E496-186A-3691-C48C0788BD0C}"/>
                                  </a:ext>
                                </a:extLst>
                              </wps:cNvPr>
                              <wps:cNvSpPr/>
                              <wps:spPr>
                                <a:xfrm>
                                  <a:off x="1323023"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317927767" name="任意多边形: 形状 317927767">
                                <a:extLst>
                                  <a:ext uri="{FF2B5EF4-FFF2-40B4-BE49-F238E27FC236}">
                                    <a16:creationId xmlns:a16="http://schemas.microsoft.com/office/drawing/2014/main" id="{1F546FD2-0AF6-DDC5-A1F8-D827ABB70923}"/>
                                  </a:ext>
                                </a:extLst>
                              </wps:cNvPr>
                              <wps:cNvSpPr/>
                              <wps:spPr>
                                <a:xfrm>
                                  <a:off x="1295972"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582916108" name="任意多边形: 形状 582916108">
                                <a:extLst>
                                  <a:ext uri="{FF2B5EF4-FFF2-40B4-BE49-F238E27FC236}">
                                    <a16:creationId xmlns:a16="http://schemas.microsoft.com/office/drawing/2014/main" id="{0D3B1181-85BC-2A97-E14A-4EECDB802413}"/>
                                  </a:ext>
                                </a:extLst>
                              </wps:cNvPr>
                              <wps:cNvSpPr/>
                              <wps:spPr>
                                <a:xfrm>
                                  <a:off x="1269016"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43274591" name="任意多边形: 形状 143274591">
                                <a:extLst>
                                  <a:ext uri="{FF2B5EF4-FFF2-40B4-BE49-F238E27FC236}">
                                    <a16:creationId xmlns:a16="http://schemas.microsoft.com/office/drawing/2014/main" id="{FC77441C-5251-53E1-4207-A5CECFC7BDB6}"/>
                                  </a:ext>
                                </a:extLst>
                              </wps:cNvPr>
                              <wps:cNvSpPr/>
                              <wps:spPr>
                                <a:xfrm>
                                  <a:off x="1241965"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970919362" name="任意多边形: 形状 970919362">
                                <a:extLst>
                                  <a:ext uri="{FF2B5EF4-FFF2-40B4-BE49-F238E27FC236}">
                                    <a16:creationId xmlns:a16="http://schemas.microsoft.com/office/drawing/2014/main" id="{B2DEC063-664E-DDA2-0BFE-4DDF8114EBEB}"/>
                                  </a:ext>
                                </a:extLst>
                              </wps:cNvPr>
                              <wps:cNvSpPr/>
                              <wps:spPr>
                                <a:xfrm>
                                  <a:off x="1215009"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6350" cap="flat">
                                  <a:solidFill>
                                    <a:schemeClr val="tx1"/>
                                  </a:solidFill>
                                  <a:prstDash val="solid"/>
                                  <a:miter/>
                                </a:ln>
                              </wps:spPr>
                              <wps:bodyPr/>
                            </wps:wsp>
                            <wps:wsp>
                              <wps:cNvPr id="1976199305" name="任意多边形: 形状 1976199305">
                                <a:extLst>
                                  <a:ext uri="{FF2B5EF4-FFF2-40B4-BE49-F238E27FC236}">
                                    <a16:creationId xmlns:a16="http://schemas.microsoft.com/office/drawing/2014/main" id="{3FF63226-1100-65B5-3EA7-C8341648C787}"/>
                                  </a:ext>
                                </a:extLst>
                              </wps:cNvPr>
                              <wps:cNvSpPr/>
                              <wps:spPr>
                                <a:xfrm>
                                  <a:off x="1187958"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699062647" name="任意多边形: 形状 699062647">
                                <a:extLst>
                                  <a:ext uri="{FF2B5EF4-FFF2-40B4-BE49-F238E27FC236}">
                                    <a16:creationId xmlns:a16="http://schemas.microsoft.com/office/drawing/2014/main" id="{13885E59-E98E-EAFF-E86B-C0FF62C8ADC8}"/>
                                  </a:ext>
                                </a:extLst>
                              </wps:cNvPr>
                              <wps:cNvSpPr/>
                              <wps:spPr>
                                <a:xfrm>
                                  <a:off x="1161002"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646867786" name="任意多边形: 形状 1646867786">
                                <a:extLst>
                                  <a:ext uri="{FF2B5EF4-FFF2-40B4-BE49-F238E27FC236}">
                                    <a16:creationId xmlns:a16="http://schemas.microsoft.com/office/drawing/2014/main" id="{469BC6EA-6F9F-2701-90EB-3D95ED63F820}"/>
                                  </a:ext>
                                </a:extLst>
                              </wps:cNvPr>
                              <wps:cNvSpPr/>
                              <wps:spPr>
                                <a:xfrm>
                                  <a:off x="1134047"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257298774" name="任意多边形: 形状 1257298774">
                                <a:extLst>
                                  <a:ext uri="{FF2B5EF4-FFF2-40B4-BE49-F238E27FC236}">
                                    <a16:creationId xmlns:a16="http://schemas.microsoft.com/office/drawing/2014/main" id="{A901CC7B-B792-8BE1-BFE2-9006CE90E683}"/>
                                  </a:ext>
                                </a:extLst>
                              </wps:cNvPr>
                              <wps:cNvSpPr/>
                              <wps:spPr>
                                <a:xfrm>
                                  <a:off x="1106996"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623251614" name="任意多边形: 形状 1623251614">
                                <a:extLst>
                                  <a:ext uri="{FF2B5EF4-FFF2-40B4-BE49-F238E27FC236}">
                                    <a16:creationId xmlns:a16="http://schemas.microsoft.com/office/drawing/2014/main" id="{003EE078-9D12-A1EF-1120-49D327938DAD}"/>
                                  </a:ext>
                                </a:extLst>
                              </wps:cNvPr>
                              <wps:cNvSpPr/>
                              <wps:spPr>
                                <a:xfrm>
                                  <a:off x="1080040"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6350" cap="flat">
                                  <a:solidFill>
                                    <a:schemeClr val="tx1"/>
                                  </a:solidFill>
                                  <a:prstDash val="solid"/>
                                  <a:miter/>
                                </a:ln>
                              </wps:spPr>
                              <wps:bodyPr/>
                            </wps:wsp>
                            <wps:wsp>
                              <wps:cNvPr id="207858556" name="任意多边形: 形状 207858556">
                                <a:extLst>
                                  <a:ext uri="{FF2B5EF4-FFF2-40B4-BE49-F238E27FC236}">
                                    <a16:creationId xmlns:a16="http://schemas.microsoft.com/office/drawing/2014/main" id="{3EBB606A-BCE8-ECB1-EA07-6BFB8FAB4696}"/>
                                  </a:ext>
                                </a:extLst>
                              </wps:cNvPr>
                              <wps:cNvSpPr/>
                              <wps:spPr>
                                <a:xfrm>
                                  <a:off x="1052989"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394188080" name="任意多边形: 形状 1394188080">
                                <a:extLst>
                                  <a:ext uri="{FF2B5EF4-FFF2-40B4-BE49-F238E27FC236}">
                                    <a16:creationId xmlns:a16="http://schemas.microsoft.com/office/drawing/2014/main" id="{055ABD35-B791-9C4F-1F31-E169AF25EBF7}"/>
                                  </a:ext>
                                </a:extLst>
                              </wps:cNvPr>
                              <wps:cNvSpPr/>
                              <wps:spPr>
                                <a:xfrm>
                                  <a:off x="1026033"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2000958555" name="任意多边形: 形状 2000958555">
                                <a:extLst>
                                  <a:ext uri="{FF2B5EF4-FFF2-40B4-BE49-F238E27FC236}">
                                    <a16:creationId xmlns:a16="http://schemas.microsoft.com/office/drawing/2014/main" id="{CEF55B0C-7D13-04AA-2924-8974D04F8B1C}"/>
                                  </a:ext>
                                </a:extLst>
                              </wps:cNvPr>
                              <wps:cNvSpPr/>
                              <wps:spPr>
                                <a:xfrm>
                                  <a:off x="998982"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773478184" name="任意多边形: 形状 1773478184">
                                <a:extLst>
                                  <a:ext uri="{FF2B5EF4-FFF2-40B4-BE49-F238E27FC236}">
                                    <a16:creationId xmlns:a16="http://schemas.microsoft.com/office/drawing/2014/main" id="{33BB117B-78CE-3F66-8635-D2508D2254B0}"/>
                                  </a:ext>
                                </a:extLst>
                              </wps:cNvPr>
                              <wps:cNvSpPr/>
                              <wps:spPr>
                                <a:xfrm>
                                  <a:off x="972026"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244884447" name="任意多边形: 形状 244884447">
                                <a:extLst>
                                  <a:ext uri="{FF2B5EF4-FFF2-40B4-BE49-F238E27FC236}">
                                    <a16:creationId xmlns:a16="http://schemas.microsoft.com/office/drawing/2014/main" id="{BD7D0DE2-CC17-8CF5-00D9-B6F80AA8ECAF}"/>
                                  </a:ext>
                                </a:extLst>
                              </wps:cNvPr>
                              <wps:cNvSpPr/>
                              <wps:spPr>
                                <a:xfrm>
                                  <a:off x="944975"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6350" cap="flat">
                                  <a:solidFill>
                                    <a:schemeClr val="tx1"/>
                                  </a:solidFill>
                                  <a:prstDash val="solid"/>
                                  <a:miter/>
                                </a:ln>
                              </wps:spPr>
                              <wps:bodyPr/>
                            </wps:wsp>
                            <wps:wsp>
                              <wps:cNvPr id="739105633" name="任意多边形: 形状 739105633">
                                <a:extLst>
                                  <a:ext uri="{FF2B5EF4-FFF2-40B4-BE49-F238E27FC236}">
                                    <a16:creationId xmlns:a16="http://schemas.microsoft.com/office/drawing/2014/main" id="{8A2C8FA7-DC5D-73EF-9978-A1504B5EAE5B}"/>
                                  </a:ext>
                                </a:extLst>
                              </wps:cNvPr>
                              <wps:cNvSpPr/>
                              <wps:spPr>
                                <a:xfrm>
                                  <a:off x="918020"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99086977" name="任意多边形: 形状 199086977">
                                <a:extLst>
                                  <a:ext uri="{FF2B5EF4-FFF2-40B4-BE49-F238E27FC236}">
                                    <a16:creationId xmlns:a16="http://schemas.microsoft.com/office/drawing/2014/main" id="{8E4E868C-4B69-9A7C-93DA-9828E791D6AB}"/>
                                  </a:ext>
                                </a:extLst>
                              </wps:cNvPr>
                              <wps:cNvSpPr/>
                              <wps:spPr>
                                <a:xfrm>
                                  <a:off x="890969"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787650359" name="任意多边形: 形状 1787650359">
                                <a:extLst>
                                  <a:ext uri="{FF2B5EF4-FFF2-40B4-BE49-F238E27FC236}">
                                    <a16:creationId xmlns:a16="http://schemas.microsoft.com/office/drawing/2014/main" id="{8E5CD2D9-0C20-2AA1-D87E-7129747F0640}"/>
                                  </a:ext>
                                </a:extLst>
                              </wps:cNvPr>
                              <wps:cNvSpPr/>
                              <wps:spPr>
                                <a:xfrm>
                                  <a:off x="864013"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394598879" name="任意多边形: 形状 1394598879">
                                <a:extLst>
                                  <a:ext uri="{FF2B5EF4-FFF2-40B4-BE49-F238E27FC236}">
                                    <a16:creationId xmlns:a16="http://schemas.microsoft.com/office/drawing/2014/main" id="{87D47483-9D3F-25C4-764D-853C918363D3}"/>
                                  </a:ext>
                                </a:extLst>
                              </wps:cNvPr>
                              <wps:cNvSpPr/>
                              <wps:spPr>
                                <a:xfrm>
                                  <a:off x="836962"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733677770" name="任意多边形: 形状 1733677770">
                                <a:extLst>
                                  <a:ext uri="{FF2B5EF4-FFF2-40B4-BE49-F238E27FC236}">
                                    <a16:creationId xmlns:a16="http://schemas.microsoft.com/office/drawing/2014/main" id="{6668937F-4F4D-78AE-E5ED-2CD9A50A0B08}"/>
                                  </a:ext>
                                </a:extLst>
                              </wps:cNvPr>
                              <wps:cNvSpPr/>
                              <wps:spPr>
                                <a:xfrm>
                                  <a:off x="810006"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6350" cap="flat">
                                  <a:solidFill>
                                    <a:schemeClr val="tx1"/>
                                  </a:solidFill>
                                  <a:prstDash val="solid"/>
                                  <a:miter/>
                                </a:ln>
                              </wps:spPr>
                              <wps:bodyPr/>
                            </wps:wsp>
                            <wps:wsp>
                              <wps:cNvPr id="1499906897" name="任意多边形: 形状 1499906897">
                                <a:extLst>
                                  <a:ext uri="{FF2B5EF4-FFF2-40B4-BE49-F238E27FC236}">
                                    <a16:creationId xmlns:a16="http://schemas.microsoft.com/office/drawing/2014/main" id="{B7D8C7CE-4DEA-20DB-F216-E67C54970915}"/>
                                  </a:ext>
                                </a:extLst>
                              </wps:cNvPr>
                              <wps:cNvSpPr/>
                              <wps:spPr>
                                <a:xfrm>
                                  <a:off x="782955"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832014438" name="任意多边形: 形状 1832014438">
                                <a:extLst>
                                  <a:ext uri="{FF2B5EF4-FFF2-40B4-BE49-F238E27FC236}">
                                    <a16:creationId xmlns:a16="http://schemas.microsoft.com/office/drawing/2014/main" id="{2A9DF74E-7DED-5E0B-BE21-CB52DB90BB1F}"/>
                                  </a:ext>
                                </a:extLst>
                              </wps:cNvPr>
                              <wps:cNvSpPr/>
                              <wps:spPr>
                                <a:xfrm>
                                  <a:off x="755999"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66697169" name="任意多边形: 形状 166697169">
                                <a:extLst>
                                  <a:ext uri="{FF2B5EF4-FFF2-40B4-BE49-F238E27FC236}">
                                    <a16:creationId xmlns:a16="http://schemas.microsoft.com/office/drawing/2014/main" id="{83E54407-F5A5-2410-4CDC-9F72AA9F6B15}"/>
                                  </a:ext>
                                </a:extLst>
                              </wps:cNvPr>
                              <wps:cNvSpPr/>
                              <wps:spPr>
                                <a:xfrm>
                                  <a:off x="729044"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876505128" name="任意多边形: 形状 1876505128">
                                <a:extLst>
                                  <a:ext uri="{FF2B5EF4-FFF2-40B4-BE49-F238E27FC236}">
                                    <a16:creationId xmlns:a16="http://schemas.microsoft.com/office/drawing/2014/main" id="{F324024C-B103-B01E-9E5A-9FEF04C99456}"/>
                                  </a:ext>
                                </a:extLst>
                              </wps:cNvPr>
                              <wps:cNvSpPr/>
                              <wps:spPr>
                                <a:xfrm>
                                  <a:off x="701993"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950957283" name="任意多边形: 形状 950957283">
                                <a:extLst>
                                  <a:ext uri="{FF2B5EF4-FFF2-40B4-BE49-F238E27FC236}">
                                    <a16:creationId xmlns:a16="http://schemas.microsoft.com/office/drawing/2014/main" id="{69D606EC-4D93-8E50-E7E7-3E82FAD4B1EB}"/>
                                  </a:ext>
                                </a:extLst>
                              </wps:cNvPr>
                              <wps:cNvSpPr/>
                              <wps:spPr>
                                <a:xfrm>
                                  <a:off x="675037"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6350" cap="flat">
                                  <a:solidFill>
                                    <a:schemeClr val="tx1"/>
                                  </a:solidFill>
                                  <a:prstDash val="solid"/>
                                  <a:miter/>
                                </a:ln>
                              </wps:spPr>
                              <wps:bodyPr/>
                            </wps:wsp>
                            <wps:wsp>
                              <wps:cNvPr id="388085507" name="任意多边形: 形状 388085507">
                                <a:extLst>
                                  <a:ext uri="{FF2B5EF4-FFF2-40B4-BE49-F238E27FC236}">
                                    <a16:creationId xmlns:a16="http://schemas.microsoft.com/office/drawing/2014/main" id="{FD7C9F20-8A5D-CF75-75F8-08AB6E6368C1}"/>
                                  </a:ext>
                                </a:extLst>
                              </wps:cNvPr>
                              <wps:cNvSpPr/>
                              <wps:spPr>
                                <a:xfrm>
                                  <a:off x="647986"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780046305" name="任意多边形: 形状 780046305">
                                <a:extLst>
                                  <a:ext uri="{FF2B5EF4-FFF2-40B4-BE49-F238E27FC236}">
                                    <a16:creationId xmlns:a16="http://schemas.microsoft.com/office/drawing/2014/main" id="{DE64633F-4AEF-123A-A2B5-DEC832BD3101}"/>
                                  </a:ext>
                                </a:extLst>
                              </wps:cNvPr>
                              <wps:cNvSpPr/>
                              <wps:spPr>
                                <a:xfrm>
                                  <a:off x="621030"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2054584407" name="任意多边形: 形状 2054584407">
                                <a:extLst>
                                  <a:ext uri="{FF2B5EF4-FFF2-40B4-BE49-F238E27FC236}">
                                    <a16:creationId xmlns:a16="http://schemas.microsoft.com/office/drawing/2014/main" id="{0E91690E-463E-B699-578D-48BE1B4CB3A3}"/>
                                  </a:ext>
                                </a:extLst>
                              </wps:cNvPr>
                              <wps:cNvSpPr/>
                              <wps:spPr>
                                <a:xfrm>
                                  <a:off x="593979"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944440025" name="任意多边形: 形状 944440025">
                                <a:extLst>
                                  <a:ext uri="{FF2B5EF4-FFF2-40B4-BE49-F238E27FC236}">
                                    <a16:creationId xmlns:a16="http://schemas.microsoft.com/office/drawing/2014/main" id="{91805CEC-3190-476A-6F9C-B6D7577D6D8C}"/>
                                  </a:ext>
                                </a:extLst>
                              </wps:cNvPr>
                              <wps:cNvSpPr/>
                              <wps:spPr>
                                <a:xfrm>
                                  <a:off x="567023"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621923677" name="任意多边形: 形状 1621923677">
                                <a:extLst>
                                  <a:ext uri="{FF2B5EF4-FFF2-40B4-BE49-F238E27FC236}">
                                    <a16:creationId xmlns:a16="http://schemas.microsoft.com/office/drawing/2014/main" id="{1FFB0156-A46D-0AA1-0D1D-88FF16684076}"/>
                                  </a:ext>
                                </a:extLst>
                              </wps:cNvPr>
                              <wps:cNvSpPr/>
                              <wps:spPr>
                                <a:xfrm>
                                  <a:off x="539972"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6350" cap="flat">
                                  <a:solidFill>
                                    <a:schemeClr val="tx1"/>
                                  </a:solidFill>
                                  <a:prstDash val="solid"/>
                                  <a:miter/>
                                </a:ln>
                              </wps:spPr>
                              <wps:bodyPr/>
                            </wps:wsp>
                            <wps:wsp>
                              <wps:cNvPr id="1952023515" name="任意多边形: 形状 1952023515">
                                <a:extLst>
                                  <a:ext uri="{FF2B5EF4-FFF2-40B4-BE49-F238E27FC236}">
                                    <a16:creationId xmlns:a16="http://schemas.microsoft.com/office/drawing/2014/main" id="{913C3E4E-4B4B-E095-FD7D-F1B104EA382E}"/>
                                  </a:ext>
                                </a:extLst>
                              </wps:cNvPr>
                              <wps:cNvSpPr/>
                              <wps:spPr>
                                <a:xfrm>
                                  <a:off x="513017"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219811761" name="任意多边形: 形状 219811761">
                                <a:extLst>
                                  <a:ext uri="{FF2B5EF4-FFF2-40B4-BE49-F238E27FC236}">
                                    <a16:creationId xmlns:a16="http://schemas.microsoft.com/office/drawing/2014/main" id="{C7657922-6503-92DC-8E36-92A9615E1BC4}"/>
                                  </a:ext>
                                </a:extLst>
                              </wps:cNvPr>
                              <wps:cNvSpPr/>
                              <wps:spPr>
                                <a:xfrm>
                                  <a:off x="485966"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428604813" name="任意多边形: 形状 1428604813">
                                <a:extLst>
                                  <a:ext uri="{FF2B5EF4-FFF2-40B4-BE49-F238E27FC236}">
                                    <a16:creationId xmlns:a16="http://schemas.microsoft.com/office/drawing/2014/main" id="{657BABEC-2850-D40C-5E69-03C8B443AD80}"/>
                                  </a:ext>
                                </a:extLst>
                              </wps:cNvPr>
                              <wps:cNvSpPr/>
                              <wps:spPr>
                                <a:xfrm>
                                  <a:off x="459010"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826037699" name="任意多边形: 形状 826037699">
                                <a:extLst>
                                  <a:ext uri="{FF2B5EF4-FFF2-40B4-BE49-F238E27FC236}">
                                    <a16:creationId xmlns:a16="http://schemas.microsoft.com/office/drawing/2014/main" id="{2837F906-1420-AE6B-8177-C1E5E16DD3E2}"/>
                                  </a:ext>
                                </a:extLst>
                              </wps:cNvPr>
                              <wps:cNvSpPr/>
                              <wps:spPr>
                                <a:xfrm>
                                  <a:off x="431959"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141496416" name="任意多边形: 形状 1141496416">
                                <a:extLst>
                                  <a:ext uri="{FF2B5EF4-FFF2-40B4-BE49-F238E27FC236}">
                                    <a16:creationId xmlns:a16="http://schemas.microsoft.com/office/drawing/2014/main" id="{21649680-66B7-241F-DC2D-3CE5A5D180D8}"/>
                                  </a:ext>
                                </a:extLst>
                              </wps:cNvPr>
                              <wps:cNvSpPr/>
                              <wps:spPr>
                                <a:xfrm>
                                  <a:off x="405003"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6350" cap="flat">
                                  <a:solidFill>
                                    <a:schemeClr val="tx1"/>
                                  </a:solidFill>
                                  <a:prstDash val="solid"/>
                                  <a:miter/>
                                </a:ln>
                              </wps:spPr>
                              <wps:bodyPr/>
                            </wps:wsp>
                            <wps:wsp>
                              <wps:cNvPr id="197347715" name="任意多边形: 形状 197347715">
                                <a:extLst>
                                  <a:ext uri="{FF2B5EF4-FFF2-40B4-BE49-F238E27FC236}">
                                    <a16:creationId xmlns:a16="http://schemas.microsoft.com/office/drawing/2014/main" id="{011A24CF-50DD-5DA8-26B1-B0C4845B36F6}"/>
                                  </a:ext>
                                </a:extLst>
                              </wps:cNvPr>
                              <wps:cNvSpPr/>
                              <wps:spPr>
                                <a:xfrm>
                                  <a:off x="378047"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166130773" name="任意多边形: 形状 1166130773">
                                <a:extLst>
                                  <a:ext uri="{FF2B5EF4-FFF2-40B4-BE49-F238E27FC236}">
                                    <a16:creationId xmlns:a16="http://schemas.microsoft.com/office/drawing/2014/main" id="{CF9FA891-9A5E-FE52-A676-D206A820F66E}"/>
                                  </a:ext>
                                </a:extLst>
                              </wps:cNvPr>
                              <wps:cNvSpPr/>
                              <wps:spPr>
                                <a:xfrm>
                                  <a:off x="350996"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538317861" name="任意多边形: 形状 538317861">
                                <a:extLst>
                                  <a:ext uri="{FF2B5EF4-FFF2-40B4-BE49-F238E27FC236}">
                                    <a16:creationId xmlns:a16="http://schemas.microsoft.com/office/drawing/2014/main" id="{270F34FC-8738-6E07-F98E-D9770E2B8E76}"/>
                                  </a:ext>
                                </a:extLst>
                              </wps:cNvPr>
                              <wps:cNvSpPr/>
                              <wps:spPr>
                                <a:xfrm>
                                  <a:off x="324041"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995645471" name="任意多边形: 形状 1995645471">
                                <a:extLst>
                                  <a:ext uri="{FF2B5EF4-FFF2-40B4-BE49-F238E27FC236}">
                                    <a16:creationId xmlns:a16="http://schemas.microsoft.com/office/drawing/2014/main" id="{00A56C13-FDBC-25A9-48B9-F7D9BA10331C}"/>
                                  </a:ext>
                                </a:extLst>
                              </wps:cNvPr>
                              <wps:cNvSpPr/>
                              <wps:spPr>
                                <a:xfrm>
                                  <a:off x="296990"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246004085" name="任意多边形: 形状 246004085">
                                <a:extLst>
                                  <a:ext uri="{FF2B5EF4-FFF2-40B4-BE49-F238E27FC236}">
                                    <a16:creationId xmlns:a16="http://schemas.microsoft.com/office/drawing/2014/main" id="{9C2C1FBC-D546-3718-2D44-68FB44E16CB0}"/>
                                  </a:ext>
                                </a:extLst>
                              </wps:cNvPr>
                              <wps:cNvSpPr/>
                              <wps:spPr>
                                <a:xfrm>
                                  <a:off x="270034"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6350" cap="flat">
                                  <a:solidFill>
                                    <a:schemeClr val="tx1"/>
                                  </a:solidFill>
                                  <a:prstDash val="solid"/>
                                  <a:miter/>
                                </a:ln>
                              </wps:spPr>
                              <wps:bodyPr/>
                            </wps:wsp>
                            <wps:wsp>
                              <wps:cNvPr id="1675404263" name="任意多边形: 形状 1675404263">
                                <a:extLst>
                                  <a:ext uri="{FF2B5EF4-FFF2-40B4-BE49-F238E27FC236}">
                                    <a16:creationId xmlns:a16="http://schemas.microsoft.com/office/drawing/2014/main" id="{91D503DD-0D39-8C9C-4F6D-7CA27FAF6BF7}"/>
                                  </a:ext>
                                </a:extLst>
                              </wps:cNvPr>
                              <wps:cNvSpPr/>
                              <wps:spPr>
                                <a:xfrm>
                                  <a:off x="242983"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568509426" name="任意多边形: 形状 1568509426">
                                <a:extLst>
                                  <a:ext uri="{FF2B5EF4-FFF2-40B4-BE49-F238E27FC236}">
                                    <a16:creationId xmlns:a16="http://schemas.microsoft.com/office/drawing/2014/main" id="{CDCF740F-8D52-DEE2-535D-168978CD5E5D}"/>
                                  </a:ext>
                                </a:extLst>
                              </wps:cNvPr>
                              <wps:cNvSpPr/>
                              <wps:spPr>
                                <a:xfrm>
                                  <a:off x="216027"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440035079" name="任意多边形: 形状 440035079">
                                <a:extLst>
                                  <a:ext uri="{FF2B5EF4-FFF2-40B4-BE49-F238E27FC236}">
                                    <a16:creationId xmlns:a16="http://schemas.microsoft.com/office/drawing/2014/main" id="{9F1E54FB-28CA-AD66-A65D-D60E2DFF0F20}"/>
                                  </a:ext>
                                </a:extLst>
                              </wps:cNvPr>
                              <wps:cNvSpPr/>
                              <wps:spPr>
                                <a:xfrm>
                                  <a:off x="188976"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659724695" name="任意多边形: 形状 1659724695">
                                <a:extLst>
                                  <a:ext uri="{FF2B5EF4-FFF2-40B4-BE49-F238E27FC236}">
                                    <a16:creationId xmlns:a16="http://schemas.microsoft.com/office/drawing/2014/main" id="{BC538C4B-5291-31AB-F8DF-A6E4184C0930}"/>
                                  </a:ext>
                                </a:extLst>
                              </wps:cNvPr>
                              <wps:cNvSpPr/>
                              <wps:spPr>
                                <a:xfrm>
                                  <a:off x="162020"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597052193" name="任意多边形: 形状 597052193">
                                <a:extLst>
                                  <a:ext uri="{FF2B5EF4-FFF2-40B4-BE49-F238E27FC236}">
                                    <a16:creationId xmlns:a16="http://schemas.microsoft.com/office/drawing/2014/main" id="{1CCAE8BD-EF76-C1F2-DC47-B64EA540AABE}"/>
                                  </a:ext>
                                </a:extLst>
                              </wps:cNvPr>
                              <wps:cNvSpPr/>
                              <wps:spPr>
                                <a:xfrm>
                                  <a:off x="134969"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6350" cap="flat">
                                  <a:solidFill>
                                    <a:schemeClr val="tx1"/>
                                  </a:solidFill>
                                  <a:prstDash val="solid"/>
                                  <a:miter/>
                                </a:ln>
                              </wps:spPr>
                              <wps:bodyPr/>
                            </wps:wsp>
                            <wps:wsp>
                              <wps:cNvPr id="816986663" name="任意多边形: 形状 816986663">
                                <a:extLst>
                                  <a:ext uri="{FF2B5EF4-FFF2-40B4-BE49-F238E27FC236}">
                                    <a16:creationId xmlns:a16="http://schemas.microsoft.com/office/drawing/2014/main" id="{90859B46-4205-28F7-F697-FD0D9A0DC324}"/>
                                  </a:ext>
                                </a:extLst>
                              </wps:cNvPr>
                              <wps:cNvSpPr/>
                              <wps:spPr>
                                <a:xfrm>
                                  <a:off x="108014"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422514842" name="任意多边形: 形状 422514842">
                                <a:extLst>
                                  <a:ext uri="{FF2B5EF4-FFF2-40B4-BE49-F238E27FC236}">
                                    <a16:creationId xmlns:a16="http://schemas.microsoft.com/office/drawing/2014/main" id="{57C80A2D-5CCC-1B8E-86E8-F87332BC51EC}"/>
                                  </a:ext>
                                </a:extLst>
                              </wps:cNvPr>
                              <wps:cNvSpPr/>
                              <wps:spPr>
                                <a:xfrm>
                                  <a:off x="80963"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646659219" name="任意多边形: 形状 1646659219">
                                <a:extLst>
                                  <a:ext uri="{FF2B5EF4-FFF2-40B4-BE49-F238E27FC236}">
                                    <a16:creationId xmlns:a16="http://schemas.microsoft.com/office/drawing/2014/main" id="{2225FE9C-D85E-089E-4F08-82B171D8F338}"/>
                                  </a:ext>
                                </a:extLst>
                              </wps:cNvPr>
                              <wps:cNvSpPr/>
                              <wps:spPr>
                                <a:xfrm>
                                  <a:off x="54007"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912202362" name="任意多边形: 形状 912202362">
                                <a:extLst>
                                  <a:ext uri="{FF2B5EF4-FFF2-40B4-BE49-F238E27FC236}">
                                    <a16:creationId xmlns:a16="http://schemas.microsoft.com/office/drawing/2014/main" id="{F2361676-E5CE-E826-3116-1FC2576D9387}"/>
                                  </a:ext>
                                </a:extLst>
                              </wps:cNvPr>
                              <wps:cNvSpPr/>
                              <wps:spPr>
                                <a:xfrm>
                                  <a:off x="26956"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g:grpSp>
                          <wps:wsp>
                            <wps:cNvPr id="899037567" name="直接连接符 899037567">
                              <a:extLst>
                                <a:ext uri="{FF2B5EF4-FFF2-40B4-BE49-F238E27FC236}">
                                  <a16:creationId xmlns:a16="http://schemas.microsoft.com/office/drawing/2014/main" id="{01F1A0C7-2D9F-1C64-956C-48ACB70295C0}"/>
                                </a:ext>
                              </a:extLst>
                            </wps:cNvPr>
                            <wps:cNvCnPr>
                              <a:cxnSpLocks/>
                            </wps:cNvCnPr>
                            <wps:spPr>
                              <a:xfrm>
                                <a:off x="0" y="110221"/>
                                <a:ext cx="3126001" cy="0"/>
                              </a:xfrm>
                              <a:prstGeom prst="line">
                                <a:avLst/>
                              </a:prstGeom>
                              <a:ln w="3175">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2069138445" name="直接连接符 2069138445">
                              <a:extLst>
                                <a:ext uri="{FF2B5EF4-FFF2-40B4-BE49-F238E27FC236}">
                                  <a16:creationId xmlns:a16="http://schemas.microsoft.com/office/drawing/2014/main" id="{90CF6A8B-77FD-D4DB-51DE-F52AEC6AD247}"/>
                                </a:ext>
                              </a:extLst>
                            </wps:cNvPr>
                            <wps:cNvCnPr>
                              <a:cxnSpLocks/>
                            </wps:cNvCnPr>
                            <wps:spPr>
                              <a:xfrm>
                                <a:off x="3126001" y="110223"/>
                                <a:ext cx="0" cy="2142244"/>
                              </a:xfrm>
                              <a:prstGeom prst="line">
                                <a:avLst/>
                              </a:prstGeom>
                              <a:ln w="3175">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344972819" name="文本框 2"/>
                          <wps:cNvSpPr txBox="1">
                            <a:spLocks noChangeArrowheads="1"/>
                          </wps:cNvSpPr>
                          <wps:spPr bwMode="auto">
                            <a:xfrm>
                              <a:off x="150582" y="1553549"/>
                              <a:ext cx="177409" cy="207644"/>
                            </a:xfrm>
                            <a:prstGeom prst="rect">
                              <a:avLst/>
                            </a:prstGeom>
                            <a:noFill/>
                            <a:ln w="9525">
                              <a:noFill/>
                              <a:miter lim="800000"/>
                              <a:headEnd/>
                              <a:tailEnd/>
                            </a:ln>
                          </wps:spPr>
                          <wps:txbx>
                            <w:txbxContent>
                              <w:p w14:paraId="2BD69308" w14:textId="7EAF093E" w:rsidR="000A39CF" w:rsidRPr="00274879" w:rsidRDefault="000A39CF" w:rsidP="000A39CF">
                                <w:pPr>
                                  <w:rPr>
                                    <w:sz w:val="15"/>
                                    <w:szCs w:val="15"/>
                                  </w:rPr>
                                </w:pPr>
                                <w:r>
                                  <w:rPr>
                                    <w:rFonts w:hint="eastAsia"/>
                                    <w:sz w:val="15"/>
                                    <w:szCs w:val="15"/>
                                  </w:rPr>
                                  <w:t>20</w:t>
                                </w:r>
                              </w:p>
                            </w:txbxContent>
                          </wps:txbx>
                          <wps:bodyPr rot="0" vert="horz" wrap="none" lIns="36000" tIns="0" rIns="36000" bIns="0" anchor="t" anchorCtr="0">
                            <a:spAutoFit/>
                          </wps:bodyPr>
                        </wps:wsp>
                        <wps:wsp>
                          <wps:cNvPr id="2061621323" name="文本框 2"/>
                          <wps:cNvSpPr txBox="1">
                            <a:spLocks noChangeArrowheads="1"/>
                          </wps:cNvSpPr>
                          <wps:spPr bwMode="auto">
                            <a:xfrm>
                              <a:off x="150342" y="1309712"/>
                              <a:ext cx="177423" cy="207681"/>
                            </a:xfrm>
                            <a:prstGeom prst="rect">
                              <a:avLst/>
                            </a:prstGeom>
                            <a:noFill/>
                            <a:ln w="9525">
                              <a:noFill/>
                              <a:miter lim="800000"/>
                              <a:headEnd/>
                              <a:tailEnd/>
                            </a:ln>
                          </wps:spPr>
                          <wps:txbx>
                            <w:txbxContent>
                              <w:p w14:paraId="528C0551" w14:textId="690F7726" w:rsidR="000A39CF" w:rsidRPr="00274879" w:rsidRDefault="000A39CF" w:rsidP="000A39CF">
                                <w:pPr>
                                  <w:rPr>
                                    <w:sz w:val="15"/>
                                    <w:szCs w:val="15"/>
                                  </w:rPr>
                                </w:pPr>
                                <w:r>
                                  <w:rPr>
                                    <w:rFonts w:hint="eastAsia"/>
                                    <w:sz w:val="15"/>
                                    <w:szCs w:val="15"/>
                                  </w:rPr>
                                  <w:t>40</w:t>
                                </w:r>
                              </w:p>
                            </w:txbxContent>
                          </wps:txbx>
                          <wps:bodyPr rot="0" vert="horz" wrap="none" lIns="36000" tIns="0" rIns="36000" bIns="0" anchor="t" anchorCtr="0">
                            <a:spAutoFit/>
                          </wps:bodyPr>
                        </wps:wsp>
                        <wps:wsp>
                          <wps:cNvPr id="525736815" name="文本框 2"/>
                          <wps:cNvSpPr txBox="1">
                            <a:spLocks noChangeArrowheads="1"/>
                          </wps:cNvSpPr>
                          <wps:spPr bwMode="auto">
                            <a:xfrm>
                              <a:off x="150365" y="1062261"/>
                              <a:ext cx="177423" cy="207681"/>
                            </a:xfrm>
                            <a:prstGeom prst="rect">
                              <a:avLst/>
                            </a:prstGeom>
                            <a:noFill/>
                            <a:ln w="9525">
                              <a:noFill/>
                              <a:miter lim="800000"/>
                              <a:headEnd/>
                              <a:tailEnd/>
                            </a:ln>
                          </wps:spPr>
                          <wps:txbx>
                            <w:txbxContent>
                              <w:p w14:paraId="115ACEBD" w14:textId="3C57BA42" w:rsidR="000A39CF" w:rsidRPr="00274879" w:rsidRDefault="000A39CF" w:rsidP="000A39CF">
                                <w:pPr>
                                  <w:rPr>
                                    <w:sz w:val="15"/>
                                    <w:szCs w:val="15"/>
                                  </w:rPr>
                                </w:pPr>
                                <w:r>
                                  <w:rPr>
                                    <w:rFonts w:hint="eastAsia"/>
                                    <w:sz w:val="15"/>
                                    <w:szCs w:val="15"/>
                                  </w:rPr>
                                  <w:t>60</w:t>
                                </w:r>
                              </w:p>
                            </w:txbxContent>
                          </wps:txbx>
                          <wps:bodyPr rot="0" vert="horz" wrap="none" lIns="36000" tIns="0" rIns="36000" bIns="0" anchor="t" anchorCtr="0">
                            <a:spAutoFit/>
                          </wps:bodyPr>
                        </wps:wsp>
                        <wps:wsp>
                          <wps:cNvPr id="1448673235" name="文本框 2"/>
                          <wps:cNvSpPr txBox="1">
                            <a:spLocks noChangeArrowheads="1"/>
                          </wps:cNvSpPr>
                          <wps:spPr bwMode="auto">
                            <a:xfrm>
                              <a:off x="150301" y="820822"/>
                              <a:ext cx="177423" cy="207681"/>
                            </a:xfrm>
                            <a:prstGeom prst="rect">
                              <a:avLst/>
                            </a:prstGeom>
                            <a:noFill/>
                            <a:ln w="9525">
                              <a:noFill/>
                              <a:miter lim="800000"/>
                              <a:headEnd/>
                              <a:tailEnd/>
                            </a:ln>
                          </wps:spPr>
                          <wps:txbx>
                            <w:txbxContent>
                              <w:p w14:paraId="67ACD77F" w14:textId="1B2100D6" w:rsidR="006C3427" w:rsidRPr="00274879" w:rsidRDefault="006C3427" w:rsidP="000A39CF">
                                <w:pPr>
                                  <w:rPr>
                                    <w:sz w:val="15"/>
                                    <w:szCs w:val="15"/>
                                  </w:rPr>
                                </w:pPr>
                                <w:r>
                                  <w:rPr>
                                    <w:rFonts w:hint="eastAsia"/>
                                    <w:sz w:val="15"/>
                                    <w:szCs w:val="15"/>
                                  </w:rPr>
                                  <w:t>80</w:t>
                                </w:r>
                              </w:p>
                            </w:txbxContent>
                          </wps:txbx>
                          <wps:bodyPr rot="0" vert="horz" wrap="none" lIns="36000" tIns="0" rIns="36000" bIns="0" anchor="t" anchorCtr="0">
                            <a:spAutoFit/>
                          </wps:bodyPr>
                        </wps:wsp>
                        <wps:wsp>
                          <wps:cNvPr id="78817869" name="文本框 2"/>
                          <wps:cNvSpPr txBox="1">
                            <a:spLocks noChangeArrowheads="1"/>
                          </wps:cNvSpPr>
                          <wps:spPr bwMode="auto">
                            <a:xfrm>
                              <a:off x="102648" y="573649"/>
                              <a:ext cx="225052" cy="207681"/>
                            </a:xfrm>
                            <a:prstGeom prst="rect">
                              <a:avLst/>
                            </a:prstGeom>
                            <a:noFill/>
                            <a:ln w="9525">
                              <a:noFill/>
                              <a:miter lim="800000"/>
                              <a:headEnd/>
                              <a:tailEnd/>
                            </a:ln>
                          </wps:spPr>
                          <wps:txbx>
                            <w:txbxContent>
                              <w:p w14:paraId="5C29CF1B" w14:textId="75A7297F" w:rsidR="006C3427" w:rsidRPr="00274879" w:rsidRDefault="006C3427" w:rsidP="000A39CF">
                                <w:pPr>
                                  <w:rPr>
                                    <w:sz w:val="15"/>
                                    <w:szCs w:val="15"/>
                                  </w:rPr>
                                </w:pPr>
                                <w:r>
                                  <w:rPr>
                                    <w:rFonts w:hint="eastAsia"/>
                                    <w:sz w:val="15"/>
                                    <w:szCs w:val="15"/>
                                  </w:rPr>
                                  <w:t>100</w:t>
                                </w:r>
                              </w:p>
                            </w:txbxContent>
                          </wps:txbx>
                          <wps:bodyPr rot="0" vert="horz" wrap="none" lIns="36000" tIns="0" rIns="36000" bIns="0" anchor="t" anchorCtr="0">
                            <a:spAutoFit/>
                          </wps:bodyPr>
                        </wps:wsp>
                        <wps:wsp>
                          <wps:cNvPr id="659864354" name="文本框 2"/>
                          <wps:cNvSpPr txBox="1">
                            <a:spLocks noChangeArrowheads="1"/>
                          </wps:cNvSpPr>
                          <wps:spPr bwMode="auto">
                            <a:xfrm>
                              <a:off x="102638" y="330507"/>
                              <a:ext cx="225052" cy="207681"/>
                            </a:xfrm>
                            <a:prstGeom prst="rect">
                              <a:avLst/>
                            </a:prstGeom>
                            <a:noFill/>
                            <a:ln w="9525">
                              <a:noFill/>
                              <a:miter lim="800000"/>
                              <a:headEnd/>
                              <a:tailEnd/>
                            </a:ln>
                          </wps:spPr>
                          <wps:txbx>
                            <w:txbxContent>
                              <w:p w14:paraId="28EFDF1B" w14:textId="1FCEE74F" w:rsidR="006C3427" w:rsidRPr="00274879" w:rsidRDefault="006C3427" w:rsidP="000A39CF">
                                <w:pPr>
                                  <w:rPr>
                                    <w:sz w:val="15"/>
                                    <w:szCs w:val="15"/>
                                  </w:rPr>
                                </w:pPr>
                                <w:r>
                                  <w:rPr>
                                    <w:rFonts w:hint="eastAsia"/>
                                    <w:sz w:val="15"/>
                                    <w:szCs w:val="15"/>
                                  </w:rPr>
                                  <w:t>120</w:t>
                                </w:r>
                              </w:p>
                            </w:txbxContent>
                          </wps:txbx>
                          <wps:bodyPr rot="0" vert="horz" wrap="none" lIns="36000" tIns="0" rIns="36000" bIns="0" anchor="t" anchorCtr="0">
                            <a:spAutoFit/>
                          </wps:bodyPr>
                        </wps:wsp>
                        <wps:wsp>
                          <wps:cNvPr id="1774183453" name="文本框 2"/>
                          <wps:cNvSpPr txBox="1">
                            <a:spLocks noChangeArrowheads="1"/>
                          </wps:cNvSpPr>
                          <wps:spPr bwMode="auto">
                            <a:xfrm>
                              <a:off x="103069" y="83677"/>
                              <a:ext cx="225096" cy="207681"/>
                            </a:xfrm>
                            <a:prstGeom prst="rect">
                              <a:avLst/>
                            </a:prstGeom>
                            <a:noFill/>
                            <a:ln w="9525">
                              <a:noFill/>
                              <a:miter lim="800000"/>
                              <a:headEnd/>
                              <a:tailEnd/>
                            </a:ln>
                          </wps:spPr>
                          <wps:txbx>
                            <w:txbxContent>
                              <w:p w14:paraId="252FA4A7" w14:textId="5D981A73" w:rsidR="006C3427" w:rsidRPr="00274879" w:rsidRDefault="006C3427" w:rsidP="000A39CF">
                                <w:pPr>
                                  <w:rPr>
                                    <w:sz w:val="15"/>
                                    <w:szCs w:val="15"/>
                                  </w:rPr>
                                </w:pPr>
                                <w:r>
                                  <w:rPr>
                                    <w:rFonts w:hint="eastAsia"/>
                                    <w:sz w:val="15"/>
                                    <w:szCs w:val="15"/>
                                  </w:rPr>
                                  <w:t>140</w:t>
                                </w:r>
                              </w:p>
                            </w:txbxContent>
                          </wps:txbx>
                          <wps:bodyPr rot="0" vert="horz" wrap="none" lIns="36000" tIns="0" rIns="36000" bIns="0" anchor="t" anchorCtr="0">
                            <a:spAutoFit/>
                          </wps:bodyPr>
                        </wps:wsp>
                        <wps:wsp>
                          <wps:cNvPr id="1015206588" name="文本框 2"/>
                          <wps:cNvSpPr txBox="1">
                            <a:spLocks noChangeArrowheads="1"/>
                          </wps:cNvSpPr>
                          <wps:spPr bwMode="auto">
                            <a:xfrm>
                              <a:off x="508014" y="1901870"/>
                              <a:ext cx="129821" cy="207705"/>
                            </a:xfrm>
                            <a:prstGeom prst="rect">
                              <a:avLst/>
                            </a:prstGeom>
                            <a:noFill/>
                            <a:ln w="9525">
                              <a:noFill/>
                              <a:miter lim="800000"/>
                              <a:headEnd/>
                              <a:tailEnd/>
                            </a:ln>
                          </wps:spPr>
                          <wps:txbx>
                            <w:txbxContent>
                              <w:p w14:paraId="0DE6D350" w14:textId="74766108" w:rsidR="006C3427" w:rsidRPr="00274879" w:rsidRDefault="006C3427" w:rsidP="000A39CF">
                                <w:pPr>
                                  <w:rPr>
                                    <w:sz w:val="15"/>
                                    <w:szCs w:val="15"/>
                                  </w:rPr>
                                </w:pPr>
                                <w:r>
                                  <w:rPr>
                                    <w:rFonts w:hint="eastAsia"/>
                                    <w:sz w:val="15"/>
                                    <w:szCs w:val="15"/>
                                  </w:rPr>
                                  <w:t>1</w:t>
                                </w:r>
                              </w:p>
                            </w:txbxContent>
                          </wps:txbx>
                          <wps:bodyPr rot="0" vert="horz" wrap="none" lIns="36000" tIns="0" rIns="36000" bIns="0" anchor="t" anchorCtr="0">
                            <a:spAutoFit/>
                          </wps:bodyPr>
                        </wps:wsp>
                        <wps:wsp>
                          <wps:cNvPr id="1327760860" name="文本框 2"/>
                          <wps:cNvSpPr txBox="1">
                            <a:spLocks noChangeArrowheads="1"/>
                          </wps:cNvSpPr>
                          <wps:spPr bwMode="auto">
                            <a:xfrm>
                              <a:off x="752711" y="1902043"/>
                              <a:ext cx="129821" cy="207715"/>
                            </a:xfrm>
                            <a:prstGeom prst="rect">
                              <a:avLst/>
                            </a:prstGeom>
                            <a:noFill/>
                            <a:ln w="9525">
                              <a:noFill/>
                              <a:miter lim="800000"/>
                              <a:headEnd/>
                              <a:tailEnd/>
                            </a:ln>
                          </wps:spPr>
                          <wps:txbx>
                            <w:txbxContent>
                              <w:p w14:paraId="3D41579D" w14:textId="2A3692EA" w:rsidR="006C3427" w:rsidRPr="00274879" w:rsidRDefault="006C3427" w:rsidP="000A39CF">
                                <w:pPr>
                                  <w:rPr>
                                    <w:sz w:val="15"/>
                                    <w:szCs w:val="15"/>
                                  </w:rPr>
                                </w:pPr>
                                <w:r>
                                  <w:rPr>
                                    <w:rFonts w:hint="eastAsia"/>
                                    <w:sz w:val="15"/>
                                    <w:szCs w:val="15"/>
                                  </w:rPr>
                                  <w:t>2</w:t>
                                </w:r>
                              </w:p>
                            </w:txbxContent>
                          </wps:txbx>
                          <wps:bodyPr rot="0" vert="horz" wrap="none" lIns="36000" tIns="0" rIns="36000" bIns="0" anchor="t" anchorCtr="0">
                            <a:spAutoFit/>
                          </wps:bodyPr>
                        </wps:wsp>
                        <wps:wsp>
                          <wps:cNvPr id="2000467920" name="文本框 2"/>
                          <wps:cNvSpPr txBox="1">
                            <a:spLocks noChangeArrowheads="1"/>
                          </wps:cNvSpPr>
                          <wps:spPr bwMode="auto">
                            <a:xfrm>
                              <a:off x="998077" y="1901860"/>
                              <a:ext cx="129821" cy="207715"/>
                            </a:xfrm>
                            <a:prstGeom prst="rect">
                              <a:avLst/>
                            </a:prstGeom>
                            <a:noFill/>
                            <a:ln w="9525">
                              <a:noFill/>
                              <a:miter lim="800000"/>
                              <a:headEnd/>
                              <a:tailEnd/>
                            </a:ln>
                          </wps:spPr>
                          <wps:txbx>
                            <w:txbxContent>
                              <w:p w14:paraId="6FB596E5" w14:textId="0BA2C460" w:rsidR="006C3427" w:rsidRPr="00274879" w:rsidRDefault="006C3427" w:rsidP="000A39CF">
                                <w:pPr>
                                  <w:rPr>
                                    <w:sz w:val="15"/>
                                    <w:szCs w:val="15"/>
                                  </w:rPr>
                                </w:pPr>
                                <w:r>
                                  <w:rPr>
                                    <w:rFonts w:hint="eastAsia"/>
                                    <w:sz w:val="15"/>
                                    <w:szCs w:val="15"/>
                                  </w:rPr>
                                  <w:t>3</w:t>
                                </w:r>
                              </w:p>
                            </w:txbxContent>
                          </wps:txbx>
                          <wps:bodyPr rot="0" vert="horz" wrap="none" lIns="36000" tIns="0" rIns="36000" bIns="0" anchor="t" anchorCtr="0">
                            <a:spAutoFit/>
                          </wps:bodyPr>
                        </wps:wsp>
                        <wps:wsp>
                          <wps:cNvPr id="911085548" name="文本框 2"/>
                          <wps:cNvSpPr txBox="1">
                            <a:spLocks noChangeArrowheads="1"/>
                          </wps:cNvSpPr>
                          <wps:spPr bwMode="auto">
                            <a:xfrm>
                              <a:off x="1241005" y="1901797"/>
                              <a:ext cx="129821" cy="207715"/>
                            </a:xfrm>
                            <a:prstGeom prst="rect">
                              <a:avLst/>
                            </a:prstGeom>
                            <a:noFill/>
                            <a:ln w="9525">
                              <a:noFill/>
                              <a:miter lim="800000"/>
                              <a:headEnd/>
                              <a:tailEnd/>
                            </a:ln>
                          </wps:spPr>
                          <wps:txbx>
                            <w:txbxContent>
                              <w:p w14:paraId="050275DC" w14:textId="185AC65A" w:rsidR="006C3427" w:rsidRPr="00274879" w:rsidRDefault="006C3427" w:rsidP="000A39CF">
                                <w:pPr>
                                  <w:rPr>
                                    <w:sz w:val="15"/>
                                    <w:szCs w:val="15"/>
                                  </w:rPr>
                                </w:pPr>
                                <w:r>
                                  <w:rPr>
                                    <w:rFonts w:hint="eastAsia"/>
                                    <w:sz w:val="15"/>
                                    <w:szCs w:val="15"/>
                                  </w:rPr>
                                  <w:t>4</w:t>
                                </w:r>
                              </w:p>
                            </w:txbxContent>
                          </wps:txbx>
                          <wps:bodyPr rot="0" vert="horz" wrap="none" lIns="36000" tIns="0" rIns="36000" bIns="0" anchor="t" anchorCtr="0">
                            <a:spAutoFit/>
                          </wps:bodyPr>
                        </wps:wsp>
                        <wps:wsp>
                          <wps:cNvPr id="525805691" name="文本框 2"/>
                          <wps:cNvSpPr txBox="1">
                            <a:spLocks noChangeArrowheads="1"/>
                          </wps:cNvSpPr>
                          <wps:spPr bwMode="auto">
                            <a:xfrm>
                              <a:off x="1487339" y="1901812"/>
                              <a:ext cx="129821" cy="207715"/>
                            </a:xfrm>
                            <a:prstGeom prst="rect">
                              <a:avLst/>
                            </a:prstGeom>
                            <a:noFill/>
                            <a:ln w="9525">
                              <a:noFill/>
                              <a:miter lim="800000"/>
                              <a:headEnd/>
                              <a:tailEnd/>
                            </a:ln>
                          </wps:spPr>
                          <wps:txbx>
                            <w:txbxContent>
                              <w:p w14:paraId="34BFC8EF" w14:textId="54FE6B5A" w:rsidR="006C3427" w:rsidRPr="00274879" w:rsidRDefault="006C3427" w:rsidP="000A39CF">
                                <w:pPr>
                                  <w:rPr>
                                    <w:sz w:val="15"/>
                                    <w:szCs w:val="15"/>
                                  </w:rPr>
                                </w:pPr>
                                <w:r>
                                  <w:rPr>
                                    <w:rFonts w:hint="eastAsia"/>
                                    <w:sz w:val="15"/>
                                    <w:szCs w:val="15"/>
                                  </w:rPr>
                                  <w:t>5</w:t>
                                </w:r>
                              </w:p>
                            </w:txbxContent>
                          </wps:txbx>
                          <wps:bodyPr rot="0" vert="horz" wrap="none" lIns="36000" tIns="0" rIns="36000" bIns="0" anchor="t" anchorCtr="0">
                            <a:spAutoFit/>
                          </wps:bodyPr>
                        </wps:wsp>
                        <wps:wsp>
                          <wps:cNvPr id="1371965228" name="文本框 2"/>
                          <wps:cNvSpPr txBox="1">
                            <a:spLocks noChangeArrowheads="1"/>
                          </wps:cNvSpPr>
                          <wps:spPr bwMode="auto">
                            <a:xfrm>
                              <a:off x="1731628" y="1901812"/>
                              <a:ext cx="129821" cy="207715"/>
                            </a:xfrm>
                            <a:prstGeom prst="rect">
                              <a:avLst/>
                            </a:prstGeom>
                            <a:noFill/>
                            <a:ln w="9525">
                              <a:noFill/>
                              <a:miter lim="800000"/>
                              <a:headEnd/>
                              <a:tailEnd/>
                            </a:ln>
                          </wps:spPr>
                          <wps:txbx>
                            <w:txbxContent>
                              <w:p w14:paraId="465C4AB8" w14:textId="5C979150" w:rsidR="006C3427" w:rsidRPr="00274879" w:rsidRDefault="006C3427" w:rsidP="000A39CF">
                                <w:pPr>
                                  <w:rPr>
                                    <w:sz w:val="15"/>
                                    <w:szCs w:val="15"/>
                                  </w:rPr>
                                </w:pPr>
                                <w:r>
                                  <w:rPr>
                                    <w:rFonts w:hint="eastAsia"/>
                                    <w:sz w:val="15"/>
                                    <w:szCs w:val="15"/>
                                  </w:rPr>
                                  <w:t>6</w:t>
                                </w:r>
                              </w:p>
                            </w:txbxContent>
                          </wps:txbx>
                          <wps:bodyPr rot="0" vert="horz" wrap="none" lIns="36000" tIns="0" rIns="36000" bIns="0" anchor="t" anchorCtr="0">
                            <a:spAutoFit/>
                          </wps:bodyPr>
                        </wps:wsp>
                        <wps:wsp>
                          <wps:cNvPr id="1577447960" name="文本框 2"/>
                          <wps:cNvSpPr txBox="1">
                            <a:spLocks noChangeArrowheads="1"/>
                          </wps:cNvSpPr>
                          <wps:spPr bwMode="auto">
                            <a:xfrm>
                              <a:off x="1978880" y="1901820"/>
                              <a:ext cx="129821" cy="207715"/>
                            </a:xfrm>
                            <a:prstGeom prst="rect">
                              <a:avLst/>
                            </a:prstGeom>
                            <a:noFill/>
                            <a:ln w="9525">
                              <a:noFill/>
                              <a:miter lim="800000"/>
                              <a:headEnd/>
                              <a:tailEnd/>
                            </a:ln>
                          </wps:spPr>
                          <wps:txbx>
                            <w:txbxContent>
                              <w:p w14:paraId="6C2F1944" w14:textId="0FF0A13A" w:rsidR="006C3427" w:rsidRPr="00274879" w:rsidRDefault="006C3427" w:rsidP="000A39CF">
                                <w:pPr>
                                  <w:rPr>
                                    <w:sz w:val="15"/>
                                    <w:szCs w:val="15"/>
                                  </w:rPr>
                                </w:pPr>
                                <w:r>
                                  <w:rPr>
                                    <w:rFonts w:hint="eastAsia"/>
                                    <w:sz w:val="15"/>
                                    <w:szCs w:val="15"/>
                                  </w:rPr>
                                  <w:t>7</w:t>
                                </w:r>
                              </w:p>
                            </w:txbxContent>
                          </wps:txbx>
                          <wps:bodyPr rot="0" vert="horz" wrap="none" lIns="36000" tIns="0" rIns="36000" bIns="0" anchor="t" anchorCtr="0">
                            <a:spAutoFit/>
                          </wps:bodyPr>
                        </wps:wsp>
                        <wps:wsp>
                          <wps:cNvPr id="650674589" name="文本框 2"/>
                          <wps:cNvSpPr txBox="1">
                            <a:spLocks noChangeArrowheads="1"/>
                          </wps:cNvSpPr>
                          <wps:spPr bwMode="auto">
                            <a:xfrm>
                              <a:off x="2220559" y="1901809"/>
                              <a:ext cx="129821" cy="207715"/>
                            </a:xfrm>
                            <a:prstGeom prst="rect">
                              <a:avLst/>
                            </a:prstGeom>
                            <a:noFill/>
                            <a:ln w="9525">
                              <a:noFill/>
                              <a:miter lim="800000"/>
                              <a:headEnd/>
                              <a:tailEnd/>
                            </a:ln>
                          </wps:spPr>
                          <wps:txbx>
                            <w:txbxContent>
                              <w:p w14:paraId="69C6BB4E" w14:textId="5B695352" w:rsidR="006C3427" w:rsidRPr="00274879" w:rsidRDefault="006C3427" w:rsidP="000A39CF">
                                <w:pPr>
                                  <w:rPr>
                                    <w:sz w:val="15"/>
                                    <w:szCs w:val="15"/>
                                  </w:rPr>
                                </w:pPr>
                                <w:r>
                                  <w:rPr>
                                    <w:rFonts w:hint="eastAsia"/>
                                    <w:sz w:val="15"/>
                                    <w:szCs w:val="15"/>
                                  </w:rPr>
                                  <w:t>8</w:t>
                                </w:r>
                              </w:p>
                            </w:txbxContent>
                          </wps:txbx>
                          <wps:bodyPr rot="0" vert="horz" wrap="none" lIns="36000" tIns="0" rIns="36000" bIns="0" anchor="t" anchorCtr="0">
                            <a:spAutoFit/>
                          </wps:bodyPr>
                        </wps:wsp>
                        <wps:wsp>
                          <wps:cNvPr id="1626494158" name="文本框 2"/>
                          <wps:cNvSpPr txBox="1">
                            <a:spLocks noChangeArrowheads="1"/>
                          </wps:cNvSpPr>
                          <wps:spPr bwMode="auto">
                            <a:xfrm>
                              <a:off x="2465193" y="1902042"/>
                              <a:ext cx="129821" cy="207718"/>
                            </a:xfrm>
                            <a:prstGeom prst="rect">
                              <a:avLst/>
                            </a:prstGeom>
                            <a:noFill/>
                            <a:ln w="9525">
                              <a:noFill/>
                              <a:miter lim="800000"/>
                              <a:headEnd/>
                              <a:tailEnd/>
                            </a:ln>
                          </wps:spPr>
                          <wps:txbx>
                            <w:txbxContent>
                              <w:p w14:paraId="26A22F6F" w14:textId="0E1D4AC7" w:rsidR="006C3427" w:rsidRPr="00274879" w:rsidRDefault="006C3427" w:rsidP="000A39CF">
                                <w:pPr>
                                  <w:rPr>
                                    <w:sz w:val="15"/>
                                    <w:szCs w:val="15"/>
                                  </w:rPr>
                                </w:pPr>
                                <w:r>
                                  <w:rPr>
                                    <w:rFonts w:hint="eastAsia"/>
                                    <w:sz w:val="15"/>
                                    <w:szCs w:val="15"/>
                                  </w:rPr>
                                  <w:t>9</w:t>
                                </w:r>
                              </w:p>
                            </w:txbxContent>
                          </wps:txbx>
                          <wps:bodyPr rot="0" vert="horz" wrap="none" lIns="36000" tIns="0" rIns="36000" bIns="0" anchor="t" anchorCtr="0">
                            <a:spAutoFit/>
                          </wps:bodyPr>
                        </wps:wsp>
                        <wps:wsp>
                          <wps:cNvPr id="878005803" name="文本框 2"/>
                          <wps:cNvSpPr txBox="1">
                            <a:spLocks noChangeArrowheads="1"/>
                          </wps:cNvSpPr>
                          <wps:spPr bwMode="auto">
                            <a:xfrm>
                              <a:off x="2685857" y="1902160"/>
                              <a:ext cx="177459" cy="207720"/>
                            </a:xfrm>
                            <a:prstGeom prst="rect">
                              <a:avLst/>
                            </a:prstGeom>
                            <a:noFill/>
                            <a:ln w="9525">
                              <a:noFill/>
                              <a:miter lim="800000"/>
                              <a:headEnd/>
                              <a:tailEnd/>
                            </a:ln>
                          </wps:spPr>
                          <wps:txbx>
                            <w:txbxContent>
                              <w:p w14:paraId="33A5861E" w14:textId="05D1876C" w:rsidR="006C3427" w:rsidRPr="00274879" w:rsidRDefault="006C3427" w:rsidP="000A39CF">
                                <w:pPr>
                                  <w:rPr>
                                    <w:sz w:val="15"/>
                                    <w:szCs w:val="15"/>
                                  </w:rPr>
                                </w:pPr>
                                <w:r>
                                  <w:rPr>
                                    <w:rFonts w:hint="eastAsia"/>
                                    <w:sz w:val="15"/>
                                    <w:szCs w:val="15"/>
                                  </w:rPr>
                                  <w:t>10</w:t>
                                </w:r>
                              </w:p>
                            </w:txbxContent>
                          </wps:txbx>
                          <wps:bodyPr rot="0" vert="horz" wrap="none" lIns="36000" tIns="0" rIns="36000" bIns="0" anchor="t" anchorCtr="0">
                            <a:spAutoFit/>
                          </wps:bodyPr>
                        </wps:wsp>
                        <wps:wsp>
                          <wps:cNvPr id="1932282944" name="文本框 2"/>
                          <wps:cNvSpPr txBox="1">
                            <a:spLocks noChangeArrowheads="1"/>
                          </wps:cNvSpPr>
                          <wps:spPr bwMode="auto">
                            <a:xfrm>
                              <a:off x="2867887" y="1902028"/>
                              <a:ext cx="558568" cy="207727"/>
                            </a:xfrm>
                            <a:prstGeom prst="rect">
                              <a:avLst/>
                            </a:prstGeom>
                            <a:noFill/>
                            <a:ln w="9525">
                              <a:noFill/>
                              <a:miter lim="800000"/>
                              <a:headEnd/>
                              <a:tailEnd/>
                            </a:ln>
                          </wps:spPr>
                          <wps:txbx>
                            <w:txbxContent>
                              <w:p w14:paraId="39157427" w14:textId="4B658253" w:rsidR="006C3427" w:rsidRPr="00274879" w:rsidRDefault="006C3427" w:rsidP="000A39CF">
                                <w:pPr>
                                  <w:rPr>
                                    <w:sz w:val="15"/>
                                    <w:szCs w:val="15"/>
                                  </w:rPr>
                                </w:pPr>
                                <w:r>
                                  <w:rPr>
                                    <w:rFonts w:hint="eastAsia"/>
                                    <w:sz w:val="15"/>
                                    <w:szCs w:val="15"/>
                                  </w:rPr>
                                  <w:t>时间（天）</w:t>
                                </w:r>
                              </w:p>
                            </w:txbxContent>
                          </wps:txbx>
                          <wps:bodyPr rot="0" vert="horz" wrap="none" lIns="36000" tIns="0" rIns="36000" bIns="0" anchor="t" anchorCtr="0">
                            <a:spAutoFit/>
                          </wps:bodyPr>
                        </wps:wsp>
                        <wps:wsp>
                          <wps:cNvPr id="193713365" name="文本框 2"/>
                          <wps:cNvSpPr txBox="1">
                            <a:spLocks noChangeArrowheads="1"/>
                          </wps:cNvSpPr>
                          <wps:spPr bwMode="auto">
                            <a:xfrm>
                              <a:off x="339345" y="-149156"/>
                              <a:ext cx="870541" cy="207829"/>
                            </a:xfrm>
                            <a:prstGeom prst="rect">
                              <a:avLst/>
                            </a:prstGeom>
                            <a:noFill/>
                            <a:ln w="9525">
                              <a:noFill/>
                              <a:miter lim="800000"/>
                              <a:headEnd/>
                              <a:tailEnd/>
                            </a:ln>
                          </wps:spPr>
                          <wps:txbx>
                            <w:txbxContent>
                              <w:p w14:paraId="0D1B6144" w14:textId="3424BBE4" w:rsidR="006C3427" w:rsidRPr="00274879" w:rsidRDefault="006C3427" w:rsidP="000A39CF">
                                <w:pPr>
                                  <w:rPr>
                                    <w:sz w:val="15"/>
                                    <w:szCs w:val="15"/>
                                  </w:rPr>
                                </w:pPr>
                                <w:r>
                                  <w:rPr>
                                    <w:rFonts w:hint="eastAsia"/>
                                    <w:sz w:val="15"/>
                                    <w:szCs w:val="15"/>
                                  </w:rPr>
                                  <w:t>计数率（次</w:t>
                                </w:r>
                                <w:r>
                                  <w:rPr>
                                    <w:rFonts w:hint="eastAsia"/>
                                    <w:sz w:val="15"/>
                                    <w:szCs w:val="15"/>
                                  </w:rPr>
                                  <w:t>/</w:t>
                                </w:r>
                                <w:r>
                                  <w:rPr>
                                    <w:rFonts w:hint="eastAsia"/>
                                    <w:sz w:val="15"/>
                                    <w:szCs w:val="15"/>
                                  </w:rPr>
                                  <w:t>分钟）</w:t>
                                </w:r>
                              </w:p>
                            </w:txbxContent>
                          </wps:txbx>
                          <wps:bodyPr rot="0" vert="horz" wrap="none" lIns="36000" tIns="0" rIns="36000" bIns="0" anchor="t" anchorCtr="0">
                            <a:spAutoFit/>
                          </wps:bodyPr>
                        </wps:wsp>
                        <wps:wsp>
                          <wps:cNvPr id="487740463" name="文本框 2"/>
                          <wps:cNvSpPr txBox="1">
                            <a:spLocks noChangeArrowheads="1"/>
                          </wps:cNvSpPr>
                          <wps:spPr bwMode="auto">
                            <a:xfrm>
                              <a:off x="198118" y="1799294"/>
                              <a:ext cx="129889" cy="207882"/>
                            </a:xfrm>
                            <a:prstGeom prst="rect">
                              <a:avLst/>
                            </a:prstGeom>
                            <a:noFill/>
                            <a:ln w="9525">
                              <a:noFill/>
                              <a:miter lim="800000"/>
                              <a:headEnd/>
                              <a:tailEnd/>
                            </a:ln>
                          </wps:spPr>
                          <wps:txbx>
                            <w:txbxContent>
                              <w:p w14:paraId="53400C0C" w14:textId="30A35EC7" w:rsidR="006C3427" w:rsidRPr="00274879" w:rsidRDefault="006C3427" w:rsidP="000A39CF">
                                <w:pPr>
                                  <w:rPr>
                                    <w:sz w:val="15"/>
                                    <w:szCs w:val="15"/>
                                  </w:rPr>
                                </w:pPr>
                                <w:r>
                                  <w:rPr>
                                    <w:rFonts w:hint="eastAsia"/>
                                    <w:sz w:val="15"/>
                                    <w:szCs w:val="15"/>
                                  </w:rPr>
                                  <w:t>0</w:t>
                                </w:r>
                              </w:p>
                            </w:txbxContent>
                          </wps:txbx>
                          <wps:bodyPr rot="0" vert="horz" wrap="none" lIns="36000" tIns="0" rIns="36000" bIns="0" anchor="t" anchorCtr="0">
                            <a:spAutoFit/>
                          </wps:bodyPr>
                        </wps:wsp>
                      </wpg:grpSp>
                      <wps:wsp>
                        <wps:cNvPr id="1454766281" name="任意多边形: 形状 277"/>
                        <wps:cNvSpPr/>
                        <wps:spPr>
                          <a:xfrm>
                            <a:off x="223973" y="584920"/>
                            <a:ext cx="2633927" cy="1217746"/>
                          </a:xfrm>
                          <a:custGeom>
                            <a:avLst/>
                            <a:gdLst>
                              <a:gd name="csX0" fmla="*/ 0 w 2643246"/>
                              <a:gd name="csY0" fmla="*/ 0 h 1221668"/>
                              <a:gd name="csX1" fmla="*/ 1473406 w 2643246"/>
                              <a:gd name="csY1" fmla="*/ 1221668 h 1221668"/>
                              <a:gd name="csX2" fmla="*/ 2643246 w 2643246"/>
                              <a:gd name="csY2" fmla="*/ 1221668 h 1221668"/>
                              <a:gd name="csX0" fmla="*/ 0 w 2643246"/>
                              <a:gd name="csY0" fmla="*/ 0 h 1221669"/>
                              <a:gd name="csX1" fmla="*/ 1473406 w 2643246"/>
                              <a:gd name="csY1" fmla="*/ 1221668 h 1221669"/>
                              <a:gd name="csX2" fmla="*/ 2643246 w 2643246"/>
                              <a:gd name="csY2" fmla="*/ 1221668 h 1221669"/>
                              <a:gd name="csX0" fmla="*/ 0 w 2643246"/>
                              <a:gd name="csY0" fmla="*/ 0 h 1221672"/>
                              <a:gd name="csX1" fmla="*/ 1473406 w 2643246"/>
                              <a:gd name="csY1" fmla="*/ 1221668 h 1221672"/>
                              <a:gd name="csX2" fmla="*/ 2643246 w 2643246"/>
                              <a:gd name="csY2" fmla="*/ 1221668 h 1221672"/>
                            </a:gdLst>
                            <a:ahLst/>
                            <a:cxnLst>
                              <a:cxn ang="0">
                                <a:pos x="csX0" y="csY0"/>
                              </a:cxn>
                              <a:cxn ang="0">
                                <a:pos x="csX1" y="csY1"/>
                              </a:cxn>
                              <a:cxn ang="0">
                                <a:pos x="csX2" y="csY2"/>
                              </a:cxn>
                            </a:cxnLst>
                            <a:rect l="l" t="t" r="r" b="b"/>
                            <a:pathLst>
                              <a:path w="2643246" h="1221672">
                                <a:moveTo>
                                  <a:pt x="0" y="0"/>
                                </a:moveTo>
                                <a:cubicBezTo>
                                  <a:pt x="192067" y="929034"/>
                                  <a:pt x="859672" y="1222980"/>
                                  <a:pt x="1473406" y="1221668"/>
                                </a:cubicBezTo>
                                <a:lnTo>
                                  <a:pt x="2643246" y="1221668"/>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D805F57" id="组合 278" o:spid="_x0000_s1118" style="position:absolute;left:0;text-align:left;margin-left:209.7pt;margin-top:1.15pt;width:260.9pt;height:177.5pt;z-index:251711488;mso-position-horizontal:right;mso-position-horizontal-relative:margin" coordsize="33134,22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">
                <v:group id="组合 276" o:spid="_x0000_s1119" style="position:absolute;width:33134;height:22542" coordorigin="1026,-1491" coordsize="33238,22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">
                  <v:group id="组合 2086" o:spid="_x0000_s1120" style="position:absolute;left:3281;top:-821;width:27605;height:19855" coordorigin=",-972" coordsize="32670,23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">
                    <v:group id="图形 1989" o:spid="_x0000_s1121" style="position:absolute;top:-972;width:32670;height:23478" coordorigin=",-453" coordsize="15237,10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">
                      <v:shape id="任意多边形: 形状 400892523" o:spid="_x0000_s1122" style="position:absolute;top:-453;width:15237;height:10950;visibility:visible;mso-wrap-style:square;v-text-anchor:top" coordsize="1457992,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" path="m1457992,998982l,998982,,e" filled="f" strokecolor="black [3213]" strokeweight=".5pt">
                        <v:stroke startarrow="block" startarrowwidth="narrow" endarrow="block" endarrowwidth="narrow" joinstyle="miter"/>
                        <v:path arrowok="t" o:connecttype="custom" o:connectlocs="1523781,1095069;0,1095069;0,0" o:connectangles="0,0,0"/>
                      </v:shape>
                      <v:shape id="任意多边形: 形状 1956277129" o:spid="_x0000_s1123" style="position:absolute;top:1022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26435361" o:spid="_x0000_s1124" style="position:absolute;top:9956;width:14579;height:96;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" path="m,l1457992,e" filled="f" strokecolor="#a5a5a5 [2092]" strokeweight=".25pt">
                        <v:stroke joinstyle="miter"/>
                        <v:path arrowok="t" o:connecttype="custom" o:connectlocs="0,0;1457992,0" o:connectangles="0,0"/>
                      </v:shape>
                      <v:shape id="任意多边形: 形状 1244585568" o:spid="_x0000_s1125" style="position:absolute;top:968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" path="m,l1457992,e" filled="f" strokecolor="#a5a5a5 [2092]" strokeweight=".25pt">
                        <v:stroke joinstyle="miter"/>
                        <v:path arrowok="t" o:connecttype="custom" o:connectlocs="0,0;1457992,0" o:connectangles="0,0"/>
                      </v:shape>
                      <v:shape id="任意多边形: 形状 1122388007" o:spid="_x0000_s1126" style="position:absolute;top:9416;width:14579;height:96;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" path="m,l1457992,e" filled="f" strokecolor="#a5a5a5 [2092]" strokeweight=".25pt">
                        <v:stroke joinstyle="miter"/>
                        <v:path arrowok="t" o:connecttype="custom" o:connectlocs="0,0;1457992,0" o:connectangles="0,0"/>
                      </v:shape>
                      <v:shape id="任意多边形: 形状 2029691092" o:spid="_x0000_s1127" style="position:absolute;top:914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" path="m,l1457992,e" filled="f" strokecolor="black [3213]" strokeweight=".5pt">
                        <v:stroke joinstyle="miter"/>
                        <v:path arrowok="t" o:connecttype="custom" o:connectlocs="0,0;1457992,0" o:connectangles="0,0"/>
                      </v:shape>
                      <v:shape id="任意多边形: 形状 1923916489" o:spid="_x0000_s1128" style="position:absolute;top:8876;width:14579;height:96;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2139838536" o:spid="_x0000_s1129" style="position:absolute;top:860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" path="m,l1457992,e" filled="f" strokecolor="#a5a5a5 [2092]" strokeweight=".25pt">
                        <v:stroke joinstyle="miter"/>
                        <v:path arrowok="t" o:connecttype="custom" o:connectlocs="0,0;1457992,0" o:connectangles="0,0"/>
                      </v:shape>
                      <v:shape id="任意多边形: 形状 842705815" o:spid="_x0000_s1130" style="position:absolute;top:8336;width:14579;height:96;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" path="m,l1457992,e" filled="f" strokecolor="#a5a5a5 [2092]" strokeweight=".25pt">
                        <v:stroke joinstyle="miter"/>
                        <v:path arrowok="t" o:connecttype="custom" o:connectlocs="0,0;1457992,0" o:connectangles="0,0"/>
                      </v:shape>
                      <v:shape id="任意多边形: 形状 1497279354" o:spid="_x0000_s1131" style="position:absolute;top:806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" path="m,l1457992,e" filled="f" strokecolor="#a5a5a5 [2092]" strokeweight=".25pt">
                        <v:stroke joinstyle="miter"/>
                        <v:path arrowok="t" o:connecttype="custom" o:connectlocs="0,0;1457992,0" o:connectangles="0,0"/>
                      </v:shape>
                      <v:shape id="任意多边形: 形状 1159784986" o:spid="_x0000_s1132" style="position:absolute;top:779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" path="m,l1457992,e" filled="f" strokecolor="black [3213]" strokeweight=".5pt">
                        <v:stroke joinstyle="miter"/>
                        <v:path arrowok="t" o:connecttype="custom" o:connectlocs="0,0;1457992,0" o:connectangles="0,0"/>
                      </v:shape>
                      <v:shape id="任意多边形: 形状 1595358009" o:spid="_x0000_s1133" style="position:absolute;top:752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" path="m,l1457992,e" filled="f" strokecolor="#a5a5a5 [2092]" strokeweight=".25pt">
                        <v:stroke joinstyle="miter"/>
                        <v:path arrowok="t" o:connecttype="custom" o:connectlocs="0,0;1457992,0" o:connectangles="0,0"/>
                      </v:shape>
                      <v:shape id="任意多边形: 形状 411189606" o:spid="_x0000_s1134" style="position:absolute;top:725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" path="m,l1457992,e" filled="f" strokecolor="#a5a5a5 [2092]" strokeweight=".25pt">
                        <v:stroke joinstyle="miter"/>
                        <v:path arrowok="t" o:connecttype="custom" o:connectlocs="0,0;1457992,0" o:connectangles="0,0"/>
                      </v:shape>
                      <v:shape id="任意多边形: 形状 1900613510" o:spid="_x0000_s1135" style="position:absolute;top:698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" path="m,l1457992,e" filled="f" strokecolor="#a5a5a5 [2092]" strokeweight=".25pt">
                        <v:stroke joinstyle="miter"/>
                        <v:path arrowok="t" o:connecttype="custom" o:connectlocs="0,0;1457992,0" o:connectangles="0,0"/>
                      </v:shape>
                      <v:shape id="任意多边形: 形状 1463198554" o:spid="_x0000_s1136" style="position:absolute;top:671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1090682259" o:spid="_x0000_s1137" style="position:absolute;top:644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" path="m,l1457992,e" filled="f" strokecolor="black [3213]" strokeweight=".5pt">
                        <v:stroke joinstyle="miter"/>
                        <v:path arrowok="t" o:connecttype="custom" o:connectlocs="0,0;1457992,0" o:connectangles="0,0"/>
                      </v:shape>
                      <v:shape id="任意多边形: 形状 1679062132" o:spid="_x0000_s1138" style="position:absolute;top:617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1282159948" o:spid="_x0000_s1139" style="position:absolute;top:5906;width:14579;height:96;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" path="m,l1457992,e" filled="f" strokecolor="#a5a5a5 [2092]" strokeweight=".25pt">
                        <v:stroke joinstyle="miter"/>
                        <v:path arrowok="t" o:connecttype="custom" o:connectlocs="0,0;1457992,0" o:connectangles="0,0"/>
                      </v:shape>
                      <v:shape id="任意多边形: 形状 1623502902" o:spid="_x0000_s1140" style="position:absolute;top:563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" path="m,l1457992,e" filled="f" strokecolor="#a5a5a5 [2092]" strokeweight=".25pt">
                        <v:stroke joinstyle="miter"/>
                        <v:path arrowok="t" o:connecttype="custom" o:connectlocs="0,0;1457992,0" o:connectangles="0,0"/>
                      </v:shape>
                      <v:shape id="任意多边形: 形状 434419035" o:spid="_x0000_s1141" style="position:absolute;top:5366;width:14579;height:96;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" path="m,l1457992,e" filled="f" strokecolor="#a5a5a5 [2092]" strokeweight=".25pt">
                        <v:stroke joinstyle="miter"/>
                        <v:path arrowok="t" o:connecttype="custom" o:connectlocs="0,0;1457992,0" o:connectangles="0,0"/>
                      </v:shape>
                      <v:shape id="任意多边形: 形状 2136373697" o:spid="_x0000_s1142" style="position:absolute;top:509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" path="m,l1457992,e" filled="f" strokecolor="black [3213]" strokeweight=".5pt">
                        <v:stroke joinstyle="miter"/>
                        <v:path arrowok="t" o:connecttype="custom" o:connectlocs="0,0;1457992,0" o:connectangles="0,0"/>
                      </v:shape>
                      <v:shape id="任意多边形: 形状 1226972727" o:spid="_x0000_s1143" style="position:absolute;top:4826;width:14579;height:96;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" path="m,l1457992,e" filled="f" strokecolor="#a5a5a5 [2092]" strokeweight=".25pt">
                        <v:stroke joinstyle="miter"/>
                        <v:path arrowok="t" o:connecttype="custom" o:connectlocs="0,0;1457992,0" o:connectangles="0,0"/>
                      </v:shape>
                      <v:shape id="任意多边形: 形状 1004069313" o:spid="_x0000_s1144" style="position:absolute;top:455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1416118304" o:spid="_x0000_s1145" style="position:absolute;top:428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489931881" o:spid="_x0000_s1146" style="position:absolute;top:401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" path="m,l1457992,e" filled="f" strokecolor="#a5a5a5 [2092]" strokeweight=".25pt">
                        <v:stroke joinstyle="miter"/>
                        <v:path arrowok="t" o:connecttype="custom" o:connectlocs="0,0;1457992,0" o:connectangles="0,0"/>
                      </v:shape>
                      <v:shape id="任意多边形: 形状 360718193" o:spid="_x0000_s1147" style="position:absolute;top:374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" path="m,l1457992,e" filled="f" strokecolor="black [3213]" strokeweight=".5pt">
                        <v:stroke joinstyle="miter"/>
                        <v:path arrowok="t" o:connecttype="custom" o:connectlocs="0,0;1457992,0" o:connectangles="0,0"/>
                      </v:shape>
                      <v:shape id="任意多边形: 形状 1592379738" o:spid="_x0000_s1148" style="position:absolute;top:347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" path="m,l1457992,e" filled="f" strokecolor="#a5a5a5 [2092]" strokeweight=".25pt">
                        <v:stroke joinstyle="miter"/>
                        <v:path arrowok="t" o:connecttype="custom" o:connectlocs="0,0;1457992,0" o:connectangles="0,0"/>
                      </v:shape>
                      <v:shape id="任意多边形: 形状 1773763252" o:spid="_x0000_s1149" style="position:absolute;top:320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416658856" o:spid="_x0000_s1150" style="position:absolute;top:293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" path="m,l1457992,e" filled="f" strokecolor="#a5a5a5 [2092]" strokeweight=".25pt">
                        <v:stroke joinstyle="miter"/>
                        <v:path arrowok="t" o:connecttype="custom" o:connectlocs="0,0;1457992,0" o:connectangles="0,0"/>
                      </v:shape>
                      <v:shape id="任意多边形: 形状 1388415632" o:spid="_x0000_s1151" style="position:absolute;top:266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1461681300" o:spid="_x0000_s1152" style="position:absolute;top:239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" path="m,l1457992,e" filled="f" strokecolor="black [3213]" strokeweight=".5pt">
                        <v:stroke joinstyle="miter"/>
                        <v:path arrowok="t" o:connecttype="custom" o:connectlocs="0,0;1457992,0" o:connectangles="0,0"/>
                      </v:shape>
                      <v:shape id="任意多边形: 形状 1133209439" o:spid="_x0000_s1153" style="position:absolute;top:212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174690764" o:spid="_x0000_s1154" style="position:absolute;top:1856;width:14579;height:96;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" path="m,l1457992,e" filled="f" strokecolor="#a5a5a5 [2092]" strokeweight=".25pt">
                        <v:stroke joinstyle="miter"/>
                        <v:path arrowok="t" o:connecttype="custom" o:connectlocs="0,0;1457992,0" o:connectangles="0,0"/>
                      </v:shape>
                      <v:shape id="任意多边形: 形状 1918600471" o:spid="_x0000_s1155" style="position:absolute;top:158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357566355" o:spid="_x0000_s1156" style="position:absolute;top:1316;width:14579;height:96;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" path="m,l1457992,e" filled="f" strokecolor="#a5a5a5 [2092]" strokeweight=".25pt">
                        <v:stroke joinstyle="miter"/>
                        <v:path arrowok="t" o:connecttype="custom" o:connectlocs="0,0;1457992,0" o:connectangles="0,0"/>
                      </v:shape>
                      <v:shape id="任意多边形: 形状 199726858" o:spid="_x0000_s1157" style="position:absolute;top:104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" path="m,l1457992,e" filled="f" strokecolor="black [3213]" strokeweight=".5pt">
                        <v:stroke joinstyle="miter"/>
                        <v:path arrowok="t" o:connecttype="custom" o:connectlocs="0,0;1457992,0" o:connectangles="0,0"/>
                      </v:shape>
                      <v:shape id="任意多边形: 形状 1743011393" o:spid="_x0000_s1158" style="position:absolute;top:776;width:14579;height:96;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468816738" o:spid="_x0000_s1159" style="position:absolute;left:1431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" path="m,l,998982e" filled="f" strokecolor="#a5a5a5 [2092]" strokeweight=".25pt">
                        <v:stroke joinstyle="miter"/>
                        <v:path arrowok="t" o:connecttype="custom" o:connectlocs="0,0;0,998982" o:connectangles="0,0"/>
                      </v:shape>
                      <v:shape id="任意多边形: 形状 1811287777" o:spid="_x0000_s1160" style="position:absolute;left:1403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" path="m,l,998982e" filled="f" strokecolor="#a5a5a5 [2092]" strokeweight=".25pt">
                        <v:stroke joinstyle="miter"/>
                        <v:path arrowok="t" o:connecttype="custom" o:connectlocs="0,0;0,998982" o:connectangles="0,0"/>
                      </v:shape>
                      <v:shape id="任意多边形: 形状 1134970132" o:spid="_x0000_s1161" style="position:absolute;left:1377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264132858" o:spid="_x0000_s1162" style="position:absolute;left:1349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" path="m,l,998982e" filled="f" strokecolor="black [3213]" strokeweight=".5pt">
                        <v:stroke joinstyle="miter"/>
                        <v:path arrowok="t" o:connecttype="custom" o:connectlocs="0,0;0,998982" o:connectangles="0,0"/>
                      </v:shape>
                      <v:shape id="任意多边形: 形状 342863363" o:spid="_x0000_s1163" style="position:absolute;left:1323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317927767" o:spid="_x0000_s1164" style="position:absolute;left:1295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582916108" o:spid="_x0000_s1165" style="position:absolute;left:1269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" path="m,l,998982e" filled="f" strokecolor="#a5a5a5 [2092]" strokeweight=".25pt">
                        <v:stroke joinstyle="miter"/>
                        <v:path arrowok="t" o:connecttype="custom" o:connectlocs="0,0;0,998982" o:connectangles="0,0"/>
                      </v:shape>
                      <v:shape id="任意多边形: 形状 143274591" o:spid="_x0000_s1166" style="position:absolute;left:1241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" path="m,l,998982e" filled="f" strokecolor="#a5a5a5 [2092]" strokeweight=".25pt">
                        <v:stroke joinstyle="miter"/>
                        <v:path arrowok="t" o:connecttype="custom" o:connectlocs="0,0;0,998982" o:connectangles="0,0"/>
                      </v:shape>
                      <v:shape id="任意多边形: 形状 970919362" o:spid="_x0000_s1167" style="position:absolute;left:1215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" path="m,l,998982e" filled="f" strokecolor="black [3213]" strokeweight=".5pt">
                        <v:stroke joinstyle="miter"/>
                        <v:path arrowok="t" o:connecttype="custom" o:connectlocs="0,0;0,998982" o:connectangles="0,0"/>
                      </v:shape>
                      <v:shape id="任意多边形: 形状 1976199305" o:spid="_x0000_s1168" style="position:absolute;left:1187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699062647" o:spid="_x0000_s1169" style="position:absolute;left:1161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1646867786" o:spid="_x0000_s1170" style="position:absolute;left:1134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1257298774" o:spid="_x0000_s1171" style="position:absolute;left:1106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1623251614" o:spid="_x0000_s1172" style="position:absolute;left:1080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" path="m,l,998982e" filled="f" strokecolor="black [3213]" strokeweight=".5pt">
                        <v:stroke joinstyle="miter"/>
                        <v:path arrowok="t" o:connecttype="custom" o:connectlocs="0,0;0,998982" o:connectangles="0,0"/>
                      </v:shape>
                      <v:shape id="任意多边形: 形状 207858556" o:spid="_x0000_s1173" style="position:absolute;left:1052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1394188080" o:spid="_x0000_s1174" style="position:absolute;left:1026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" path="m,l,998982e" filled="f" strokecolor="#a5a5a5 [2092]" strokeweight=".25pt">
                        <v:stroke joinstyle="miter"/>
                        <v:path arrowok="t" o:connecttype="custom" o:connectlocs="0,0;0,998982" o:connectangles="0,0"/>
                      </v:shape>
                      <v:shape id="任意多边形: 形状 2000958555" o:spid="_x0000_s1175" style="position:absolute;left:998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" path="m,l,998982e" filled="f" strokecolor="#a5a5a5 [2092]" strokeweight=".25pt">
                        <v:stroke joinstyle="miter"/>
                        <v:path arrowok="t" o:connecttype="custom" o:connectlocs="0,0;0,998982" o:connectangles="0,0"/>
                      </v:shape>
                      <v:shape id="任意多边形: 形状 1773478184" o:spid="_x0000_s1176" style="position:absolute;left:972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" path="m,l,998982e" filled="f" strokecolor="#a5a5a5 [2092]" strokeweight=".25pt">
                        <v:stroke joinstyle="miter"/>
                        <v:path arrowok="t" o:connecttype="custom" o:connectlocs="0,0;0,998982" o:connectangles="0,0"/>
                      </v:shape>
                      <v:shape id="任意多边形: 形状 244884447" o:spid="_x0000_s1177" style="position:absolute;left:944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" path="m,l,998982e" filled="f" strokecolor="black [3213]" strokeweight=".5pt">
                        <v:stroke joinstyle="miter"/>
                        <v:path arrowok="t" o:connecttype="custom" o:connectlocs="0,0;0,998982" o:connectangles="0,0"/>
                      </v:shape>
                      <v:shape id="任意多边形: 形状 739105633" o:spid="_x0000_s1178" style="position:absolute;left:918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199086977" o:spid="_x0000_s1179" style="position:absolute;left:890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" path="m,l,998982e" filled="f" strokecolor="#a5a5a5 [2092]" strokeweight=".25pt">
                        <v:stroke joinstyle="miter"/>
                        <v:path arrowok="t" o:connecttype="custom" o:connectlocs="0,0;0,998982" o:connectangles="0,0"/>
                      </v:shape>
                      <v:shape id="任意多边形: 形状 1787650359" o:spid="_x0000_s1180" style="position:absolute;left:864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1394598879" o:spid="_x0000_s1181" style="position:absolute;left:836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1733677770" o:spid="_x0000_s1182" style="position:absolute;left:810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" path="m,l,998982e" filled="f" strokecolor="black [3213]" strokeweight=".5pt">
                        <v:stroke joinstyle="miter"/>
                        <v:path arrowok="t" o:connecttype="custom" o:connectlocs="0,0;0,998982" o:connectangles="0,0"/>
                      </v:shape>
                      <v:shape id="任意多边形: 形状 1499906897" o:spid="_x0000_s1183" style="position:absolute;left:782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1832014438" o:spid="_x0000_s1184" style="position:absolute;left:755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" path="m,l,998982e" filled="f" strokecolor="#a5a5a5 [2092]" strokeweight=".25pt">
                        <v:stroke joinstyle="miter"/>
                        <v:path arrowok="t" o:connecttype="custom" o:connectlocs="0,0;0,998982" o:connectangles="0,0"/>
                      </v:shape>
                      <v:shape id="任意多边形: 形状 166697169" o:spid="_x0000_s1185" style="position:absolute;left:729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" path="m,l,998982e" filled="f" strokecolor="#a5a5a5 [2092]" strokeweight=".25pt">
                        <v:stroke joinstyle="miter"/>
                        <v:path arrowok="t" o:connecttype="custom" o:connectlocs="0,0;0,998982" o:connectangles="0,0"/>
                      </v:shape>
                      <v:shape id="任意多边形: 形状 1876505128" o:spid="_x0000_s1186" style="position:absolute;left:701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" path="m,l,998982e" filled="f" strokecolor="#a5a5a5 [2092]" strokeweight=".25pt">
                        <v:stroke joinstyle="miter"/>
                        <v:path arrowok="t" o:connecttype="custom" o:connectlocs="0,0;0,998982" o:connectangles="0,0"/>
                      </v:shape>
                      <v:shape id="任意多边形: 形状 950957283" o:spid="_x0000_s1187" style="position:absolute;left:675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" path="m,l,998982e" filled="f" strokecolor="black [3213]" strokeweight=".5pt">
                        <v:stroke joinstyle="miter"/>
                        <v:path arrowok="t" o:connecttype="custom" o:connectlocs="0,0;0,998982" o:connectangles="0,0"/>
                      </v:shape>
                      <v:shape id="任意多边形: 形状 388085507" o:spid="_x0000_s1188" style="position:absolute;left:647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780046305" o:spid="_x0000_s1189" style="position:absolute;left:621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2054584407" o:spid="_x0000_s1190" style="position:absolute;left:593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" path="m,l,998982e" filled="f" strokecolor="#a5a5a5 [2092]" strokeweight=".25pt">
                        <v:stroke joinstyle="miter"/>
                        <v:path arrowok="t" o:connecttype="custom" o:connectlocs="0,0;0,998982" o:connectangles="0,0"/>
                      </v:shape>
                      <v:shape id="任意多边形: 形状 944440025" o:spid="_x0000_s1191" style="position:absolute;left:567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" path="m,l,998982e" filled="f" strokecolor="#a5a5a5 [2092]" strokeweight=".25pt">
                        <v:stroke joinstyle="miter"/>
                        <v:path arrowok="t" o:connecttype="custom" o:connectlocs="0,0;0,998982" o:connectangles="0,0"/>
                      </v:shape>
                      <v:shape id="任意多边形: 形状 1621923677" o:spid="_x0000_s1192" style="position:absolute;left:539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" path="m,l,998982e" filled="f" strokecolor="black [3213]" strokeweight=".5pt">
                        <v:stroke joinstyle="miter"/>
                        <v:path arrowok="t" o:connecttype="custom" o:connectlocs="0,0;0,998982" o:connectangles="0,0"/>
                      </v:shape>
                      <v:shape id="任意多边形: 形状 1952023515" o:spid="_x0000_s1193" style="position:absolute;left:513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219811761" o:spid="_x0000_s1194" style="position:absolute;left:485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1428604813" o:spid="_x0000_s1195" style="position:absolute;left:459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" path="m,l,998982e" filled="f" strokecolor="#a5a5a5 [2092]" strokeweight=".25pt">
                        <v:stroke joinstyle="miter"/>
                        <v:path arrowok="t" o:connecttype="custom" o:connectlocs="0,0;0,998982" o:connectangles="0,0"/>
                      </v:shape>
                      <v:shape id="任意多边形: 形状 826037699" o:spid="_x0000_s1196" style="position:absolute;left:431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" path="m,l,998982e" filled="f" strokecolor="#a5a5a5 [2092]" strokeweight=".25pt">
                        <v:stroke joinstyle="miter"/>
                        <v:path arrowok="t" o:connecttype="custom" o:connectlocs="0,0;0,998982" o:connectangles="0,0"/>
                      </v:shape>
                      <v:shape id="任意多边形: 形状 1141496416" o:spid="_x0000_s1197" style="position:absolute;left:405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" path="m,l,998982e" filled="f" strokecolor="black [3213]" strokeweight=".5pt">
                        <v:stroke joinstyle="miter"/>
                        <v:path arrowok="t" o:connecttype="custom" o:connectlocs="0,0;0,998982" o:connectangles="0,0"/>
                      </v:shape>
                      <v:shape id="任意多边形: 形状 197347715" o:spid="_x0000_s1198" style="position:absolute;left:378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" path="m,l,998982e" filled="f" strokecolor="#a5a5a5 [2092]" strokeweight=".25pt">
                        <v:stroke joinstyle="miter"/>
                        <v:path arrowok="t" o:connecttype="custom" o:connectlocs="0,0;0,998982" o:connectangles="0,0"/>
                      </v:shape>
                      <v:shape id="任意多边形: 形状 1166130773" o:spid="_x0000_s1199" style="position:absolute;left:350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" path="m,l,998982e" filled="f" strokecolor="#a5a5a5 [2092]" strokeweight=".25pt">
                        <v:stroke joinstyle="miter"/>
                        <v:path arrowok="t" o:connecttype="custom" o:connectlocs="0,0;0,998982" o:connectangles="0,0"/>
                      </v:shape>
                      <v:shape id="任意多边形: 形状 538317861" o:spid="_x0000_s1200" style="position:absolute;left:324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1995645471" o:spid="_x0000_s1201" style="position:absolute;left:296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" path="m,l,998982e" filled="f" strokecolor="#a5a5a5 [2092]" strokeweight=".25pt">
                        <v:stroke joinstyle="miter"/>
                        <v:path arrowok="t" o:connecttype="custom" o:connectlocs="0,0;0,998982" o:connectangles="0,0"/>
                      </v:shape>
                      <v:shape id="任意多边形: 形状 246004085" o:spid="_x0000_s1202" style="position:absolute;left:270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" path="m,l,998982e" filled="f" strokecolor="black [3213]" strokeweight=".5pt">
                        <v:stroke joinstyle="miter"/>
                        <v:path arrowok="t" o:connecttype="custom" o:connectlocs="0,0;0,998982" o:connectangles="0,0"/>
                      </v:shape>
                      <v:shape id="任意多边形: 形状 1675404263" o:spid="_x0000_s1203" style="position:absolute;left:242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1568509426" o:spid="_x0000_s1204" style="position:absolute;left:216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440035079" o:spid="_x0000_s1205" style="position:absolute;left:188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1659724695" o:spid="_x0000_s1206" style="position:absolute;left:162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597052193" o:spid="_x0000_s1207" style="position:absolute;left:134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" path="m,l,998982e" filled="f" strokecolor="black [3213]" strokeweight=".5pt">
                        <v:stroke joinstyle="miter"/>
                        <v:path arrowok="t" o:connecttype="custom" o:connectlocs="0,0;0,998982" o:connectangles="0,0"/>
                      </v:shape>
                      <v:shape id="任意多边形: 形状 816986663" o:spid="_x0000_s1208" style="position:absolute;left:108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422514842" o:spid="_x0000_s1209" style="position:absolute;left:80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1646659219" o:spid="_x0000_s1210" style="position:absolute;left:54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912202362" o:spid="_x0000_s1211" style="position:absolute;left:26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" path="m,l,998982e" filled="f" strokecolor="#a5a5a5 [2092]" strokeweight=".25pt">
                        <v:stroke joinstyle="miter"/>
                        <v:path arrowok="t" o:connecttype="custom" o:connectlocs="0,0;0,998982" o:connectangles="0,0"/>
                      </v:shape>
                    </v:group>
                    <v:line id="直接连接符 899037567" o:spid="_x0000_s1212" style="position:absolute;visibility:visible;mso-wrap-style:square" from="0,1102" to="31260,1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" strokecolor="#a5a5a5 [2092]" strokeweight=".25pt">
                      <v:stroke joinstyle="miter"/>
                      <o:lock v:ext="edit" shapetype="f"/>
                    </v:line>
                    <v:line id="直接连接符 2069138445" o:spid="_x0000_s1213" style="position:absolute;visibility:visible;mso-wrap-style:square" from="31260,1102" to="31260,2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" strokecolor="#a5a5a5 [2092]" strokeweight=".25pt">
                      <v:stroke joinstyle="miter"/>
                      <o:lock v:ext="edit" shapetype="f"/>
                    </v:line>
                  </v:group>
                  <v:shape id="文本框 2" o:spid="_x0000_s1214" type="#_x0000_t202" style="position:absolute;left:1505;top:15535;width:177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" filled="f" stroked="f">
                    <v:textbox style="mso-fit-shape-to-text:t" inset="1mm,0,1mm,0">
                      <w:txbxContent>
                        <w:p w14:paraId="2BD69308" w14:textId="7EAF093E" w:rsidR="000A39CF" w:rsidRPr="00274879" w:rsidRDefault="000A39CF" w:rsidP="000A39CF">
                          <w:pPr>
                            <w:rPr>
                              <w:sz w:val="15"/>
                              <w:szCs w:val="15"/>
                            </w:rPr>
                          </w:pPr>
                          <w:r>
                            <w:rPr>
                              <w:rFonts w:hint="eastAsia"/>
                              <w:sz w:val="15"/>
                              <w:szCs w:val="15"/>
                            </w:rPr>
                            <w:t>20</w:t>
                          </w:r>
                        </w:p>
                      </w:txbxContent>
                    </v:textbox>
                  </v:shape>
                  <v:shape id="文本框 2" o:spid="_x0000_s1215" type="#_x0000_t202" style="position:absolute;left:1503;top:13097;width:177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" filled="f" stroked="f">
                    <v:textbox style="mso-fit-shape-to-text:t" inset="1mm,0,1mm,0">
                      <w:txbxContent>
                        <w:p w14:paraId="528C0551" w14:textId="690F7726" w:rsidR="000A39CF" w:rsidRPr="00274879" w:rsidRDefault="000A39CF" w:rsidP="000A39CF">
                          <w:pPr>
                            <w:rPr>
                              <w:sz w:val="15"/>
                              <w:szCs w:val="15"/>
                            </w:rPr>
                          </w:pPr>
                          <w:r>
                            <w:rPr>
                              <w:rFonts w:hint="eastAsia"/>
                              <w:sz w:val="15"/>
                              <w:szCs w:val="15"/>
                            </w:rPr>
                            <w:t>40</w:t>
                          </w:r>
                        </w:p>
                      </w:txbxContent>
                    </v:textbox>
                  </v:shape>
                  <v:shape id="文本框 2" o:spid="_x0000_s1216" type="#_x0000_t202" style="position:absolute;left:1503;top:10622;width:177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" filled="f" stroked="f">
                    <v:textbox style="mso-fit-shape-to-text:t" inset="1mm,0,1mm,0">
                      <w:txbxContent>
                        <w:p w14:paraId="115ACEBD" w14:textId="3C57BA42" w:rsidR="000A39CF" w:rsidRPr="00274879" w:rsidRDefault="000A39CF" w:rsidP="000A39CF">
                          <w:pPr>
                            <w:rPr>
                              <w:sz w:val="15"/>
                              <w:szCs w:val="15"/>
                            </w:rPr>
                          </w:pPr>
                          <w:r>
                            <w:rPr>
                              <w:rFonts w:hint="eastAsia"/>
                              <w:sz w:val="15"/>
                              <w:szCs w:val="15"/>
                            </w:rPr>
                            <w:t>60</w:t>
                          </w:r>
                        </w:p>
                      </w:txbxContent>
                    </v:textbox>
                  </v:shape>
                  <v:shape id="文本框 2" o:spid="_x0000_s1217" type="#_x0000_t202" style="position:absolute;left:1503;top:8208;width:177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" filled="f" stroked="f">
                    <v:textbox style="mso-fit-shape-to-text:t" inset="1mm,0,1mm,0">
                      <w:txbxContent>
                        <w:p w14:paraId="67ACD77F" w14:textId="1B2100D6" w:rsidR="006C3427" w:rsidRPr="00274879" w:rsidRDefault="006C3427" w:rsidP="000A39CF">
                          <w:pPr>
                            <w:rPr>
                              <w:sz w:val="15"/>
                              <w:szCs w:val="15"/>
                            </w:rPr>
                          </w:pPr>
                          <w:r>
                            <w:rPr>
                              <w:rFonts w:hint="eastAsia"/>
                              <w:sz w:val="15"/>
                              <w:szCs w:val="15"/>
                            </w:rPr>
                            <w:t>80</w:t>
                          </w:r>
                        </w:p>
                      </w:txbxContent>
                    </v:textbox>
                  </v:shape>
                  <v:shape id="文本框 2" o:spid="_x0000_s1218" type="#_x0000_t202" style="position:absolute;left:1026;top:5736;width:2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" filled="f" stroked="f">
                    <v:textbox style="mso-fit-shape-to-text:t" inset="1mm,0,1mm,0">
                      <w:txbxContent>
                        <w:p w14:paraId="5C29CF1B" w14:textId="75A7297F" w:rsidR="006C3427" w:rsidRPr="00274879" w:rsidRDefault="006C3427" w:rsidP="000A39CF">
                          <w:pPr>
                            <w:rPr>
                              <w:sz w:val="15"/>
                              <w:szCs w:val="15"/>
                            </w:rPr>
                          </w:pPr>
                          <w:r>
                            <w:rPr>
                              <w:rFonts w:hint="eastAsia"/>
                              <w:sz w:val="15"/>
                              <w:szCs w:val="15"/>
                            </w:rPr>
                            <w:t>100</w:t>
                          </w:r>
                        </w:p>
                      </w:txbxContent>
                    </v:textbox>
                  </v:shape>
                  <v:shape id="文本框 2" o:spid="_x0000_s1219" type="#_x0000_t202" style="position:absolute;left:1026;top:3305;width:225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" filled="f" stroked="f">
                    <v:textbox style="mso-fit-shape-to-text:t" inset="1mm,0,1mm,0">
                      <w:txbxContent>
                        <w:p w14:paraId="28EFDF1B" w14:textId="1FCEE74F" w:rsidR="006C3427" w:rsidRPr="00274879" w:rsidRDefault="006C3427" w:rsidP="000A39CF">
                          <w:pPr>
                            <w:rPr>
                              <w:sz w:val="15"/>
                              <w:szCs w:val="15"/>
                            </w:rPr>
                          </w:pPr>
                          <w:r>
                            <w:rPr>
                              <w:rFonts w:hint="eastAsia"/>
                              <w:sz w:val="15"/>
                              <w:szCs w:val="15"/>
                            </w:rPr>
                            <w:t>120</w:t>
                          </w:r>
                        </w:p>
                      </w:txbxContent>
                    </v:textbox>
                  </v:shape>
                  <v:shape id="文本框 2" o:spid="_x0000_s1220" type="#_x0000_t202" style="position:absolute;left:1030;top:836;width:2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" filled="f" stroked="f">
                    <v:textbox style="mso-fit-shape-to-text:t" inset="1mm,0,1mm,0">
                      <w:txbxContent>
                        <w:p w14:paraId="252FA4A7" w14:textId="5D981A73" w:rsidR="006C3427" w:rsidRPr="00274879" w:rsidRDefault="006C3427" w:rsidP="000A39CF">
                          <w:pPr>
                            <w:rPr>
                              <w:sz w:val="15"/>
                              <w:szCs w:val="15"/>
                            </w:rPr>
                          </w:pPr>
                          <w:r>
                            <w:rPr>
                              <w:rFonts w:hint="eastAsia"/>
                              <w:sz w:val="15"/>
                              <w:szCs w:val="15"/>
                            </w:rPr>
                            <w:t>140</w:t>
                          </w:r>
                        </w:p>
                      </w:txbxContent>
                    </v:textbox>
                  </v:shape>
                  <v:shape id="文本框 2" o:spid="_x0000_s1221" type="#_x0000_t202" style="position:absolute;left:5080;top:19018;width:129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" filled="f" stroked="f">
                    <v:textbox style="mso-fit-shape-to-text:t" inset="1mm,0,1mm,0">
                      <w:txbxContent>
                        <w:p w14:paraId="0DE6D350" w14:textId="74766108" w:rsidR="006C3427" w:rsidRPr="00274879" w:rsidRDefault="006C3427" w:rsidP="000A39CF">
                          <w:pPr>
                            <w:rPr>
                              <w:sz w:val="15"/>
                              <w:szCs w:val="15"/>
                            </w:rPr>
                          </w:pPr>
                          <w:r>
                            <w:rPr>
                              <w:rFonts w:hint="eastAsia"/>
                              <w:sz w:val="15"/>
                              <w:szCs w:val="15"/>
                            </w:rPr>
                            <w:t>1</w:t>
                          </w:r>
                        </w:p>
                      </w:txbxContent>
                    </v:textbox>
                  </v:shape>
                  <v:shape id="文本框 2" o:spid="_x0000_s1222" type="#_x0000_t202" style="position:absolute;left:7527;top:19020;width:129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" filled="f" stroked="f">
                    <v:textbox style="mso-fit-shape-to-text:t" inset="1mm,0,1mm,0">
                      <w:txbxContent>
                        <w:p w14:paraId="3D41579D" w14:textId="2A3692EA" w:rsidR="006C3427" w:rsidRPr="00274879" w:rsidRDefault="006C3427" w:rsidP="000A39CF">
                          <w:pPr>
                            <w:rPr>
                              <w:sz w:val="15"/>
                              <w:szCs w:val="15"/>
                            </w:rPr>
                          </w:pPr>
                          <w:r>
                            <w:rPr>
                              <w:rFonts w:hint="eastAsia"/>
                              <w:sz w:val="15"/>
                              <w:szCs w:val="15"/>
                            </w:rPr>
                            <w:t>2</w:t>
                          </w:r>
                        </w:p>
                      </w:txbxContent>
                    </v:textbox>
                  </v:shape>
                  <v:shape id="文本框 2" o:spid="_x0000_s1223" type="#_x0000_t202" style="position:absolute;left:9980;top:19018;width:129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" filled="f" stroked="f">
                    <v:textbox style="mso-fit-shape-to-text:t" inset="1mm,0,1mm,0">
                      <w:txbxContent>
                        <w:p w14:paraId="6FB596E5" w14:textId="0BA2C460" w:rsidR="006C3427" w:rsidRPr="00274879" w:rsidRDefault="006C3427" w:rsidP="000A39CF">
                          <w:pPr>
                            <w:rPr>
                              <w:sz w:val="15"/>
                              <w:szCs w:val="15"/>
                            </w:rPr>
                          </w:pPr>
                          <w:r>
                            <w:rPr>
                              <w:rFonts w:hint="eastAsia"/>
                              <w:sz w:val="15"/>
                              <w:szCs w:val="15"/>
                            </w:rPr>
                            <w:t>3</w:t>
                          </w:r>
                        </w:p>
                      </w:txbxContent>
                    </v:textbox>
                  </v:shape>
                  <v:shape id="文本框 2" o:spid="_x0000_s1224" type="#_x0000_t202" style="position:absolute;left:12410;top:19017;width:1298;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" filled="f" stroked="f">
                    <v:textbox style="mso-fit-shape-to-text:t" inset="1mm,0,1mm,0">
                      <w:txbxContent>
                        <w:p w14:paraId="050275DC" w14:textId="185AC65A" w:rsidR="006C3427" w:rsidRPr="00274879" w:rsidRDefault="006C3427" w:rsidP="000A39CF">
                          <w:pPr>
                            <w:rPr>
                              <w:sz w:val="15"/>
                              <w:szCs w:val="15"/>
                            </w:rPr>
                          </w:pPr>
                          <w:r>
                            <w:rPr>
                              <w:rFonts w:hint="eastAsia"/>
                              <w:sz w:val="15"/>
                              <w:szCs w:val="15"/>
                            </w:rPr>
                            <w:t>4</w:t>
                          </w:r>
                        </w:p>
                      </w:txbxContent>
                    </v:textbox>
                  </v:shape>
                  <v:shape id="文本框 2" o:spid="_x0000_s1225" type="#_x0000_t202" style="position:absolute;left:14873;top:19018;width:129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" filled="f" stroked="f">
                    <v:textbox style="mso-fit-shape-to-text:t" inset="1mm,0,1mm,0">
                      <w:txbxContent>
                        <w:p w14:paraId="34BFC8EF" w14:textId="54FE6B5A" w:rsidR="006C3427" w:rsidRPr="00274879" w:rsidRDefault="006C3427" w:rsidP="000A39CF">
                          <w:pPr>
                            <w:rPr>
                              <w:sz w:val="15"/>
                              <w:szCs w:val="15"/>
                            </w:rPr>
                          </w:pPr>
                          <w:r>
                            <w:rPr>
                              <w:rFonts w:hint="eastAsia"/>
                              <w:sz w:val="15"/>
                              <w:szCs w:val="15"/>
                            </w:rPr>
                            <w:t>5</w:t>
                          </w:r>
                        </w:p>
                      </w:txbxContent>
                    </v:textbox>
                  </v:shape>
                  <v:shape id="文本框 2" o:spid="_x0000_s1226" type="#_x0000_t202" style="position:absolute;left:17316;top:19018;width:129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" filled="f" stroked="f">
                    <v:textbox style="mso-fit-shape-to-text:t" inset="1mm,0,1mm,0">
                      <w:txbxContent>
                        <w:p w14:paraId="465C4AB8" w14:textId="5C979150" w:rsidR="006C3427" w:rsidRPr="00274879" w:rsidRDefault="006C3427" w:rsidP="000A39CF">
                          <w:pPr>
                            <w:rPr>
                              <w:sz w:val="15"/>
                              <w:szCs w:val="15"/>
                            </w:rPr>
                          </w:pPr>
                          <w:r>
                            <w:rPr>
                              <w:rFonts w:hint="eastAsia"/>
                              <w:sz w:val="15"/>
                              <w:szCs w:val="15"/>
                            </w:rPr>
                            <w:t>6</w:t>
                          </w:r>
                        </w:p>
                      </w:txbxContent>
                    </v:textbox>
                  </v:shape>
                  <v:shape id="文本框 2" o:spid="_x0000_s1227" type="#_x0000_t202" style="position:absolute;left:19788;top:19018;width:129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" filled="f" stroked="f">
                    <v:textbox style="mso-fit-shape-to-text:t" inset="1mm,0,1mm,0">
                      <w:txbxContent>
                        <w:p w14:paraId="6C2F1944" w14:textId="0FF0A13A" w:rsidR="006C3427" w:rsidRPr="00274879" w:rsidRDefault="006C3427" w:rsidP="000A39CF">
                          <w:pPr>
                            <w:rPr>
                              <w:sz w:val="15"/>
                              <w:szCs w:val="15"/>
                            </w:rPr>
                          </w:pPr>
                          <w:r>
                            <w:rPr>
                              <w:rFonts w:hint="eastAsia"/>
                              <w:sz w:val="15"/>
                              <w:szCs w:val="15"/>
                            </w:rPr>
                            <w:t>7</w:t>
                          </w:r>
                        </w:p>
                      </w:txbxContent>
                    </v:textbox>
                  </v:shape>
                  <v:shape id="文本框 2" o:spid="_x0000_s1228" type="#_x0000_t202" style="position:absolute;left:22205;top:19018;width:129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" filled="f" stroked="f">
                    <v:textbox style="mso-fit-shape-to-text:t" inset="1mm,0,1mm,0">
                      <w:txbxContent>
                        <w:p w14:paraId="69C6BB4E" w14:textId="5B695352" w:rsidR="006C3427" w:rsidRPr="00274879" w:rsidRDefault="006C3427" w:rsidP="000A39CF">
                          <w:pPr>
                            <w:rPr>
                              <w:sz w:val="15"/>
                              <w:szCs w:val="15"/>
                            </w:rPr>
                          </w:pPr>
                          <w:r>
                            <w:rPr>
                              <w:rFonts w:hint="eastAsia"/>
                              <w:sz w:val="15"/>
                              <w:szCs w:val="15"/>
                            </w:rPr>
                            <w:t>8</w:t>
                          </w:r>
                        </w:p>
                      </w:txbxContent>
                    </v:textbox>
                  </v:shape>
                  <v:shape id="文本框 2" o:spid="_x0000_s1229" type="#_x0000_t202" style="position:absolute;left:24651;top:19020;width:129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" filled="f" stroked="f">
                    <v:textbox style="mso-fit-shape-to-text:t" inset="1mm,0,1mm,0">
                      <w:txbxContent>
                        <w:p w14:paraId="26A22F6F" w14:textId="0E1D4AC7" w:rsidR="006C3427" w:rsidRPr="00274879" w:rsidRDefault="006C3427" w:rsidP="000A39CF">
                          <w:pPr>
                            <w:rPr>
                              <w:sz w:val="15"/>
                              <w:szCs w:val="15"/>
                            </w:rPr>
                          </w:pPr>
                          <w:r>
                            <w:rPr>
                              <w:rFonts w:hint="eastAsia"/>
                              <w:sz w:val="15"/>
                              <w:szCs w:val="15"/>
                            </w:rPr>
                            <w:t>9</w:t>
                          </w:r>
                        </w:p>
                      </w:txbxContent>
                    </v:textbox>
                  </v:shape>
                  <v:shape id="文本框 2" o:spid="_x0000_s1230" type="#_x0000_t202" style="position:absolute;left:26858;top:19021;width:177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" filled="f" stroked="f">
                    <v:textbox style="mso-fit-shape-to-text:t" inset="1mm,0,1mm,0">
                      <w:txbxContent>
                        <w:p w14:paraId="33A5861E" w14:textId="05D1876C" w:rsidR="006C3427" w:rsidRPr="00274879" w:rsidRDefault="006C3427" w:rsidP="000A39CF">
                          <w:pPr>
                            <w:rPr>
                              <w:sz w:val="15"/>
                              <w:szCs w:val="15"/>
                            </w:rPr>
                          </w:pPr>
                          <w:r>
                            <w:rPr>
                              <w:rFonts w:hint="eastAsia"/>
                              <w:sz w:val="15"/>
                              <w:szCs w:val="15"/>
                            </w:rPr>
                            <w:t>10</w:t>
                          </w:r>
                        </w:p>
                      </w:txbxContent>
                    </v:textbox>
                  </v:shape>
                  <v:shape id="文本框 2" o:spid="_x0000_s1231" type="#_x0000_t202" style="position:absolute;left:28678;top:19020;width:558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" filled="f" stroked="f">
                    <v:textbox style="mso-fit-shape-to-text:t" inset="1mm,0,1mm,0">
                      <w:txbxContent>
                        <w:p w14:paraId="39157427" w14:textId="4B658253" w:rsidR="006C3427" w:rsidRPr="00274879" w:rsidRDefault="006C3427" w:rsidP="000A39CF">
                          <w:pPr>
                            <w:rPr>
                              <w:sz w:val="15"/>
                              <w:szCs w:val="15"/>
                            </w:rPr>
                          </w:pPr>
                          <w:r>
                            <w:rPr>
                              <w:rFonts w:hint="eastAsia"/>
                              <w:sz w:val="15"/>
                              <w:szCs w:val="15"/>
                            </w:rPr>
                            <w:t>时间（天）</w:t>
                          </w:r>
                        </w:p>
                      </w:txbxContent>
                    </v:textbox>
                  </v:shape>
                  <v:shape id="文本框 2" o:spid="_x0000_s1232" type="#_x0000_t202" style="position:absolute;left:3393;top:-1491;width:870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" filled="f" stroked="f">
                    <v:textbox style="mso-fit-shape-to-text:t" inset="1mm,0,1mm,0">
                      <w:txbxContent>
                        <w:p w14:paraId="0D1B6144" w14:textId="3424BBE4" w:rsidR="006C3427" w:rsidRPr="00274879" w:rsidRDefault="006C3427" w:rsidP="000A39CF">
                          <w:pPr>
                            <w:rPr>
                              <w:sz w:val="15"/>
                              <w:szCs w:val="15"/>
                            </w:rPr>
                          </w:pPr>
                          <w:r>
                            <w:rPr>
                              <w:rFonts w:hint="eastAsia"/>
                              <w:sz w:val="15"/>
                              <w:szCs w:val="15"/>
                            </w:rPr>
                            <w:t>计数率（次</w:t>
                          </w:r>
                          <w:r>
                            <w:rPr>
                              <w:rFonts w:hint="eastAsia"/>
                              <w:sz w:val="15"/>
                              <w:szCs w:val="15"/>
                            </w:rPr>
                            <w:t>/</w:t>
                          </w:r>
                          <w:r>
                            <w:rPr>
                              <w:rFonts w:hint="eastAsia"/>
                              <w:sz w:val="15"/>
                              <w:szCs w:val="15"/>
                            </w:rPr>
                            <w:t>分钟）</w:t>
                          </w:r>
                        </w:p>
                      </w:txbxContent>
                    </v:textbox>
                  </v:shape>
                  <v:shape id="文本框 2" o:spid="_x0000_s1233" type="#_x0000_t202" style="position:absolute;left:1981;top:17992;width:129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" filled="f" stroked="f">
                    <v:textbox style="mso-fit-shape-to-text:t" inset="1mm,0,1mm,0">
                      <w:txbxContent>
                        <w:p w14:paraId="53400C0C" w14:textId="30A35EC7" w:rsidR="006C3427" w:rsidRPr="00274879" w:rsidRDefault="006C3427" w:rsidP="000A39CF">
                          <w:pPr>
                            <w:rPr>
                              <w:sz w:val="15"/>
                              <w:szCs w:val="15"/>
                            </w:rPr>
                          </w:pPr>
                          <w:r>
                            <w:rPr>
                              <w:rFonts w:hint="eastAsia"/>
                              <w:sz w:val="15"/>
                              <w:szCs w:val="15"/>
                            </w:rPr>
                            <w:t>0</w:t>
                          </w:r>
                        </w:p>
                      </w:txbxContent>
                    </v:textbox>
                  </v:shape>
                </v:group>
                <v:shape id="任意多边形: 形状 277" o:spid="_x0000_s1234" style="position:absolute;left:2239;top:5849;width:26340;height:12177;visibility:visible;mso-wrap-style:square;v-text-anchor:middle" coordsize="2643246,1221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" path="m,c192067,929034,859672,1222980,1473406,1221668r1169840,e" filled="f" strokecolor="black [3213]" strokeweight="1pt">
                  <v:stroke joinstyle="miter"/>
                  <v:path arrowok="t" o:connecttype="custom" o:connectlocs="0,0;1468211,1217742;2633927,1217742" o:connectangles="0,0,0"/>
                </v:shape>
                <w10:wrap type="square" anchorx="margin"/>
              </v:group>
            </w:pict>
          </mc:Fallback>
        </mc:AlternateContent>
      </w:r>
      <w:r w:rsidR="0071326A">
        <w:rPr>
          <w:rFonts w:hint="eastAsia"/>
        </w:rPr>
        <w:t>2</w:t>
      </w:r>
      <w:r w:rsidR="0071326A">
        <w:rPr>
          <w:rFonts w:hint="eastAsia"/>
        </w:rPr>
        <w:t>．如图所示为探测器记录的某种放射性矿石样品衰变过程中，计数率随时间的变化曲线。当样品衰变至低水平时，探测器仍可记录背景辐射。则该样品的半衰期约为</w:t>
      </w:r>
      <w:r w:rsidR="0071326A">
        <w:rPr>
          <w:rFonts w:hint="eastAsia"/>
        </w:rPr>
        <w:t>_________</w:t>
      </w:r>
      <w:r w:rsidR="0071326A">
        <w:rPr>
          <w:rFonts w:hint="eastAsia"/>
        </w:rPr>
        <w:t>。</w:t>
      </w:r>
    </w:p>
    <w:p w14:paraId="4D7D1CA1" w14:textId="508A66E9" w:rsidR="00766288" w:rsidRDefault="0071326A" w:rsidP="0071326A">
      <w:pPr>
        <w:widowControl/>
      </w:pPr>
      <w:r>
        <w:rPr>
          <w:rFonts w:hint="eastAsia"/>
        </w:rPr>
        <w:t>A</w:t>
      </w:r>
      <w:r>
        <w:rPr>
          <w:rFonts w:hint="eastAsia"/>
        </w:rPr>
        <w:t>．</w:t>
      </w:r>
      <w:r>
        <w:rPr>
          <w:rFonts w:hint="eastAsia"/>
        </w:rPr>
        <w:t>0.6</w:t>
      </w:r>
      <w:r>
        <w:rPr>
          <w:rFonts w:hint="eastAsia"/>
        </w:rPr>
        <w:t>天</w:t>
      </w:r>
    </w:p>
    <w:p w14:paraId="6BD777A0" w14:textId="1CAC4D72" w:rsidR="00766288" w:rsidRDefault="0071326A" w:rsidP="0071326A">
      <w:pPr>
        <w:widowControl/>
      </w:pPr>
      <w:r>
        <w:rPr>
          <w:rFonts w:hint="eastAsia"/>
        </w:rPr>
        <w:t>B</w:t>
      </w:r>
      <w:r>
        <w:rPr>
          <w:rFonts w:hint="eastAsia"/>
        </w:rPr>
        <w:t>．</w:t>
      </w:r>
      <w:r>
        <w:rPr>
          <w:rFonts w:hint="eastAsia"/>
        </w:rPr>
        <w:t>1.0</w:t>
      </w:r>
      <w:r>
        <w:rPr>
          <w:rFonts w:hint="eastAsia"/>
        </w:rPr>
        <w:t>天</w:t>
      </w:r>
    </w:p>
    <w:p w14:paraId="27C84F77" w14:textId="4DCBF6FA" w:rsidR="00766288" w:rsidRDefault="0071326A" w:rsidP="00766288">
      <w:pPr>
        <w:widowControl/>
      </w:pPr>
      <w:r>
        <w:rPr>
          <w:rFonts w:hint="eastAsia"/>
        </w:rPr>
        <w:t>C</w:t>
      </w:r>
      <w:r>
        <w:rPr>
          <w:rFonts w:hint="eastAsia"/>
        </w:rPr>
        <w:t>．</w:t>
      </w:r>
      <w:r>
        <w:rPr>
          <w:rFonts w:hint="eastAsia"/>
        </w:rPr>
        <w:t>1.4</w:t>
      </w:r>
      <w:r>
        <w:rPr>
          <w:rFonts w:hint="eastAsia"/>
        </w:rPr>
        <w:t>天</w:t>
      </w:r>
    </w:p>
    <w:p w14:paraId="2DB94B68" w14:textId="0D03E927" w:rsidR="0071326A" w:rsidRDefault="0071326A" w:rsidP="00766288">
      <w:pPr>
        <w:widowControl/>
      </w:pPr>
      <w:r>
        <w:rPr>
          <w:rFonts w:hint="eastAsia"/>
        </w:rPr>
        <w:t>D</w:t>
      </w:r>
      <w:r>
        <w:rPr>
          <w:rFonts w:hint="eastAsia"/>
        </w:rPr>
        <w:t>．</w:t>
      </w:r>
      <w:r>
        <w:rPr>
          <w:rFonts w:hint="eastAsia"/>
        </w:rPr>
        <w:t>2.0</w:t>
      </w:r>
      <w:r>
        <w:rPr>
          <w:rFonts w:hint="eastAsia"/>
        </w:rPr>
        <w:t>天</w:t>
      </w:r>
    </w:p>
    <w:p w14:paraId="23F925F3" w14:textId="4F671627" w:rsidR="001574EE" w:rsidRDefault="001574EE" w:rsidP="0071326A">
      <w:pPr>
        <w:widowControl/>
      </w:pPr>
    </w:p>
    <w:p w14:paraId="388EAE8C" w14:textId="29E45EFF" w:rsidR="0071326A" w:rsidRDefault="0071326A" w:rsidP="0071326A">
      <w:pPr>
        <w:widowControl/>
      </w:pPr>
      <w:r>
        <w:rPr>
          <w:rFonts w:hint="eastAsia"/>
        </w:rPr>
        <w:t>3</w:t>
      </w:r>
      <w:r>
        <w:rPr>
          <w:rFonts w:hint="eastAsia"/>
        </w:rPr>
        <w:t>．利用“晶体衍射成像”技术推演晶体的结构。</w:t>
      </w:r>
    </w:p>
    <w:p w14:paraId="54CAFB90" w14:textId="725DBDDE" w:rsidR="0071326A" w:rsidRDefault="0071326A" w:rsidP="0071326A">
      <w:pPr>
        <w:widowControl/>
      </w:pPr>
      <w:r>
        <w:rPr>
          <w:rFonts w:hint="eastAsia"/>
        </w:rPr>
        <w:t>（</w:t>
      </w:r>
      <w:r>
        <w:rPr>
          <w:rFonts w:hint="eastAsia"/>
        </w:rPr>
        <w:t>1</w:t>
      </w:r>
      <w:r>
        <w:rPr>
          <w:rFonts w:hint="eastAsia"/>
        </w:rPr>
        <w:t>）衍射仪所使用的</w:t>
      </w:r>
      <w:r>
        <w:rPr>
          <w:rFonts w:hint="eastAsia"/>
        </w:rPr>
        <w:t>X</w:t>
      </w:r>
      <w:r>
        <w:rPr>
          <w:rFonts w:hint="eastAsia"/>
        </w:rPr>
        <w:t>射线波长应</w:t>
      </w:r>
      <w:r>
        <w:rPr>
          <w:rFonts w:hint="eastAsia"/>
        </w:rPr>
        <w:t>_________</w:t>
      </w:r>
      <w:r>
        <w:rPr>
          <w:rFonts w:hint="eastAsia"/>
        </w:rPr>
        <w:t>晶体中原子间距离。</w:t>
      </w:r>
    </w:p>
    <w:p w14:paraId="0A21A0D4" w14:textId="24414462" w:rsidR="0071326A" w:rsidRDefault="0071326A" w:rsidP="0071326A">
      <w:pPr>
        <w:widowControl/>
      </w:pPr>
      <w:r>
        <w:rPr>
          <w:rFonts w:hint="eastAsia"/>
        </w:rPr>
        <w:t>A</w:t>
      </w:r>
      <w:r>
        <w:rPr>
          <w:rFonts w:hint="eastAsia"/>
        </w:rPr>
        <w:t>．远大于</w:t>
      </w:r>
      <w:r>
        <w:rPr>
          <w:rFonts w:hint="eastAsia"/>
        </w:rPr>
        <w:tab/>
      </w:r>
      <w:r w:rsidR="00766288">
        <w:tab/>
      </w:r>
      <w:r w:rsidR="00766288">
        <w:tab/>
      </w:r>
      <w:r>
        <w:rPr>
          <w:rFonts w:hint="eastAsia"/>
        </w:rPr>
        <w:t>B</w:t>
      </w:r>
      <w:r>
        <w:rPr>
          <w:rFonts w:hint="eastAsia"/>
        </w:rPr>
        <w:t>．相近于</w:t>
      </w:r>
      <w:r>
        <w:rPr>
          <w:rFonts w:hint="eastAsia"/>
        </w:rPr>
        <w:tab/>
      </w:r>
      <w:r w:rsidR="00766288">
        <w:tab/>
      </w:r>
      <w:r w:rsidR="00766288">
        <w:tab/>
      </w:r>
      <w:r>
        <w:rPr>
          <w:rFonts w:hint="eastAsia"/>
        </w:rPr>
        <w:t>C</w:t>
      </w:r>
      <w:r>
        <w:rPr>
          <w:rFonts w:hint="eastAsia"/>
        </w:rPr>
        <w:t>．远小于</w:t>
      </w:r>
    </w:p>
    <w:p w14:paraId="39D20023" w14:textId="3DEB1F60" w:rsidR="0071326A" w:rsidRDefault="0071326A" w:rsidP="00766288">
      <w:pPr>
        <w:widowControl/>
      </w:pPr>
      <w:r>
        <w:rPr>
          <w:rFonts w:hint="eastAsia"/>
        </w:rPr>
        <w:t>（</w:t>
      </w:r>
      <w:r>
        <w:t>2</w:t>
      </w:r>
      <w:r>
        <w:rPr>
          <w:rFonts w:hint="eastAsia"/>
        </w:rPr>
        <w:t>）当电子被直流电压加速并撞击金属表面时，会产生波长为</w:t>
      </w:r>
      <w:r w:rsidR="00766288" w:rsidRPr="00766288">
        <w:rPr>
          <w:rFonts w:cs="Times New Roman"/>
          <w:i/>
          <w:iCs/>
        </w:rPr>
        <w:t>λ</w:t>
      </w:r>
      <w:r>
        <w:rPr>
          <w:rFonts w:hint="eastAsia"/>
        </w:rPr>
        <w:t>的</w:t>
      </w:r>
      <w:r>
        <w:t>X</w:t>
      </w:r>
      <w:r>
        <w:rPr>
          <w:rFonts w:hint="eastAsia"/>
        </w:rPr>
        <w:t>射线，该</w:t>
      </w:r>
      <w:r>
        <w:t>X</w:t>
      </w:r>
      <w:r>
        <w:rPr>
          <w:rFonts w:hint="eastAsia"/>
        </w:rPr>
        <w:t>射线单个光子的能量为</w:t>
      </w:r>
      <w:r>
        <w:t>_________</w:t>
      </w:r>
      <w:r>
        <w:rPr>
          <w:rFonts w:hint="eastAsia"/>
        </w:rPr>
        <w:t>。一个电子的动能约有</w:t>
      </w:r>
      <w:r>
        <w:t>1%</w:t>
      </w:r>
      <w:r>
        <w:rPr>
          <w:rFonts w:hint="eastAsia"/>
        </w:rPr>
        <w:t>用于产生单个光子，则给电子施加的加速电压约为</w:t>
      </w:r>
      <w:r>
        <w:rPr>
          <w:rFonts w:hint="eastAsia"/>
        </w:rPr>
        <w:t>_________</w:t>
      </w:r>
      <w:r>
        <w:rPr>
          <w:rFonts w:hint="eastAsia"/>
        </w:rPr>
        <w:t>。（已知普朗克常量</w:t>
      </w:r>
      <w:r w:rsidRPr="00766288">
        <w:rPr>
          <w:rFonts w:hint="eastAsia"/>
          <w:i/>
          <w:iCs/>
        </w:rPr>
        <w:t>h</w:t>
      </w:r>
      <w:r>
        <w:rPr>
          <w:rFonts w:hint="eastAsia"/>
        </w:rPr>
        <w:t>，元电荷</w:t>
      </w:r>
      <w:r w:rsidRPr="00766288">
        <w:rPr>
          <w:rFonts w:hint="eastAsia"/>
          <w:i/>
          <w:iCs/>
        </w:rPr>
        <w:t>e</w:t>
      </w:r>
      <w:r>
        <w:rPr>
          <w:rFonts w:hint="eastAsia"/>
        </w:rPr>
        <w:t>，光速</w:t>
      </w:r>
      <w:r w:rsidRPr="00766288">
        <w:rPr>
          <w:rFonts w:hint="eastAsia"/>
          <w:i/>
          <w:iCs/>
        </w:rPr>
        <w:t>c</w:t>
      </w:r>
      <w:r>
        <w:rPr>
          <w:rFonts w:hint="eastAsia"/>
        </w:rPr>
        <w:t>）</w:t>
      </w:r>
    </w:p>
    <w:p w14:paraId="1449253B" w14:textId="508160D9" w:rsidR="001574EE" w:rsidRDefault="001574EE">
      <w:pPr>
        <w:widowControl/>
        <w:jc w:val="left"/>
        <w:rPr>
          <w:rFonts w:eastAsia="黑体" w:cstheme="majorBidi"/>
          <w:bCs/>
          <w:sz w:val="24"/>
          <w:szCs w:val="32"/>
        </w:rPr>
      </w:pPr>
      <w:r>
        <w:br w:type="page"/>
      </w:r>
    </w:p>
    <w:p w14:paraId="485C1F4C" w14:textId="25CA4E31" w:rsidR="0071326A" w:rsidRDefault="0071326A" w:rsidP="001574EE">
      <w:pPr>
        <w:pStyle w:val="2"/>
      </w:pPr>
      <w:r>
        <w:rPr>
          <w:rFonts w:hint="eastAsia"/>
        </w:rPr>
        <w:lastRenderedPageBreak/>
        <w:t>三</w:t>
      </w:r>
      <w:r>
        <w:rPr>
          <w:rFonts w:hint="eastAsia"/>
        </w:rPr>
        <w:t xml:space="preserve"> </w:t>
      </w:r>
      <w:r>
        <w:rPr>
          <w:rFonts w:hint="eastAsia"/>
        </w:rPr>
        <w:t>可重复使用运载火箭</w:t>
      </w:r>
    </w:p>
    <w:p w14:paraId="00F7E488" w14:textId="5F4CEB27" w:rsidR="0071326A" w:rsidRDefault="0071326A" w:rsidP="00766288">
      <w:pPr>
        <w:pStyle w:val="ae"/>
      </w:pPr>
      <w:r>
        <w:rPr>
          <w:rFonts w:hint="eastAsia"/>
        </w:rPr>
        <w:t>我国自主研发的“朱雀三号”运载火箭采用垂直起降，支持陆地及海上平台回收。目前已完成首次飞行试验，既实现了发射入轨，也验证了回收试验过程中的高精度制导控制</w:t>
      </w:r>
      <w:commentRangeStart w:id="3"/>
      <w:r>
        <w:rPr>
          <w:rFonts w:hint="eastAsia"/>
        </w:rPr>
        <w:t>能力</w:t>
      </w:r>
      <w:commentRangeEnd w:id="3"/>
      <w:r w:rsidR="00104281">
        <w:rPr>
          <w:rStyle w:val="ab"/>
          <w:rFonts w:hint="eastAsia"/>
          <w:szCs w:val="24"/>
        </w:rPr>
        <w:commentReference w:id="3"/>
      </w:r>
      <w:r>
        <w:rPr>
          <w:rFonts w:hint="eastAsia"/>
        </w:rPr>
        <w:t>。</w:t>
      </w:r>
    </w:p>
    <w:p w14:paraId="04085E1B" w14:textId="03FE7C4F" w:rsidR="001574EE" w:rsidRDefault="001574EE" w:rsidP="0071326A">
      <w:pPr>
        <w:widowControl/>
      </w:pPr>
    </w:p>
    <w:p w14:paraId="4106D89F" w14:textId="6987C08B" w:rsidR="0071326A" w:rsidRDefault="004F3E55" w:rsidP="0071326A">
      <w:pPr>
        <w:widowControl/>
      </w:pPr>
      <w:r>
        <w:rPr>
          <w:noProof/>
        </w:rPr>
        <w:drawing>
          <wp:anchor distT="0" distB="0" distL="114300" distR="114300" simplePos="0" relativeHeight="251640832" behindDoc="0" locked="0" layoutInCell="1" allowOverlap="0" wp14:anchorId="5BD7F977" wp14:editId="667B4FE9">
            <wp:simplePos x="0" y="0"/>
            <wp:positionH relativeFrom="column">
              <wp:posOffset>4163695</wp:posOffset>
            </wp:positionH>
            <wp:positionV relativeFrom="paragraph">
              <wp:posOffset>61595</wp:posOffset>
            </wp:positionV>
            <wp:extent cx="1003935" cy="1003935"/>
            <wp:effectExtent l="0" t="0" r="5715" b="5715"/>
            <wp:wrapSquare wrapText="bothSides"/>
            <wp:docPr id="779" name="Picture 779"/>
            <wp:cNvGraphicFramePr/>
            <a:graphic xmlns:a="http://schemas.openxmlformats.org/drawingml/2006/main">
              <a:graphicData uri="http://schemas.openxmlformats.org/drawingml/2006/picture">
                <pic:pic xmlns:pic="http://schemas.openxmlformats.org/drawingml/2006/picture">
                  <pic:nvPicPr>
                    <pic:cNvPr id="779" name="Picture 779"/>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003935" cy="1003935"/>
                    </a:xfrm>
                    <a:prstGeom prst="rect">
                      <a:avLst/>
                    </a:prstGeom>
                  </pic:spPr>
                </pic:pic>
              </a:graphicData>
            </a:graphic>
            <wp14:sizeRelH relativeFrom="margin">
              <wp14:pctWidth>0</wp14:pctWidth>
            </wp14:sizeRelH>
            <wp14:sizeRelV relativeFrom="margin">
              <wp14:pctHeight>0</wp14:pctHeight>
            </wp14:sizeRelV>
          </wp:anchor>
        </w:drawing>
      </w:r>
      <w:r w:rsidR="0071326A">
        <w:rPr>
          <w:rFonts w:hint="eastAsia"/>
        </w:rPr>
        <w:t>1</w:t>
      </w:r>
      <w:r w:rsidR="0071326A">
        <w:rPr>
          <w:rFonts w:hint="eastAsia"/>
        </w:rPr>
        <w:t>．如图为“朱雀三号”降落回收时的照片。在垂直减速降落的过程中，火箭</w:t>
      </w:r>
      <w:r w:rsidR="0071326A">
        <w:rPr>
          <w:rFonts w:hint="eastAsia"/>
        </w:rPr>
        <w:t>_________</w:t>
      </w:r>
      <w:r w:rsidR="0071326A">
        <w:rPr>
          <w:rFonts w:hint="eastAsia"/>
        </w:rPr>
        <w:t>。</w:t>
      </w:r>
    </w:p>
    <w:p w14:paraId="3EB133D7" w14:textId="77777777" w:rsidR="0071326A" w:rsidRDefault="0071326A" w:rsidP="0071326A">
      <w:pPr>
        <w:widowControl/>
      </w:pPr>
      <w:r>
        <w:rPr>
          <w:rFonts w:hint="eastAsia"/>
        </w:rPr>
        <w:t>A</w:t>
      </w:r>
      <w:r>
        <w:rPr>
          <w:rFonts w:hint="eastAsia"/>
        </w:rPr>
        <w:t>．机械能守恒</w:t>
      </w:r>
    </w:p>
    <w:p w14:paraId="2F1E8983" w14:textId="77777777" w:rsidR="0071326A" w:rsidRDefault="0071326A" w:rsidP="0071326A">
      <w:pPr>
        <w:widowControl/>
      </w:pPr>
      <w:r>
        <w:rPr>
          <w:rFonts w:hint="eastAsia"/>
        </w:rPr>
        <w:t>B</w:t>
      </w:r>
      <w:r>
        <w:rPr>
          <w:rFonts w:hint="eastAsia"/>
        </w:rPr>
        <w:t>．处于失重状态</w:t>
      </w:r>
    </w:p>
    <w:p w14:paraId="418E283A" w14:textId="77777777" w:rsidR="0071326A" w:rsidRDefault="0071326A" w:rsidP="0071326A">
      <w:pPr>
        <w:widowControl/>
      </w:pPr>
      <w:r>
        <w:rPr>
          <w:rFonts w:hint="eastAsia"/>
        </w:rPr>
        <w:t>C</w:t>
      </w:r>
      <w:r>
        <w:rPr>
          <w:rFonts w:hint="eastAsia"/>
        </w:rPr>
        <w:t>．速度方向与加速度方向相同</w:t>
      </w:r>
    </w:p>
    <w:p w14:paraId="05AA1769" w14:textId="0EE0550A" w:rsidR="0071326A" w:rsidRDefault="0071326A" w:rsidP="0071326A">
      <w:pPr>
        <w:widowControl/>
      </w:pPr>
      <w:r>
        <w:rPr>
          <w:rFonts w:hint="eastAsia"/>
        </w:rPr>
        <w:t>D</w:t>
      </w:r>
      <w:r>
        <w:rPr>
          <w:rFonts w:hint="eastAsia"/>
        </w:rPr>
        <w:t>．喷出的高速燃气对火箭做负功</w:t>
      </w:r>
    </w:p>
    <w:p w14:paraId="681A00B2" w14:textId="3007BA64" w:rsidR="001574EE" w:rsidRDefault="001574EE" w:rsidP="0071326A">
      <w:pPr>
        <w:widowControl/>
      </w:pPr>
    </w:p>
    <w:p w14:paraId="6950BE8E" w14:textId="491F96FA" w:rsidR="0071326A" w:rsidRDefault="006422AE" w:rsidP="0071326A">
      <w:pPr>
        <w:widowControl/>
      </w:pPr>
      <w:r>
        <w:rPr>
          <w:noProof/>
        </w:rPr>
        <mc:AlternateContent>
          <mc:Choice Requires="wpg">
            <w:drawing>
              <wp:anchor distT="0" distB="0" distL="114300" distR="114300" simplePos="0" relativeHeight="251724800" behindDoc="0" locked="0" layoutInCell="1" allowOverlap="1" wp14:anchorId="2EDA608C" wp14:editId="621D6609">
                <wp:simplePos x="0" y="0"/>
                <wp:positionH relativeFrom="column">
                  <wp:posOffset>3684905</wp:posOffset>
                </wp:positionH>
                <wp:positionV relativeFrom="paragraph">
                  <wp:posOffset>57150</wp:posOffset>
                </wp:positionV>
                <wp:extent cx="1482725" cy="862330"/>
                <wp:effectExtent l="0" t="0" r="41275" b="13970"/>
                <wp:wrapSquare wrapText="bothSides"/>
                <wp:docPr id="356685957" name="组合 312"/>
                <wp:cNvGraphicFramePr/>
                <a:graphic xmlns:a="http://schemas.openxmlformats.org/drawingml/2006/main">
                  <a:graphicData uri="http://schemas.microsoft.com/office/word/2010/wordprocessingGroup">
                    <wpg:wgp>
                      <wpg:cNvGrpSpPr/>
                      <wpg:grpSpPr>
                        <a:xfrm>
                          <a:off x="0" y="0"/>
                          <a:ext cx="1482725" cy="862330"/>
                          <a:chOff x="-9105" y="97553"/>
                          <a:chExt cx="1482819" cy="862832"/>
                        </a:xfrm>
                      </wpg:grpSpPr>
                      <wpg:grpSp>
                        <wpg:cNvPr id="386881934" name="组合 310"/>
                        <wpg:cNvGrpSpPr/>
                        <wpg:grpSpPr>
                          <a:xfrm>
                            <a:off x="-9105" y="97553"/>
                            <a:ext cx="1482819" cy="862832"/>
                            <a:chOff x="347274" y="-124052"/>
                            <a:chExt cx="1483063" cy="863355"/>
                          </a:xfrm>
                        </wpg:grpSpPr>
                        <wps:wsp>
                          <wps:cNvPr id="1136208192" name="直接箭头连接符 309"/>
                          <wps:cNvCnPr/>
                          <wps:spPr>
                            <a:xfrm flipV="1">
                              <a:off x="511342" y="-46396"/>
                              <a:ext cx="0" cy="785699"/>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55152609" name="文本框 2"/>
                          <wps:cNvSpPr txBox="1">
                            <a:spLocks noChangeArrowheads="1"/>
                          </wps:cNvSpPr>
                          <wps:spPr bwMode="auto">
                            <a:xfrm>
                              <a:off x="1640200" y="355133"/>
                              <a:ext cx="190137" cy="207644"/>
                            </a:xfrm>
                            <a:prstGeom prst="rect">
                              <a:avLst/>
                            </a:prstGeom>
                            <a:noFill/>
                            <a:ln w="9525">
                              <a:noFill/>
                              <a:miter lim="800000"/>
                              <a:headEnd/>
                              <a:tailEnd/>
                            </a:ln>
                          </wps:spPr>
                          <wps:txbx>
                            <w:txbxContent>
                              <w:p w14:paraId="27B6187D" w14:textId="06266BFD" w:rsidR="006422AE" w:rsidRPr="006422AE" w:rsidRDefault="006422AE" w:rsidP="006422AE">
                                <w:pPr>
                                  <w:rPr>
                                    <w:sz w:val="18"/>
                                    <w:szCs w:val="18"/>
                                  </w:rPr>
                                </w:pPr>
                                <w:r w:rsidRPr="006422AE">
                                  <w:rPr>
                                    <w:rFonts w:hint="eastAsia"/>
                                    <w:i/>
                                    <w:iCs/>
                                    <w:sz w:val="18"/>
                                    <w:szCs w:val="18"/>
                                  </w:rPr>
                                  <w:t>t</w:t>
                                </w:r>
                                <w:r w:rsidRPr="006422AE">
                                  <w:rPr>
                                    <w:rFonts w:hint="eastAsia"/>
                                    <w:sz w:val="18"/>
                                    <w:szCs w:val="18"/>
                                  </w:rPr>
                                  <w:t>/s</w:t>
                                </w:r>
                              </w:p>
                            </w:txbxContent>
                          </wps:txbx>
                          <wps:bodyPr rot="0" vert="horz" wrap="none" lIns="36000" tIns="0" rIns="36000" bIns="0" anchor="t" anchorCtr="0">
                            <a:spAutoFit/>
                          </wps:bodyPr>
                        </wps:wsp>
                        <wps:wsp>
                          <wps:cNvPr id="722287466" name="直接箭头连接符 309"/>
                          <wps:cNvCnPr/>
                          <wps:spPr>
                            <a:xfrm>
                              <a:off x="511342" y="364577"/>
                              <a:ext cx="1268191" cy="0"/>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85653826" name="文本框 2"/>
                          <wps:cNvSpPr txBox="1">
                            <a:spLocks noChangeArrowheads="1"/>
                          </wps:cNvSpPr>
                          <wps:spPr bwMode="auto">
                            <a:xfrm>
                              <a:off x="535217" y="-124052"/>
                              <a:ext cx="423217" cy="207644"/>
                            </a:xfrm>
                            <a:prstGeom prst="rect">
                              <a:avLst/>
                            </a:prstGeom>
                            <a:noFill/>
                            <a:ln w="9525">
                              <a:noFill/>
                              <a:miter lim="800000"/>
                              <a:headEnd/>
                              <a:tailEnd/>
                            </a:ln>
                          </wps:spPr>
                          <wps:txbx>
                            <w:txbxContent>
                              <w:p w14:paraId="18B9A4C6" w14:textId="37078DF1" w:rsidR="006422AE" w:rsidRPr="006422AE" w:rsidRDefault="006422AE" w:rsidP="006422AE">
                                <w:pPr>
                                  <w:rPr>
                                    <w:sz w:val="18"/>
                                    <w:szCs w:val="18"/>
                                    <w:vertAlign w:val="superscript"/>
                                  </w:rPr>
                                </w:pPr>
                                <w:r w:rsidRPr="006422AE">
                                  <w:rPr>
                                    <w:rFonts w:ascii="Book Antiqua" w:hAnsi="Book Antiqua"/>
                                    <w:i/>
                                    <w:iCs/>
                                    <w:sz w:val="18"/>
                                    <w:szCs w:val="18"/>
                                  </w:rPr>
                                  <w:t>v</w:t>
                                </w:r>
                                <w:r w:rsidRPr="006422AE">
                                  <w:rPr>
                                    <w:rFonts w:hint="eastAsia"/>
                                    <w:sz w:val="18"/>
                                    <w:szCs w:val="18"/>
                                  </w:rPr>
                                  <w:t>/m</w:t>
                                </w:r>
                                <w:r w:rsidRPr="006422AE">
                                  <w:rPr>
                                    <w:rFonts w:asciiTheme="majorBidi" w:hAnsiTheme="majorBidi" w:cstheme="majorBidi"/>
                                    <w:sz w:val="18"/>
                                    <w:szCs w:val="18"/>
                                  </w:rPr>
                                  <w:t>·</w:t>
                                </w:r>
                                <w:r w:rsidRPr="006422AE">
                                  <w:rPr>
                                    <w:rFonts w:hint="eastAsia"/>
                                    <w:sz w:val="18"/>
                                    <w:szCs w:val="18"/>
                                  </w:rPr>
                                  <w:t>s</w:t>
                                </w:r>
                                <w:r w:rsidRPr="006422AE">
                                  <w:rPr>
                                    <w:rFonts w:cs="Times New Roman"/>
                                    <w:sz w:val="18"/>
                                    <w:szCs w:val="18"/>
                                    <w:vertAlign w:val="superscript"/>
                                  </w:rPr>
                                  <w:t>−</w:t>
                                </w:r>
                                <w:r w:rsidRPr="006422AE">
                                  <w:rPr>
                                    <w:rFonts w:hint="eastAsia"/>
                                    <w:sz w:val="18"/>
                                    <w:szCs w:val="18"/>
                                    <w:vertAlign w:val="superscript"/>
                                  </w:rPr>
                                  <w:t>1</w:t>
                                </w:r>
                              </w:p>
                            </w:txbxContent>
                          </wps:txbx>
                          <wps:bodyPr rot="0" vert="horz" wrap="none" lIns="36000" tIns="0" rIns="36000" bIns="0" anchor="t" anchorCtr="0">
                            <a:spAutoFit/>
                          </wps:bodyPr>
                        </wps:wsp>
                        <wps:wsp>
                          <wps:cNvPr id="625055011" name="文本框 2"/>
                          <wps:cNvSpPr txBox="1">
                            <a:spLocks noChangeArrowheads="1"/>
                          </wps:cNvSpPr>
                          <wps:spPr bwMode="auto">
                            <a:xfrm>
                              <a:off x="347274" y="261071"/>
                              <a:ext cx="164098" cy="207644"/>
                            </a:xfrm>
                            <a:prstGeom prst="rect">
                              <a:avLst/>
                            </a:prstGeom>
                            <a:noFill/>
                            <a:ln w="9525">
                              <a:noFill/>
                              <a:miter lim="800000"/>
                              <a:headEnd/>
                              <a:tailEnd/>
                            </a:ln>
                          </wps:spPr>
                          <wps:txbx>
                            <w:txbxContent>
                              <w:p w14:paraId="39C9AE2C" w14:textId="77C29CE2" w:rsidR="006422AE" w:rsidRPr="006422AE" w:rsidRDefault="006422AE" w:rsidP="006422AE">
                                <w:pPr>
                                  <w:rPr>
                                    <w:sz w:val="18"/>
                                    <w:szCs w:val="18"/>
                                  </w:rPr>
                                </w:pPr>
                                <w:r>
                                  <w:rPr>
                                    <w:rFonts w:hint="eastAsia"/>
                                    <w:i/>
                                    <w:iCs/>
                                    <w:sz w:val="18"/>
                                    <w:szCs w:val="18"/>
                                  </w:rPr>
                                  <w:t>O</w:t>
                                </w:r>
                              </w:p>
                            </w:txbxContent>
                          </wps:txbx>
                          <wps:bodyPr rot="0" vert="horz" wrap="none" lIns="36000" tIns="0" rIns="36000" bIns="0" anchor="t" anchorCtr="0">
                            <a:spAutoFit/>
                          </wps:bodyPr>
                        </wps:wsp>
                        <wps:wsp>
                          <wps:cNvPr id="58724920" name="文本框 2"/>
                          <wps:cNvSpPr txBox="1">
                            <a:spLocks noChangeArrowheads="1"/>
                          </wps:cNvSpPr>
                          <wps:spPr bwMode="auto">
                            <a:xfrm>
                              <a:off x="611410" y="332447"/>
                              <a:ext cx="152032" cy="207644"/>
                            </a:xfrm>
                            <a:prstGeom prst="rect">
                              <a:avLst/>
                            </a:prstGeom>
                            <a:noFill/>
                            <a:ln w="9525">
                              <a:noFill/>
                              <a:miter lim="800000"/>
                              <a:headEnd/>
                              <a:tailEnd/>
                            </a:ln>
                          </wps:spPr>
                          <wps:txbx>
                            <w:txbxContent>
                              <w:p w14:paraId="2DAD1142" w14:textId="0C891657" w:rsidR="006422AE" w:rsidRPr="006422AE" w:rsidRDefault="006422AE" w:rsidP="006422AE">
                                <w:pPr>
                                  <w:rPr>
                                    <w:sz w:val="18"/>
                                    <w:szCs w:val="18"/>
                                    <w:vertAlign w:val="subscript"/>
                                  </w:rPr>
                                </w:pPr>
                                <w:r>
                                  <w:rPr>
                                    <w:rFonts w:hint="eastAsia"/>
                                    <w:i/>
                                    <w:iCs/>
                                    <w:sz w:val="18"/>
                                    <w:szCs w:val="18"/>
                                  </w:rPr>
                                  <w:t>t</w:t>
                                </w:r>
                                <w:r w:rsidRPr="006422AE">
                                  <w:rPr>
                                    <w:rFonts w:hint="eastAsia"/>
                                    <w:sz w:val="18"/>
                                    <w:szCs w:val="18"/>
                                    <w:vertAlign w:val="subscript"/>
                                  </w:rPr>
                                  <w:t>1</w:t>
                                </w:r>
                              </w:p>
                            </w:txbxContent>
                          </wps:txbx>
                          <wps:bodyPr rot="0" vert="horz" wrap="none" lIns="36000" tIns="0" rIns="36000" bIns="0" anchor="t" anchorCtr="0">
                            <a:spAutoFit/>
                          </wps:bodyPr>
                        </wps:wsp>
                        <wps:wsp>
                          <wps:cNvPr id="707402217" name="文本框 2"/>
                          <wps:cNvSpPr txBox="1">
                            <a:spLocks noChangeArrowheads="1"/>
                          </wps:cNvSpPr>
                          <wps:spPr bwMode="auto">
                            <a:xfrm>
                              <a:off x="775618" y="332510"/>
                              <a:ext cx="152032" cy="207644"/>
                            </a:xfrm>
                            <a:prstGeom prst="rect">
                              <a:avLst/>
                            </a:prstGeom>
                            <a:noFill/>
                            <a:ln w="9525">
                              <a:noFill/>
                              <a:miter lim="800000"/>
                              <a:headEnd/>
                              <a:tailEnd/>
                            </a:ln>
                          </wps:spPr>
                          <wps:txbx>
                            <w:txbxContent>
                              <w:p w14:paraId="4DA7EF07" w14:textId="29273C57" w:rsidR="006422AE" w:rsidRPr="006422AE" w:rsidRDefault="006422AE" w:rsidP="006422AE">
                                <w:pPr>
                                  <w:rPr>
                                    <w:sz w:val="18"/>
                                    <w:szCs w:val="18"/>
                                    <w:vertAlign w:val="subscript"/>
                                  </w:rPr>
                                </w:pPr>
                                <w:r>
                                  <w:rPr>
                                    <w:rFonts w:hint="eastAsia"/>
                                    <w:i/>
                                    <w:iCs/>
                                    <w:sz w:val="18"/>
                                    <w:szCs w:val="18"/>
                                  </w:rPr>
                                  <w:t>t</w:t>
                                </w:r>
                                <w:r>
                                  <w:rPr>
                                    <w:rFonts w:hint="eastAsia"/>
                                    <w:sz w:val="18"/>
                                    <w:szCs w:val="18"/>
                                    <w:vertAlign w:val="subscript"/>
                                  </w:rPr>
                                  <w:t>2</w:t>
                                </w:r>
                              </w:p>
                            </w:txbxContent>
                          </wps:txbx>
                          <wps:bodyPr rot="0" vert="horz" wrap="none" lIns="36000" tIns="0" rIns="36000" bIns="0" anchor="t" anchorCtr="0">
                            <a:spAutoFit/>
                          </wps:bodyPr>
                        </wps:wsp>
                        <wps:wsp>
                          <wps:cNvPr id="982638463" name="文本框 2"/>
                          <wps:cNvSpPr txBox="1">
                            <a:spLocks noChangeArrowheads="1"/>
                          </wps:cNvSpPr>
                          <wps:spPr bwMode="auto">
                            <a:xfrm>
                              <a:off x="979555" y="332031"/>
                              <a:ext cx="152032" cy="207644"/>
                            </a:xfrm>
                            <a:prstGeom prst="rect">
                              <a:avLst/>
                            </a:prstGeom>
                            <a:noFill/>
                            <a:ln w="9525">
                              <a:noFill/>
                              <a:miter lim="800000"/>
                              <a:headEnd/>
                              <a:tailEnd/>
                            </a:ln>
                          </wps:spPr>
                          <wps:txbx>
                            <w:txbxContent>
                              <w:p w14:paraId="5534E6E3" w14:textId="12E039D0" w:rsidR="006422AE" w:rsidRPr="006422AE" w:rsidRDefault="006422AE" w:rsidP="006422AE">
                                <w:pPr>
                                  <w:rPr>
                                    <w:sz w:val="18"/>
                                    <w:szCs w:val="18"/>
                                    <w:vertAlign w:val="subscript"/>
                                  </w:rPr>
                                </w:pPr>
                                <w:r>
                                  <w:rPr>
                                    <w:rFonts w:hint="eastAsia"/>
                                    <w:i/>
                                    <w:iCs/>
                                    <w:sz w:val="18"/>
                                    <w:szCs w:val="18"/>
                                  </w:rPr>
                                  <w:t>t</w:t>
                                </w:r>
                                <w:r>
                                  <w:rPr>
                                    <w:rFonts w:hint="eastAsia"/>
                                    <w:sz w:val="18"/>
                                    <w:szCs w:val="18"/>
                                    <w:vertAlign w:val="subscript"/>
                                  </w:rPr>
                                  <w:t>3</w:t>
                                </w:r>
                              </w:p>
                            </w:txbxContent>
                          </wps:txbx>
                          <wps:bodyPr rot="0" vert="horz" wrap="none" lIns="36000" tIns="0" rIns="36000" bIns="0" anchor="t" anchorCtr="0">
                            <a:spAutoFit/>
                          </wps:bodyPr>
                        </wps:wsp>
                        <wps:wsp>
                          <wps:cNvPr id="680177661" name="文本框 2"/>
                          <wps:cNvSpPr txBox="1">
                            <a:spLocks noChangeArrowheads="1"/>
                          </wps:cNvSpPr>
                          <wps:spPr bwMode="auto">
                            <a:xfrm>
                              <a:off x="1424412" y="332378"/>
                              <a:ext cx="152032" cy="207644"/>
                            </a:xfrm>
                            <a:prstGeom prst="rect">
                              <a:avLst/>
                            </a:prstGeom>
                            <a:noFill/>
                            <a:ln w="9525">
                              <a:noFill/>
                              <a:miter lim="800000"/>
                              <a:headEnd/>
                              <a:tailEnd/>
                            </a:ln>
                          </wps:spPr>
                          <wps:txbx>
                            <w:txbxContent>
                              <w:p w14:paraId="5FEF58AA" w14:textId="28694E70" w:rsidR="006422AE" w:rsidRPr="006422AE" w:rsidRDefault="006422AE" w:rsidP="006422AE">
                                <w:pPr>
                                  <w:rPr>
                                    <w:sz w:val="18"/>
                                    <w:szCs w:val="18"/>
                                    <w:vertAlign w:val="subscript"/>
                                  </w:rPr>
                                </w:pPr>
                                <w:r>
                                  <w:rPr>
                                    <w:rFonts w:hint="eastAsia"/>
                                    <w:i/>
                                    <w:iCs/>
                                    <w:sz w:val="18"/>
                                    <w:szCs w:val="18"/>
                                  </w:rPr>
                                  <w:t>t</w:t>
                                </w:r>
                                <w:r>
                                  <w:rPr>
                                    <w:rFonts w:hint="eastAsia"/>
                                    <w:sz w:val="18"/>
                                    <w:szCs w:val="18"/>
                                    <w:vertAlign w:val="subscript"/>
                                  </w:rPr>
                                  <w:t>4</w:t>
                                </w:r>
                              </w:p>
                            </w:txbxContent>
                          </wps:txbx>
                          <wps:bodyPr rot="0" vert="horz" wrap="none" lIns="36000" tIns="0" rIns="36000" bIns="0" anchor="t" anchorCtr="0">
                            <a:spAutoFit/>
                          </wps:bodyPr>
                        </wps:wsp>
                        <wps:wsp>
                          <wps:cNvPr id="1916729387" name="直接箭头连接符 309"/>
                          <wps:cNvCnPr/>
                          <wps:spPr>
                            <a:xfrm flipV="1">
                              <a:off x="686588" y="92837"/>
                              <a:ext cx="0" cy="269032"/>
                            </a:xfrm>
                            <a:prstGeom prst="straightConnector1">
                              <a:avLst/>
                            </a:prstGeom>
                            <a:ln>
                              <a:solidFill>
                                <a:schemeClr val="tx1"/>
                              </a:solidFill>
                              <a:prstDash val="dash"/>
                              <a:headEnd type="none"/>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638457622" name="任意多边形: 形状 311"/>
                        <wps:cNvSpPr/>
                        <wps:spPr>
                          <a:xfrm>
                            <a:off x="159988" y="315613"/>
                            <a:ext cx="335915" cy="268543"/>
                          </a:xfrm>
                          <a:custGeom>
                            <a:avLst/>
                            <a:gdLst>
                              <a:gd name="csX0" fmla="*/ 0 w 303487"/>
                              <a:gd name="csY0" fmla="*/ 94593 h 94593"/>
                              <a:gd name="csX1" fmla="*/ 303487 w 303487"/>
                              <a:gd name="csY1" fmla="*/ 0 h 94593"/>
                              <a:gd name="csX0" fmla="*/ 0 w 303487"/>
                              <a:gd name="csY0" fmla="*/ 139682 h 139682"/>
                              <a:gd name="csX1" fmla="*/ 303487 w 303487"/>
                              <a:gd name="csY1" fmla="*/ 45089 h 139682"/>
                              <a:gd name="csX0" fmla="*/ 0 w 336068"/>
                              <a:gd name="csY0" fmla="*/ 112047 h 114413"/>
                              <a:gd name="csX1" fmla="*/ 336068 w 336068"/>
                              <a:gd name="csY1" fmla="*/ 112047 h 114413"/>
                              <a:gd name="csX0" fmla="*/ 0 w 336068"/>
                              <a:gd name="csY0" fmla="*/ 201157 h 201157"/>
                              <a:gd name="csX1" fmla="*/ 336068 w 336068"/>
                              <a:gd name="csY1" fmla="*/ 201157 h 201157"/>
                              <a:gd name="csX0" fmla="*/ 0 w 336068"/>
                              <a:gd name="csY0" fmla="*/ 180785 h 180785"/>
                              <a:gd name="csX1" fmla="*/ 336068 w 336068"/>
                              <a:gd name="csY1" fmla="*/ 180785 h 180785"/>
                              <a:gd name="csX0" fmla="*/ 0 w 336068"/>
                              <a:gd name="csY0" fmla="*/ 238646 h 238646"/>
                              <a:gd name="csX1" fmla="*/ 336068 w 336068"/>
                              <a:gd name="csY1" fmla="*/ 238646 h 238646"/>
                              <a:gd name="csX0" fmla="*/ 0 w 336068"/>
                              <a:gd name="csY0" fmla="*/ 274493 h 274493"/>
                              <a:gd name="csX1" fmla="*/ 336068 w 336068"/>
                              <a:gd name="csY1" fmla="*/ 274493 h 274493"/>
                              <a:gd name="csX0" fmla="*/ 0 w 336068"/>
                              <a:gd name="csY0" fmla="*/ 273024 h 273024"/>
                              <a:gd name="csX1" fmla="*/ 336068 w 336068"/>
                              <a:gd name="csY1" fmla="*/ 273024 h 273024"/>
                              <a:gd name="csX0" fmla="*/ 0 w 336068"/>
                              <a:gd name="csY0" fmla="*/ 269131 h 269131"/>
                              <a:gd name="csX1" fmla="*/ 336068 w 336068"/>
                              <a:gd name="csY1" fmla="*/ 269131 h 269131"/>
                            </a:gdLst>
                            <a:ahLst/>
                            <a:cxnLst>
                              <a:cxn ang="0">
                                <a:pos x="csX0" y="csY0"/>
                              </a:cxn>
                              <a:cxn ang="0">
                                <a:pos x="csX1" y="csY1"/>
                              </a:cxn>
                            </a:cxnLst>
                            <a:rect l="l" t="t" r="r" b="b"/>
                            <a:pathLst>
                              <a:path w="336068" h="269131">
                                <a:moveTo>
                                  <a:pt x="0" y="269131"/>
                                </a:moveTo>
                                <a:cubicBezTo>
                                  <a:pt x="105177" y="-84116"/>
                                  <a:pt x="242713" y="-95257"/>
                                  <a:pt x="336068" y="269131"/>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4208693" name="任意多边形: 形状 311"/>
                        <wps:cNvSpPr/>
                        <wps:spPr>
                          <a:xfrm>
                            <a:off x="749211" y="583180"/>
                            <a:ext cx="387984" cy="212011"/>
                          </a:xfrm>
                          <a:custGeom>
                            <a:avLst/>
                            <a:gdLst>
                              <a:gd name="csX0" fmla="*/ 0 w 303487"/>
                              <a:gd name="csY0" fmla="*/ 94593 h 94593"/>
                              <a:gd name="csX1" fmla="*/ 303487 w 303487"/>
                              <a:gd name="csY1" fmla="*/ 0 h 94593"/>
                              <a:gd name="csX0" fmla="*/ 0 w 303487"/>
                              <a:gd name="csY0" fmla="*/ 94593 h 94593"/>
                              <a:gd name="csX1" fmla="*/ 206923 w 303487"/>
                              <a:gd name="csY1" fmla="*/ 29561 h 94593"/>
                              <a:gd name="csX2" fmla="*/ 303487 w 303487"/>
                              <a:gd name="csY2" fmla="*/ 0 h 94593"/>
                              <a:gd name="csX0" fmla="*/ 0 w 176912"/>
                              <a:gd name="csY0" fmla="*/ 0 h 338091"/>
                              <a:gd name="csX1" fmla="*/ 80348 w 176912"/>
                              <a:gd name="csY1" fmla="*/ 323742 h 338091"/>
                              <a:gd name="csX2" fmla="*/ 176912 w 176912"/>
                              <a:gd name="csY2" fmla="*/ 294181 h 338091"/>
                              <a:gd name="csX0" fmla="*/ 0 w 176912"/>
                              <a:gd name="csY0" fmla="*/ 0 h 300603"/>
                              <a:gd name="csX1" fmla="*/ 109356 w 176912"/>
                              <a:gd name="csY1" fmla="*/ 199149 h 300603"/>
                              <a:gd name="csX2" fmla="*/ 176912 w 176912"/>
                              <a:gd name="csY2" fmla="*/ 294181 h 300603"/>
                              <a:gd name="csX0" fmla="*/ 0 w 176912"/>
                              <a:gd name="csY0" fmla="*/ 0 h 301503"/>
                              <a:gd name="csX1" fmla="*/ 109356 w 176912"/>
                              <a:gd name="csY1" fmla="*/ 199149 h 301503"/>
                              <a:gd name="csX2" fmla="*/ 176912 w 176912"/>
                              <a:gd name="csY2" fmla="*/ 294181 h 301503"/>
                              <a:gd name="csX0" fmla="*/ 0 w 382307"/>
                              <a:gd name="csY0" fmla="*/ 0 h 199151"/>
                              <a:gd name="csX1" fmla="*/ 109356 w 382307"/>
                              <a:gd name="csY1" fmla="*/ 199149 h 199151"/>
                              <a:gd name="csX2" fmla="*/ 382307 w 382307"/>
                              <a:gd name="csY2" fmla="*/ 4234 h 199151"/>
                              <a:gd name="csX0" fmla="*/ 0 w 382307"/>
                              <a:gd name="csY0" fmla="*/ 0 h 199152"/>
                              <a:gd name="csX1" fmla="*/ 109356 w 382307"/>
                              <a:gd name="csY1" fmla="*/ 199149 h 199152"/>
                              <a:gd name="csX2" fmla="*/ 382307 w 382307"/>
                              <a:gd name="csY2" fmla="*/ 4234 h 199152"/>
                              <a:gd name="csX0" fmla="*/ 0 w 382307"/>
                              <a:gd name="csY0" fmla="*/ 0 h 199152"/>
                              <a:gd name="csX1" fmla="*/ 109356 w 382307"/>
                              <a:gd name="csY1" fmla="*/ 199149 h 199152"/>
                              <a:gd name="csX2" fmla="*/ 382307 w 382307"/>
                              <a:gd name="csY2" fmla="*/ 4234 h 199152"/>
                              <a:gd name="csX0" fmla="*/ 0 w 382307"/>
                              <a:gd name="csY0" fmla="*/ 0 h 209579"/>
                              <a:gd name="csX1" fmla="*/ 88472 w 382307"/>
                              <a:gd name="csY1" fmla="*/ 209576 h 209579"/>
                              <a:gd name="csX2" fmla="*/ 382307 w 382307"/>
                              <a:gd name="csY2" fmla="*/ 4234 h 209579"/>
                              <a:gd name="csX0" fmla="*/ 0 w 382307"/>
                              <a:gd name="csY0" fmla="*/ 0 h 209579"/>
                              <a:gd name="csX1" fmla="*/ 88472 w 382307"/>
                              <a:gd name="csY1" fmla="*/ 209576 h 209579"/>
                              <a:gd name="csX2" fmla="*/ 382307 w 382307"/>
                              <a:gd name="csY2" fmla="*/ 4234 h 209579"/>
                              <a:gd name="csX0" fmla="*/ 0 w 382307"/>
                              <a:gd name="csY0" fmla="*/ 0 h 209579"/>
                              <a:gd name="csX1" fmla="*/ 88472 w 382307"/>
                              <a:gd name="csY1" fmla="*/ 209576 h 209579"/>
                              <a:gd name="csX2" fmla="*/ 382307 w 382307"/>
                              <a:gd name="csY2" fmla="*/ 4234 h 209579"/>
                              <a:gd name="csX0" fmla="*/ 0 w 382307"/>
                              <a:gd name="csY0" fmla="*/ 0 h 209579"/>
                              <a:gd name="csX1" fmla="*/ 88472 w 382307"/>
                              <a:gd name="csY1" fmla="*/ 209576 h 209579"/>
                              <a:gd name="csX2" fmla="*/ 382307 w 382307"/>
                              <a:gd name="csY2" fmla="*/ 4234 h 209579"/>
                              <a:gd name="csX0" fmla="*/ 0 w 388824"/>
                              <a:gd name="csY0" fmla="*/ 2604 h 212181"/>
                              <a:gd name="csX1" fmla="*/ 88472 w 388824"/>
                              <a:gd name="csY1" fmla="*/ 212180 h 212181"/>
                              <a:gd name="csX2" fmla="*/ 388824 w 388824"/>
                              <a:gd name="csY2" fmla="*/ 0 h 212181"/>
                            </a:gdLst>
                            <a:ahLst/>
                            <a:cxnLst>
                              <a:cxn ang="0">
                                <a:pos x="csX0" y="csY0"/>
                              </a:cxn>
                              <a:cxn ang="0">
                                <a:pos x="csX1" y="csY1"/>
                              </a:cxn>
                              <a:cxn ang="0">
                                <a:pos x="csX2" y="csY2"/>
                              </a:cxn>
                            </a:cxnLst>
                            <a:rect l="l" t="t" r="r" b="b"/>
                            <a:pathLst>
                              <a:path w="388824" h="212181">
                                <a:moveTo>
                                  <a:pt x="0" y="2604"/>
                                </a:moveTo>
                                <a:cubicBezTo>
                                  <a:pt x="15569" y="85950"/>
                                  <a:pt x="23668" y="212614"/>
                                  <a:pt x="88472" y="212180"/>
                                </a:cubicBezTo>
                                <a:cubicBezTo>
                                  <a:pt x="153276" y="211746"/>
                                  <a:pt x="277143" y="95981"/>
                                  <a:pt x="388824"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EDA608C" id="组合 312" o:spid="_x0000_s1235" style="position:absolute;left:0;text-align:left;margin-left:290.15pt;margin-top:4.5pt;width:116.75pt;height:67.9pt;z-index:251724800;mso-width-relative:margin;mso-height-relative:margin" coordorigin="-91,975" coordsize="14828,8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">
                <v:group id="组合 310" o:spid="_x0000_s1236" style="position:absolute;left:-91;top:975;width:14828;height:8628" coordorigin="3472,-1240" coordsize="14830,8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">
                  <v:shape id="直接箭头连接符 309" o:spid="_x0000_s1237" type="#_x0000_t32" style="position:absolute;left:5113;top:-463;width:0;height:78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" strokecolor="black [3213]" strokeweight=".5pt">
                    <v:stroke endarrow="block" endarrowwidth="narrow" joinstyle="miter"/>
                  </v:shape>
                  <v:shape id="文本框 2" o:spid="_x0000_s1238" type="#_x0000_t202" style="position:absolute;left:16402;top:3551;width:190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" filled="f" stroked="f">
                    <v:textbox style="mso-fit-shape-to-text:t" inset="1mm,0,1mm,0">
                      <w:txbxContent>
                        <w:p w14:paraId="27B6187D" w14:textId="06266BFD" w:rsidR="006422AE" w:rsidRPr="006422AE" w:rsidRDefault="006422AE" w:rsidP="006422AE">
                          <w:pPr>
                            <w:rPr>
                              <w:sz w:val="18"/>
                              <w:szCs w:val="18"/>
                            </w:rPr>
                          </w:pPr>
                          <w:r w:rsidRPr="006422AE">
                            <w:rPr>
                              <w:rFonts w:hint="eastAsia"/>
                              <w:i/>
                              <w:iCs/>
                              <w:sz w:val="18"/>
                              <w:szCs w:val="18"/>
                            </w:rPr>
                            <w:t>t</w:t>
                          </w:r>
                          <w:r w:rsidRPr="006422AE">
                            <w:rPr>
                              <w:rFonts w:hint="eastAsia"/>
                              <w:sz w:val="18"/>
                              <w:szCs w:val="18"/>
                            </w:rPr>
                            <w:t>/s</w:t>
                          </w:r>
                        </w:p>
                      </w:txbxContent>
                    </v:textbox>
                  </v:shape>
                  <v:shape id="直接箭头连接符 309" o:spid="_x0000_s1239" type="#_x0000_t32" style="position:absolute;left:5113;top:3645;width:126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" strokecolor="black [3213]" strokeweight=".5pt">
                    <v:stroke endarrow="block" endarrowwidth="narrow" joinstyle="miter"/>
                  </v:shape>
                  <v:shape id="文本框 2" o:spid="_x0000_s1240" type="#_x0000_t202" style="position:absolute;left:5352;top:-1240;width:4232;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" filled="f" stroked="f">
                    <v:textbox style="mso-fit-shape-to-text:t" inset="1mm,0,1mm,0">
                      <w:txbxContent>
                        <w:p w14:paraId="18B9A4C6" w14:textId="37078DF1" w:rsidR="006422AE" w:rsidRPr="006422AE" w:rsidRDefault="006422AE" w:rsidP="006422AE">
                          <w:pPr>
                            <w:rPr>
                              <w:sz w:val="18"/>
                              <w:szCs w:val="18"/>
                              <w:vertAlign w:val="superscript"/>
                            </w:rPr>
                          </w:pPr>
                          <w:r w:rsidRPr="006422AE">
                            <w:rPr>
                              <w:rFonts w:ascii="Book Antiqua" w:hAnsi="Book Antiqua"/>
                              <w:i/>
                              <w:iCs/>
                              <w:sz w:val="18"/>
                              <w:szCs w:val="18"/>
                            </w:rPr>
                            <w:t>v</w:t>
                          </w:r>
                          <w:r w:rsidRPr="006422AE">
                            <w:rPr>
                              <w:rFonts w:hint="eastAsia"/>
                              <w:sz w:val="18"/>
                              <w:szCs w:val="18"/>
                            </w:rPr>
                            <w:t>/m</w:t>
                          </w:r>
                          <w:r w:rsidRPr="006422AE">
                            <w:rPr>
                              <w:rFonts w:asciiTheme="majorBidi" w:hAnsiTheme="majorBidi" w:cstheme="majorBidi"/>
                              <w:sz w:val="18"/>
                              <w:szCs w:val="18"/>
                            </w:rPr>
                            <w:t>·</w:t>
                          </w:r>
                          <w:r w:rsidRPr="006422AE">
                            <w:rPr>
                              <w:rFonts w:hint="eastAsia"/>
                              <w:sz w:val="18"/>
                              <w:szCs w:val="18"/>
                            </w:rPr>
                            <w:t>s</w:t>
                          </w:r>
                          <w:r w:rsidRPr="006422AE">
                            <w:rPr>
                              <w:rFonts w:cs="Times New Roman"/>
                              <w:sz w:val="18"/>
                              <w:szCs w:val="18"/>
                              <w:vertAlign w:val="superscript"/>
                            </w:rPr>
                            <w:t>−</w:t>
                          </w:r>
                          <w:r w:rsidRPr="006422AE">
                            <w:rPr>
                              <w:rFonts w:hint="eastAsia"/>
                              <w:sz w:val="18"/>
                              <w:szCs w:val="18"/>
                              <w:vertAlign w:val="superscript"/>
                            </w:rPr>
                            <w:t>1</w:t>
                          </w:r>
                        </w:p>
                      </w:txbxContent>
                    </v:textbox>
                  </v:shape>
                  <v:shape id="文本框 2" o:spid="_x0000_s1241" type="#_x0000_t202" style="position:absolute;left:3472;top:2610;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" filled="f" stroked="f">
                    <v:textbox style="mso-fit-shape-to-text:t" inset="1mm,0,1mm,0">
                      <w:txbxContent>
                        <w:p w14:paraId="39C9AE2C" w14:textId="77C29CE2" w:rsidR="006422AE" w:rsidRPr="006422AE" w:rsidRDefault="006422AE" w:rsidP="006422AE">
                          <w:pPr>
                            <w:rPr>
                              <w:sz w:val="18"/>
                              <w:szCs w:val="18"/>
                            </w:rPr>
                          </w:pPr>
                          <w:r>
                            <w:rPr>
                              <w:rFonts w:hint="eastAsia"/>
                              <w:i/>
                              <w:iCs/>
                              <w:sz w:val="18"/>
                              <w:szCs w:val="18"/>
                            </w:rPr>
                            <w:t>O</w:t>
                          </w:r>
                        </w:p>
                      </w:txbxContent>
                    </v:textbox>
                  </v:shape>
                  <v:shape id="文本框 2" o:spid="_x0000_s1242" type="#_x0000_t202" style="position:absolute;left:6114;top:3324;width:152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" filled="f" stroked="f">
                    <v:textbox style="mso-fit-shape-to-text:t" inset="1mm,0,1mm,0">
                      <w:txbxContent>
                        <w:p w14:paraId="2DAD1142" w14:textId="0C891657" w:rsidR="006422AE" w:rsidRPr="006422AE" w:rsidRDefault="006422AE" w:rsidP="006422AE">
                          <w:pPr>
                            <w:rPr>
                              <w:sz w:val="18"/>
                              <w:szCs w:val="18"/>
                              <w:vertAlign w:val="subscript"/>
                            </w:rPr>
                          </w:pPr>
                          <w:r>
                            <w:rPr>
                              <w:rFonts w:hint="eastAsia"/>
                              <w:i/>
                              <w:iCs/>
                              <w:sz w:val="18"/>
                              <w:szCs w:val="18"/>
                            </w:rPr>
                            <w:t>t</w:t>
                          </w:r>
                          <w:r w:rsidRPr="006422AE">
                            <w:rPr>
                              <w:rFonts w:hint="eastAsia"/>
                              <w:sz w:val="18"/>
                              <w:szCs w:val="18"/>
                              <w:vertAlign w:val="subscript"/>
                            </w:rPr>
                            <w:t>1</w:t>
                          </w:r>
                        </w:p>
                      </w:txbxContent>
                    </v:textbox>
                  </v:shape>
                  <v:shape id="文本框 2" o:spid="_x0000_s1243" type="#_x0000_t202" style="position:absolute;left:7756;top:3325;width:152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" filled="f" stroked="f">
                    <v:textbox style="mso-fit-shape-to-text:t" inset="1mm,0,1mm,0">
                      <w:txbxContent>
                        <w:p w14:paraId="4DA7EF07" w14:textId="29273C57" w:rsidR="006422AE" w:rsidRPr="006422AE" w:rsidRDefault="006422AE" w:rsidP="006422AE">
                          <w:pPr>
                            <w:rPr>
                              <w:sz w:val="18"/>
                              <w:szCs w:val="18"/>
                              <w:vertAlign w:val="subscript"/>
                            </w:rPr>
                          </w:pPr>
                          <w:r>
                            <w:rPr>
                              <w:rFonts w:hint="eastAsia"/>
                              <w:i/>
                              <w:iCs/>
                              <w:sz w:val="18"/>
                              <w:szCs w:val="18"/>
                            </w:rPr>
                            <w:t>t</w:t>
                          </w:r>
                          <w:r>
                            <w:rPr>
                              <w:rFonts w:hint="eastAsia"/>
                              <w:sz w:val="18"/>
                              <w:szCs w:val="18"/>
                              <w:vertAlign w:val="subscript"/>
                            </w:rPr>
                            <w:t>2</w:t>
                          </w:r>
                        </w:p>
                      </w:txbxContent>
                    </v:textbox>
                  </v:shape>
                  <v:shape id="文本框 2" o:spid="_x0000_s1244" type="#_x0000_t202" style="position:absolute;left:9795;top:3320;width:152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" filled="f" stroked="f">
                    <v:textbox style="mso-fit-shape-to-text:t" inset="1mm,0,1mm,0">
                      <w:txbxContent>
                        <w:p w14:paraId="5534E6E3" w14:textId="12E039D0" w:rsidR="006422AE" w:rsidRPr="006422AE" w:rsidRDefault="006422AE" w:rsidP="006422AE">
                          <w:pPr>
                            <w:rPr>
                              <w:sz w:val="18"/>
                              <w:szCs w:val="18"/>
                              <w:vertAlign w:val="subscript"/>
                            </w:rPr>
                          </w:pPr>
                          <w:r>
                            <w:rPr>
                              <w:rFonts w:hint="eastAsia"/>
                              <w:i/>
                              <w:iCs/>
                              <w:sz w:val="18"/>
                              <w:szCs w:val="18"/>
                            </w:rPr>
                            <w:t>t</w:t>
                          </w:r>
                          <w:r>
                            <w:rPr>
                              <w:rFonts w:hint="eastAsia"/>
                              <w:sz w:val="18"/>
                              <w:szCs w:val="18"/>
                              <w:vertAlign w:val="subscript"/>
                            </w:rPr>
                            <w:t>3</w:t>
                          </w:r>
                        </w:p>
                      </w:txbxContent>
                    </v:textbox>
                  </v:shape>
                  <v:shape id="文本框 2" o:spid="_x0000_s1245" type="#_x0000_t202" style="position:absolute;left:14244;top:3323;width:152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" filled="f" stroked="f">
                    <v:textbox style="mso-fit-shape-to-text:t" inset="1mm,0,1mm,0">
                      <w:txbxContent>
                        <w:p w14:paraId="5FEF58AA" w14:textId="28694E70" w:rsidR="006422AE" w:rsidRPr="006422AE" w:rsidRDefault="006422AE" w:rsidP="006422AE">
                          <w:pPr>
                            <w:rPr>
                              <w:sz w:val="18"/>
                              <w:szCs w:val="18"/>
                              <w:vertAlign w:val="subscript"/>
                            </w:rPr>
                          </w:pPr>
                          <w:r>
                            <w:rPr>
                              <w:rFonts w:hint="eastAsia"/>
                              <w:i/>
                              <w:iCs/>
                              <w:sz w:val="18"/>
                              <w:szCs w:val="18"/>
                            </w:rPr>
                            <w:t>t</w:t>
                          </w:r>
                          <w:r>
                            <w:rPr>
                              <w:rFonts w:hint="eastAsia"/>
                              <w:sz w:val="18"/>
                              <w:szCs w:val="18"/>
                              <w:vertAlign w:val="subscript"/>
                            </w:rPr>
                            <w:t>4</w:t>
                          </w:r>
                        </w:p>
                      </w:txbxContent>
                    </v:textbox>
                  </v:shape>
                  <v:shape id="直接箭头连接符 309" o:spid="_x0000_s1246" type="#_x0000_t32" style="position:absolute;left:6865;top:928;width:0;height:26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" strokecolor="black [3213]" strokeweight=".5pt">
                    <v:stroke dashstyle="dash" endarrowwidth="narrow" joinstyle="miter"/>
                  </v:shape>
                </v:group>
                <v:shape id="任意多边形: 形状 311" o:spid="_x0000_s1247" style="position:absolute;left:1599;top:3156;width:3360;height:2685;visibility:visible;mso-wrap-style:square;v-text-anchor:middle" coordsize="336068,269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" path="m,269131v105177,-353247,242713,-364388,336068,e" filled="f" strokecolor="black [3213]" strokeweight="1pt">
                  <v:stroke joinstyle="miter"/>
                  <v:path arrowok="t" o:connecttype="custom" o:connectlocs="0,268543;335915,268543" o:connectangles="0,0"/>
                </v:shape>
                <v:shape id="任意多边形: 形状 311" o:spid="_x0000_s1248" style="position:absolute;left:7492;top:5831;width:3879;height:2120;visibility:visible;mso-wrap-style:square;v-text-anchor:middle" coordsize="388824,212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" path="m,2604c15569,85950,23668,212614,88472,212180,153276,211746,277143,95981,388824,e" filled="f" strokecolor="black [3213]" strokeweight="1pt">
                  <v:stroke joinstyle="miter"/>
                  <v:path arrowok="t" o:connecttype="custom" o:connectlocs="0,2602;88281,212010;387984,0" o:connectangles="0,0,0"/>
                </v:shape>
                <w10:wrap type="square"/>
              </v:group>
            </w:pict>
          </mc:Fallback>
        </mc:AlternateContent>
      </w:r>
      <w:r w:rsidR="0071326A">
        <w:rPr>
          <w:rFonts w:hint="eastAsia"/>
        </w:rPr>
        <w:t>2</w:t>
      </w:r>
      <w:r w:rsidR="0071326A">
        <w:rPr>
          <w:rFonts w:hint="eastAsia"/>
        </w:rPr>
        <w:t>．在某次竖直起降试验中，火箭的速度</w:t>
      </w:r>
      <w:r w:rsidR="00766288">
        <w:t>–</w:t>
      </w:r>
      <w:r w:rsidR="0071326A">
        <w:rPr>
          <w:rFonts w:hint="eastAsia"/>
        </w:rPr>
        <w:t>时间（</w:t>
      </w:r>
      <w:r w:rsidR="0071326A" w:rsidRPr="00766288">
        <w:rPr>
          <w:rFonts w:ascii="Book Antiqua" w:hAnsi="Book Antiqua"/>
          <w:i/>
          <w:iCs/>
        </w:rPr>
        <w:t>v</w:t>
      </w:r>
      <w:r w:rsidR="00766288">
        <w:t>–</w:t>
      </w:r>
      <w:r w:rsidR="0071326A" w:rsidRPr="00766288">
        <w:rPr>
          <w:rFonts w:hint="eastAsia"/>
          <w:i/>
          <w:iCs/>
        </w:rPr>
        <w:t>t</w:t>
      </w:r>
      <w:r w:rsidR="0071326A">
        <w:rPr>
          <w:rFonts w:hint="eastAsia"/>
        </w:rPr>
        <w:t>）图像如图所示，则</w:t>
      </w:r>
      <w:r w:rsidR="0071326A">
        <w:rPr>
          <w:rFonts w:hint="eastAsia"/>
        </w:rPr>
        <w:t>_______</w:t>
      </w:r>
      <w:r w:rsidR="0071326A">
        <w:rPr>
          <w:rFonts w:hint="eastAsia"/>
        </w:rPr>
        <w:t>。</w:t>
      </w:r>
    </w:p>
    <w:p w14:paraId="59AB3C41" w14:textId="040FDE66" w:rsidR="0071326A" w:rsidRDefault="0071326A" w:rsidP="0071326A">
      <w:pPr>
        <w:widowControl/>
      </w:pPr>
      <w:r>
        <w:rPr>
          <w:rFonts w:hint="eastAsia"/>
        </w:rPr>
        <w:t>A</w:t>
      </w:r>
      <w:r>
        <w:rPr>
          <w:rFonts w:hint="eastAsia"/>
        </w:rPr>
        <w:t>．</w:t>
      </w:r>
      <w:r w:rsidRPr="00766288">
        <w:rPr>
          <w:rFonts w:hint="eastAsia"/>
          <w:i/>
          <w:iCs/>
        </w:rPr>
        <w:t>t</w:t>
      </w:r>
      <w:r w:rsidRPr="00766288">
        <w:rPr>
          <w:rFonts w:hint="eastAsia"/>
          <w:vertAlign w:val="subscript"/>
        </w:rPr>
        <w:t>1</w:t>
      </w:r>
      <w:r>
        <w:rPr>
          <w:rFonts w:hint="eastAsia"/>
        </w:rPr>
        <w:t>时刻火箭开始降落</w:t>
      </w:r>
    </w:p>
    <w:p w14:paraId="19336E52" w14:textId="6579B5CB" w:rsidR="0071326A" w:rsidRDefault="0071326A" w:rsidP="0071326A">
      <w:pPr>
        <w:widowControl/>
      </w:pPr>
      <w:r>
        <w:rPr>
          <w:rFonts w:hint="eastAsia"/>
        </w:rPr>
        <w:t>B</w:t>
      </w:r>
      <w:r>
        <w:rPr>
          <w:rFonts w:hint="eastAsia"/>
        </w:rPr>
        <w:t>．</w:t>
      </w:r>
      <w:r w:rsidRPr="00766288">
        <w:rPr>
          <w:rFonts w:hint="eastAsia"/>
          <w:i/>
          <w:iCs/>
        </w:rPr>
        <w:t>t</w:t>
      </w:r>
      <w:r w:rsidRPr="00766288">
        <w:rPr>
          <w:rFonts w:hint="eastAsia"/>
          <w:vertAlign w:val="subscript"/>
        </w:rPr>
        <w:t>1</w:t>
      </w:r>
      <w:r>
        <w:rPr>
          <w:rFonts w:hint="eastAsia"/>
        </w:rPr>
        <w:t>时刻火箭到达最高点</w:t>
      </w:r>
    </w:p>
    <w:p w14:paraId="651BF80F" w14:textId="4A6208A0" w:rsidR="0071326A" w:rsidRDefault="0071326A" w:rsidP="0071326A">
      <w:pPr>
        <w:widowControl/>
      </w:pPr>
      <w:r>
        <w:rPr>
          <w:rFonts w:hint="eastAsia"/>
        </w:rPr>
        <w:t>C</w:t>
      </w:r>
      <w:r>
        <w:rPr>
          <w:rFonts w:hint="eastAsia"/>
        </w:rPr>
        <w:t>．</w:t>
      </w:r>
      <w:r w:rsidRPr="00766288">
        <w:rPr>
          <w:rFonts w:hint="eastAsia"/>
          <w:i/>
          <w:iCs/>
        </w:rPr>
        <w:t>t</w:t>
      </w:r>
      <w:r w:rsidRPr="00766288">
        <w:rPr>
          <w:rFonts w:hint="eastAsia"/>
          <w:vertAlign w:val="subscript"/>
        </w:rPr>
        <w:t>3</w:t>
      </w:r>
      <w:r w:rsidR="00766288">
        <w:rPr>
          <w:rFonts w:hint="eastAsia"/>
        </w:rPr>
        <w:t xml:space="preserve"> ~ </w:t>
      </w:r>
      <w:r w:rsidRPr="00766288">
        <w:rPr>
          <w:rFonts w:hint="eastAsia"/>
          <w:i/>
          <w:iCs/>
        </w:rPr>
        <w:t>t</w:t>
      </w:r>
      <w:r w:rsidRPr="00766288">
        <w:rPr>
          <w:rFonts w:hint="eastAsia"/>
          <w:vertAlign w:val="subscript"/>
        </w:rPr>
        <w:t>4</w:t>
      </w:r>
      <w:r>
        <w:rPr>
          <w:rFonts w:hint="eastAsia"/>
        </w:rPr>
        <w:t>时间内，火箭的加速度先增大后减小</w:t>
      </w:r>
    </w:p>
    <w:p w14:paraId="7D084118" w14:textId="0BD64968" w:rsidR="0071326A" w:rsidRDefault="0071326A" w:rsidP="0071326A">
      <w:pPr>
        <w:widowControl/>
      </w:pPr>
      <w:r>
        <w:rPr>
          <w:rFonts w:hint="eastAsia"/>
        </w:rPr>
        <w:t>D</w:t>
      </w:r>
      <w:r>
        <w:rPr>
          <w:rFonts w:hint="eastAsia"/>
        </w:rPr>
        <w:t>．</w:t>
      </w:r>
      <w:r w:rsidRPr="00766288">
        <w:rPr>
          <w:rFonts w:hint="eastAsia"/>
          <w:i/>
          <w:iCs/>
        </w:rPr>
        <w:t>t</w:t>
      </w:r>
      <w:r w:rsidRPr="00766288">
        <w:rPr>
          <w:rFonts w:hint="eastAsia"/>
          <w:vertAlign w:val="subscript"/>
        </w:rPr>
        <w:t>3</w:t>
      </w:r>
      <w:r w:rsidR="00766288">
        <w:rPr>
          <w:rFonts w:hint="eastAsia"/>
        </w:rPr>
        <w:t xml:space="preserve"> ~ </w:t>
      </w:r>
      <w:r w:rsidRPr="00766288">
        <w:rPr>
          <w:rFonts w:hint="eastAsia"/>
          <w:i/>
          <w:iCs/>
        </w:rPr>
        <w:t>t</w:t>
      </w:r>
      <w:r w:rsidRPr="00766288">
        <w:rPr>
          <w:rFonts w:hint="eastAsia"/>
          <w:vertAlign w:val="subscript"/>
        </w:rPr>
        <w:t>4</w:t>
      </w:r>
      <w:r>
        <w:rPr>
          <w:rFonts w:hint="eastAsia"/>
        </w:rPr>
        <w:t>时间内，火箭的速度先增大后减小</w:t>
      </w:r>
    </w:p>
    <w:p w14:paraId="48648B05" w14:textId="6F12D19D" w:rsidR="001574EE" w:rsidRDefault="001574EE" w:rsidP="0071326A">
      <w:pPr>
        <w:widowControl/>
      </w:pPr>
    </w:p>
    <w:p w14:paraId="1C05640D" w14:textId="636BE289" w:rsidR="0071326A" w:rsidRDefault="0065783F" w:rsidP="00DC21F0">
      <w:pPr>
        <w:widowControl/>
      </w:pPr>
      <w:r>
        <w:rPr>
          <w:rFonts w:hint="eastAsia"/>
          <w:noProof/>
        </w:rPr>
        <mc:AlternateContent>
          <mc:Choice Requires="wpg">
            <w:drawing>
              <wp:anchor distT="0" distB="0" distL="114300" distR="114300" simplePos="0" relativeHeight="251817984" behindDoc="0" locked="0" layoutInCell="1" allowOverlap="1" wp14:anchorId="3CDE7D8F" wp14:editId="6A967157">
                <wp:simplePos x="0" y="0"/>
                <wp:positionH relativeFrom="column">
                  <wp:posOffset>4358368</wp:posOffset>
                </wp:positionH>
                <wp:positionV relativeFrom="paragraph">
                  <wp:posOffset>64226</wp:posOffset>
                </wp:positionV>
                <wp:extent cx="904240" cy="1488440"/>
                <wp:effectExtent l="19050" t="0" r="0" b="35560"/>
                <wp:wrapSquare wrapText="bothSides"/>
                <wp:docPr id="707161523" name="组合 488"/>
                <wp:cNvGraphicFramePr/>
                <a:graphic xmlns:a="http://schemas.openxmlformats.org/drawingml/2006/main">
                  <a:graphicData uri="http://schemas.microsoft.com/office/word/2010/wordprocessingGroup">
                    <wpg:wgp>
                      <wpg:cNvGrpSpPr/>
                      <wpg:grpSpPr>
                        <a:xfrm>
                          <a:off x="0" y="0"/>
                          <a:ext cx="904240" cy="1488440"/>
                          <a:chOff x="0" y="0"/>
                          <a:chExt cx="904240" cy="1488440"/>
                        </a:xfrm>
                      </wpg:grpSpPr>
                      <wpg:grpSp>
                        <wpg:cNvPr id="125667770" name="组合 483"/>
                        <wpg:cNvGrpSpPr/>
                        <wpg:grpSpPr>
                          <a:xfrm>
                            <a:off x="0" y="0"/>
                            <a:ext cx="904240" cy="1488440"/>
                            <a:chOff x="0" y="1581"/>
                            <a:chExt cx="904240" cy="1488764"/>
                          </a:xfrm>
                        </wpg:grpSpPr>
                        <wpg:grpSp>
                          <wpg:cNvPr id="4605520" name="组合 482"/>
                          <wpg:cNvGrpSpPr/>
                          <wpg:grpSpPr>
                            <a:xfrm>
                              <a:off x="0" y="1581"/>
                              <a:ext cx="904240" cy="1488764"/>
                              <a:chOff x="0" y="4219"/>
                              <a:chExt cx="904240" cy="1489301"/>
                            </a:xfrm>
                          </wpg:grpSpPr>
                          <wps:wsp>
                            <wps:cNvPr id="399070063" name="梯形 481"/>
                            <wps:cNvSpPr/>
                            <wps:spPr>
                              <a:xfrm>
                                <a:off x="264886" y="1340152"/>
                                <a:ext cx="113336" cy="69450"/>
                              </a:xfrm>
                              <a:custGeom>
                                <a:avLst/>
                                <a:gdLst>
                                  <a:gd name="csX0" fmla="*/ 0 w 676110"/>
                                  <a:gd name="csY0" fmla="*/ 366089 h 366089"/>
                                  <a:gd name="csX1" fmla="*/ 91522 w 676110"/>
                                  <a:gd name="csY1" fmla="*/ 0 h 366089"/>
                                  <a:gd name="csX2" fmla="*/ 584588 w 676110"/>
                                  <a:gd name="csY2" fmla="*/ 0 h 366089"/>
                                  <a:gd name="csX3" fmla="*/ 676110 w 676110"/>
                                  <a:gd name="csY3" fmla="*/ 366089 h 366089"/>
                                  <a:gd name="csX4" fmla="*/ 0 w 676110"/>
                                  <a:gd name="csY4" fmla="*/ 366089 h 366089"/>
                                  <a:gd name="csX0" fmla="*/ 584588 w 676110"/>
                                  <a:gd name="csY0" fmla="*/ 0 h 366089"/>
                                  <a:gd name="csX1" fmla="*/ 676110 w 676110"/>
                                  <a:gd name="csY1" fmla="*/ 366089 h 366089"/>
                                  <a:gd name="csX2" fmla="*/ 0 w 676110"/>
                                  <a:gd name="csY2" fmla="*/ 366089 h 366089"/>
                                  <a:gd name="csX3" fmla="*/ 91522 w 676110"/>
                                  <a:gd name="csY3" fmla="*/ 0 h 366089"/>
                                  <a:gd name="csX4" fmla="*/ 676028 w 676110"/>
                                  <a:gd name="csY4" fmla="*/ 91440 h 366089"/>
                                  <a:gd name="csX0" fmla="*/ 584588 w 676110"/>
                                  <a:gd name="csY0" fmla="*/ 0 h 366089"/>
                                  <a:gd name="csX1" fmla="*/ 676110 w 676110"/>
                                  <a:gd name="csY1" fmla="*/ 366089 h 366089"/>
                                  <a:gd name="csX2" fmla="*/ 0 w 676110"/>
                                  <a:gd name="csY2" fmla="*/ 366089 h 366089"/>
                                  <a:gd name="csX3" fmla="*/ 91522 w 676110"/>
                                  <a:gd name="csY3" fmla="*/ 0 h 366089"/>
                                  <a:gd name="csX0" fmla="*/ 584588 w 676110"/>
                                  <a:gd name="csY0" fmla="*/ 0 h 388881"/>
                                  <a:gd name="csX1" fmla="*/ 676110 w 676110"/>
                                  <a:gd name="csY1" fmla="*/ 366089 h 388881"/>
                                  <a:gd name="csX2" fmla="*/ 0 w 676110"/>
                                  <a:gd name="csY2" fmla="*/ 366089 h 388881"/>
                                  <a:gd name="csX3" fmla="*/ 91522 w 676110"/>
                                  <a:gd name="csY3" fmla="*/ 0 h 388881"/>
                                  <a:gd name="csX0" fmla="*/ 584588 w 676110"/>
                                  <a:gd name="csY0" fmla="*/ 0 h 399570"/>
                                  <a:gd name="csX1" fmla="*/ 676110 w 676110"/>
                                  <a:gd name="csY1" fmla="*/ 366089 h 399570"/>
                                  <a:gd name="csX2" fmla="*/ 0 w 676110"/>
                                  <a:gd name="csY2" fmla="*/ 366089 h 399570"/>
                                  <a:gd name="csX3" fmla="*/ 91522 w 676110"/>
                                  <a:gd name="csY3" fmla="*/ 0 h 399570"/>
                                  <a:gd name="csX0" fmla="*/ 584588 w 676110"/>
                                  <a:gd name="csY0" fmla="*/ 0 h 401650"/>
                                  <a:gd name="csX1" fmla="*/ 676110 w 676110"/>
                                  <a:gd name="csY1" fmla="*/ 366089 h 401650"/>
                                  <a:gd name="csX2" fmla="*/ 0 w 676110"/>
                                  <a:gd name="csY2" fmla="*/ 366089 h 401650"/>
                                  <a:gd name="csX3" fmla="*/ 91522 w 676110"/>
                                  <a:gd name="csY3" fmla="*/ 0 h 401650"/>
                                  <a:gd name="csX0" fmla="*/ 584588 w 676110"/>
                                  <a:gd name="csY0" fmla="*/ 0 h 409099"/>
                                  <a:gd name="csX1" fmla="*/ 676110 w 676110"/>
                                  <a:gd name="csY1" fmla="*/ 366089 h 409099"/>
                                  <a:gd name="csX2" fmla="*/ 0 w 676110"/>
                                  <a:gd name="csY2" fmla="*/ 366089 h 409099"/>
                                  <a:gd name="csX3" fmla="*/ 91522 w 676110"/>
                                  <a:gd name="csY3" fmla="*/ 0 h 409099"/>
                                  <a:gd name="csX0" fmla="*/ 584588 w 676110"/>
                                  <a:gd name="csY0" fmla="*/ 0 h 414163"/>
                                  <a:gd name="csX1" fmla="*/ 676110 w 676110"/>
                                  <a:gd name="csY1" fmla="*/ 366089 h 414163"/>
                                  <a:gd name="csX2" fmla="*/ 0 w 676110"/>
                                  <a:gd name="csY2" fmla="*/ 366089 h 414163"/>
                                  <a:gd name="csX3" fmla="*/ 91522 w 676110"/>
                                  <a:gd name="csY3" fmla="*/ 0 h 414163"/>
                                </a:gdLst>
                                <a:ahLst/>
                                <a:cxnLst>
                                  <a:cxn ang="0">
                                    <a:pos x="csX0" y="csY0"/>
                                  </a:cxn>
                                  <a:cxn ang="0">
                                    <a:pos x="csX1" y="csY1"/>
                                  </a:cxn>
                                  <a:cxn ang="0">
                                    <a:pos x="csX2" y="csY2"/>
                                  </a:cxn>
                                  <a:cxn ang="0">
                                    <a:pos x="csX3" y="csY3"/>
                                  </a:cxn>
                                </a:cxnLst>
                                <a:rect l="l" t="t" r="r" b="b"/>
                                <a:pathLst>
                                  <a:path w="676110" h="414163">
                                    <a:moveTo>
                                      <a:pt x="584588" y="0"/>
                                    </a:moveTo>
                                    <a:lnTo>
                                      <a:pt x="676110" y="366089"/>
                                    </a:lnTo>
                                    <a:cubicBezTo>
                                      <a:pt x="440879" y="429196"/>
                                      <a:pt x="245090" y="431174"/>
                                      <a:pt x="0" y="366089"/>
                                    </a:cubicBezTo>
                                    <a:lnTo>
                                      <a:pt x="91522" y="0"/>
                                    </a:ln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3062162" name="梯形 481"/>
                            <wps:cNvSpPr/>
                            <wps:spPr>
                              <a:xfrm>
                                <a:off x="424543" y="1332895"/>
                                <a:ext cx="113336" cy="69450"/>
                              </a:xfrm>
                              <a:custGeom>
                                <a:avLst/>
                                <a:gdLst>
                                  <a:gd name="csX0" fmla="*/ 0 w 676110"/>
                                  <a:gd name="csY0" fmla="*/ 366089 h 366089"/>
                                  <a:gd name="csX1" fmla="*/ 91522 w 676110"/>
                                  <a:gd name="csY1" fmla="*/ 0 h 366089"/>
                                  <a:gd name="csX2" fmla="*/ 584588 w 676110"/>
                                  <a:gd name="csY2" fmla="*/ 0 h 366089"/>
                                  <a:gd name="csX3" fmla="*/ 676110 w 676110"/>
                                  <a:gd name="csY3" fmla="*/ 366089 h 366089"/>
                                  <a:gd name="csX4" fmla="*/ 0 w 676110"/>
                                  <a:gd name="csY4" fmla="*/ 366089 h 366089"/>
                                  <a:gd name="csX0" fmla="*/ 584588 w 676110"/>
                                  <a:gd name="csY0" fmla="*/ 0 h 366089"/>
                                  <a:gd name="csX1" fmla="*/ 676110 w 676110"/>
                                  <a:gd name="csY1" fmla="*/ 366089 h 366089"/>
                                  <a:gd name="csX2" fmla="*/ 0 w 676110"/>
                                  <a:gd name="csY2" fmla="*/ 366089 h 366089"/>
                                  <a:gd name="csX3" fmla="*/ 91522 w 676110"/>
                                  <a:gd name="csY3" fmla="*/ 0 h 366089"/>
                                  <a:gd name="csX4" fmla="*/ 676028 w 676110"/>
                                  <a:gd name="csY4" fmla="*/ 91440 h 366089"/>
                                  <a:gd name="csX0" fmla="*/ 584588 w 676110"/>
                                  <a:gd name="csY0" fmla="*/ 0 h 366089"/>
                                  <a:gd name="csX1" fmla="*/ 676110 w 676110"/>
                                  <a:gd name="csY1" fmla="*/ 366089 h 366089"/>
                                  <a:gd name="csX2" fmla="*/ 0 w 676110"/>
                                  <a:gd name="csY2" fmla="*/ 366089 h 366089"/>
                                  <a:gd name="csX3" fmla="*/ 91522 w 676110"/>
                                  <a:gd name="csY3" fmla="*/ 0 h 366089"/>
                                  <a:gd name="csX0" fmla="*/ 584588 w 676110"/>
                                  <a:gd name="csY0" fmla="*/ 0 h 388881"/>
                                  <a:gd name="csX1" fmla="*/ 676110 w 676110"/>
                                  <a:gd name="csY1" fmla="*/ 366089 h 388881"/>
                                  <a:gd name="csX2" fmla="*/ 0 w 676110"/>
                                  <a:gd name="csY2" fmla="*/ 366089 h 388881"/>
                                  <a:gd name="csX3" fmla="*/ 91522 w 676110"/>
                                  <a:gd name="csY3" fmla="*/ 0 h 388881"/>
                                  <a:gd name="csX0" fmla="*/ 584588 w 676110"/>
                                  <a:gd name="csY0" fmla="*/ 0 h 399570"/>
                                  <a:gd name="csX1" fmla="*/ 676110 w 676110"/>
                                  <a:gd name="csY1" fmla="*/ 366089 h 399570"/>
                                  <a:gd name="csX2" fmla="*/ 0 w 676110"/>
                                  <a:gd name="csY2" fmla="*/ 366089 h 399570"/>
                                  <a:gd name="csX3" fmla="*/ 91522 w 676110"/>
                                  <a:gd name="csY3" fmla="*/ 0 h 399570"/>
                                  <a:gd name="csX0" fmla="*/ 584588 w 676110"/>
                                  <a:gd name="csY0" fmla="*/ 0 h 401650"/>
                                  <a:gd name="csX1" fmla="*/ 676110 w 676110"/>
                                  <a:gd name="csY1" fmla="*/ 366089 h 401650"/>
                                  <a:gd name="csX2" fmla="*/ 0 w 676110"/>
                                  <a:gd name="csY2" fmla="*/ 366089 h 401650"/>
                                  <a:gd name="csX3" fmla="*/ 91522 w 676110"/>
                                  <a:gd name="csY3" fmla="*/ 0 h 401650"/>
                                  <a:gd name="csX0" fmla="*/ 584588 w 676110"/>
                                  <a:gd name="csY0" fmla="*/ 0 h 409099"/>
                                  <a:gd name="csX1" fmla="*/ 676110 w 676110"/>
                                  <a:gd name="csY1" fmla="*/ 366089 h 409099"/>
                                  <a:gd name="csX2" fmla="*/ 0 w 676110"/>
                                  <a:gd name="csY2" fmla="*/ 366089 h 409099"/>
                                  <a:gd name="csX3" fmla="*/ 91522 w 676110"/>
                                  <a:gd name="csY3" fmla="*/ 0 h 409099"/>
                                  <a:gd name="csX0" fmla="*/ 584588 w 676110"/>
                                  <a:gd name="csY0" fmla="*/ 0 h 414163"/>
                                  <a:gd name="csX1" fmla="*/ 676110 w 676110"/>
                                  <a:gd name="csY1" fmla="*/ 366089 h 414163"/>
                                  <a:gd name="csX2" fmla="*/ 0 w 676110"/>
                                  <a:gd name="csY2" fmla="*/ 366089 h 414163"/>
                                  <a:gd name="csX3" fmla="*/ 91522 w 676110"/>
                                  <a:gd name="csY3" fmla="*/ 0 h 414163"/>
                                </a:gdLst>
                                <a:ahLst/>
                                <a:cxnLst>
                                  <a:cxn ang="0">
                                    <a:pos x="csX0" y="csY0"/>
                                  </a:cxn>
                                  <a:cxn ang="0">
                                    <a:pos x="csX1" y="csY1"/>
                                  </a:cxn>
                                  <a:cxn ang="0">
                                    <a:pos x="csX2" y="csY2"/>
                                  </a:cxn>
                                  <a:cxn ang="0">
                                    <a:pos x="csX3" y="csY3"/>
                                  </a:cxn>
                                </a:cxnLst>
                                <a:rect l="l" t="t" r="r" b="b"/>
                                <a:pathLst>
                                  <a:path w="676110" h="414163">
                                    <a:moveTo>
                                      <a:pt x="584588" y="0"/>
                                    </a:moveTo>
                                    <a:lnTo>
                                      <a:pt x="676110" y="366089"/>
                                    </a:lnTo>
                                    <a:cubicBezTo>
                                      <a:pt x="440879" y="429196"/>
                                      <a:pt x="245090" y="431174"/>
                                      <a:pt x="0" y="366089"/>
                                    </a:cubicBezTo>
                                    <a:lnTo>
                                      <a:pt x="91522" y="0"/>
                                    </a:ln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7597981" name="梯形 481"/>
                            <wps:cNvSpPr/>
                            <wps:spPr>
                              <a:xfrm>
                                <a:off x="347134" y="1360714"/>
                                <a:ext cx="113030" cy="69215"/>
                              </a:xfrm>
                              <a:custGeom>
                                <a:avLst/>
                                <a:gdLst>
                                  <a:gd name="csX0" fmla="*/ 0 w 676110"/>
                                  <a:gd name="csY0" fmla="*/ 366089 h 366089"/>
                                  <a:gd name="csX1" fmla="*/ 91522 w 676110"/>
                                  <a:gd name="csY1" fmla="*/ 0 h 366089"/>
                                  <a:gd name="csX2" fmla="*/ 584588 w 676110"/>
                                  <a:gd name="csY2" fmla="*/ 0 h 366089"/>
                                  <a:gd name="csX3" fmla="*/ 676110 w 676110"/>
                                  <a:gd name="csY3" fmla="*/ 366089 h 366089"/>
                                  <a:gd name="csX4" fmla="*/ 0 w 676110"/>
                                  <a:gd name="csY4" fmla="*/ 366089 h 366089"/>
                                  <a:gd name="csX0" fmla="*/ 584588 w 676110"/>
                                  <a:gd name="csY0" fmla="*/ 0 h 366089"/>
                                  <a:gd name="csX1" fmla="*/ 676110 w 676110"/>
                                  <a:gd name="csY1" fmla="*/ 366089 h 366089"/>
                                  <a:gd name="csX2" fmla="*/ 0 w 676110"/>
                                  <a:gd name="csY2" fmla="*/ 366089 h 366089"/>
                                  <a:gd name="csX3" fmla="*/ 91522 w 676110"/>
                                  <a:gd name="csY3" fmla="*/ 0 h 366089"/>
                                  <a:gd name="csX4" fmla="*/ 676028 w 676110"/>
                                  <a:gd name="csY4" fmla="*/ 91440 h 366089"/>
                                  <a:gd name="csX0" fmla="*/ 584588 w 676110"/>
                                  <a:gd name="csY0" fmla="*/ 0 h 366089"/>
                                  <a:gd name="csX1" fmla="*/ 676110 w 676110"/>
                                  <a:gd name="csY1" fmla="*/ 366089 h 366089"/>
                                  <a:gd name="csX2" fmla="*/ 0 w 676110"/>
                                  <a:gd name="csY2" fmla="*/ 366089 h 366089"/>
                                  <a:gd name="csX3" fmla="*/ 91522 w 676110"/>
                                  <a:gd name="csY3" fmla="*/ 0 h 366089"/>
                                  <a:gd name="csX0" fmla="*/ 584588 w 676110"/>
                                  <a:gd name="csY0" fmla="*/ 0 h 388881"/>
                                  <a:gd name="csX1" fmla="*/ 676110 w 676110"/>
                                  <a:gd name="csY1" fmla="*/ 366089 h 388881"/>
                                  <a:gd name="csX2" fmla="*/ 0 w 676110"/>
                                  <a:gd name="csY2" fmla="*/ 366089 h 388881"/>
                                  <a:gd name="csX3" fmla="*/ 91522 w 676110"/>
                                  <a:gd name="csY3" fmla="*/ 0 h 388881"/>
                                  <a:gd name="csX0" fmla="*/ 584588 w 676110"/>
                                  <a:gd name="csY0" fmla="*/ 0 h 399570"/>
                                  <a:gd name="csX1" fmla="*/ 676110 w 676110"/>
                                  <a:gd name="csY1" fmla="*/ 366089 h 399570"/>
                                  <a:gd name="csX2" fmla="*/ 0 w 676110"/>
                                  <a:gd name="csY2" fmla="*/ 366089 h 399570"/>
                                  <a:gd name="csX3" fmla="*/ 91522 w 676110"/>
                                  <a:gd name="csY3" fmla="*/ 0 h 399570"/>
                                  <a:gd name="csX0" fmla="*/ 584588 w 676110"/>
                                  <a:gd name="csY0" fmla="*/ 0 h 401650"/>
                                  <a:gd name="csX1" fmla="*/ 676110 w 676110"/>
                                  <a:gd name="csY1" fmla="*/ 366089 h 401650"/>
                                  <a:gd name="csX2" fmla="*/ 0 w 676110"/>
                                  <a:gd name="csY2" fmla="*/ 366089 h 401650"/>
                                  <a:gd name="csX3" fmla="*/ 91522 w 676110"/>
                                  <a:gd name="csY3" fmla="*/ 0 h 401650"/>
                                  <a:gd name="csX0" fmla="*/ 584588 w 676110"/>
                                  <a:gd name="csY0" fmla="*/ 0 h 409099"/>
                                  <a:gd name="csX1" fmla="*/ 676110 w 676110"/>
                                  <a:gd name="csY1" fmla="*/ 366089 h 409099"/>
                                  <a:gd name="csX2" fmla="*/ 0 w 676110"/>
                                  <a:gd name="csY2" fmla="*/ 366089 h 409099"/>
                                  <a:gd name="csX3" fmla="*/ 91522 w 676110"/>
                                  <a:gd name="csY3" fmla="*/ 0 h 409099"/>
                                  <a:gd name="csX0" fmla="*/ 584588 w 676110"/>
                                  <a:gd name="csY0" fmla="*/ 0 h 414163"/>
                                  <a:gd name="csX1" fmla="*/ 676110 w 676110"/>
                                  <a:gd name="csY1" fmla="*/ 366089 h 414163"/>
                                  <a:gd name="csX2" fmla="*/ 0 w 676110"/>
                                  <a:gd name="csY2" fmla="*/ 366089 h 414163"/>
                                  <a:gd name="csX3" fmla="*/ 91522 w 676110"/>
                                  <a:gd name="csY3" fmla="*/ 0 h 414163"/>
                                </a:gdLst>
                                <a:ahLst/>
                                <a:cxnLst>
                                  <a:cxn ang="0">
                                    <a:pos x="csX0" y="csY0"/>
                                  </a:cxn>
                                  <a:cxn ang="0">
                                    <a:pos x="csX1" y="csY1"/>
                                  </a:cxn>
                                  <a:cxn ang="0">
                                    <a:pos x="csX2" y="csY2"/>
                                  </a:cxn>
                                  <a:cxn ang="0">
                                    <a:pos x="csX3" y="csY3"/>
                                  </a:cxn>
                                </a:cxnLst>
                                <a:rect l="l" t="t" r="r" b="b"/>
                                <a:pathLst>
                                  <a:path w="676110" h="414163">
                                    <a:moveTo>
                                      <a:pt x="584588" y="0"/>
                                    </a:moveTo>
                                    <a:lnTo>
                                      <a:pt x="676110" y="366089"/>
                                    </a:lnTo>
                                    <a:cubicBezTo>
                                      <a:pt x="440879" y="429196"/>
                                      <a:pt x="245090" y="431174"/>
                                      <a:pt x="0" y="366089"/>
                                    </a:cubicBezTo>
                                    <a:lnTo>
                                      <a:pt x="91522" y="0"/>
                                    </a:lnTo>
                                  </a:path>
                                </a:pathLst>
                              </a:cu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599334069" name="组合 480"/>
                            <wpg:cNvGrpSpPr/>
                            <wpg:grpSpPr>
                              <a:xfrm>
                                <a:off x="0" y="4219"/>
                                <a:ext cx="904240" cy="1489301"/>
                                <a:chOff x="0" y="-22501"/>
                                <a:chExt cx="1042668" cy="1716046"/>
                              </a:xfrm>
                            </wpg:grpSpPr>
                            <wpg:grpSp>
                              <wpg:cNvPr id="1380285080" name="组合 479"/>
                              <wpg:cNvGrpSpPr/>
                              <wpg:grpSpPr>
                                <a:xfrm>
                                  <a:off x="0" y="-22501"/>
                                  <a:ext cx="1042668" cy="1716046"/>
                                  <a:chOff x="0" y="-12178"/>
                                  <a:chExt cx="1042668" cy="1716867"/>
                                </a:xfrm>
                              </wpg:grpSpPr>
                              <wpg:grpSp>
                                <wpg:cNvPr id="677155579" name="组合 477"/>
                                <wpg:cNvGrpSpPr/>
                                <wpg:grpSpPr>
                                  <a:xfrm>
                                    <a:off x="0" y="-12178"/>
                                    <a:ext cx="1042668" cy="1564259"/>
                                    <a:chOff x="0" y="184489"/>
                                    <a:chExt cx="1042761" cy="1565451"/>
                                  </a:xfrm>
                                </wpg:grpSpPr>
                                <wps:wsp>
                                  <wps:cNvPr id="5352081" name="梯形 470"/>
                                  <wps:cNvSpPr/>
                                  <wps:spPr>
                                    <a:xfrm>
                                      <a:off x="0" y="381492"/>
                                      <a:ext cx="941704" cy="45085"/>
                                    </a:xfrm>
                                    <a:prstGeom prst="trapezoid">
                                      <a:avLst>
                                        <a:gd name="adj" fmla="val 64750"/>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noAutofit/>
                                  </wps:bodyPr>
                                </wps:wsp>
                                <wpg:grpSp>
                                  <wpg:cNvPr id="722898388" name="组合 474"/>
                                  <wpg:cNvGrpSpPr/>
                                  <wpg:grpSpPr>
                                    <a:xfrm>
                                      <a:off x="286476" y="184489"/>
                                      <a:ext cx="756285" cy="1565451"/>
                                      <a:chOff x="179070" y="608975"/>
                                      <a:chExt cx="756285" cy="1565719"/>
                                    </a:xfrm>
                                  </wpg:grpSpPr>
                                  <wpg:grpSp>
                                    <wpg:cNvPr id="662925902" name="组合 230"/>
                                    <wpg:cNvGrpSpPr>
                                      <a:grpSpLocks/>
                                    </wpg:cNvGrpSpPr>
                                    <wpg:grpSpPr bwMode="auto">
                                      <a:xfrm>
                                        <a:off x="179070" y="608975"/>
                                        <a:ext cx="756285" cy="570610"/>
                                        <a:chOff x="9330" y="18722"/>
                                        <a:chExt cx="1191" cy="937"/>
                                      </a:xfrm>
                                    </wpg:grpSpPr>
                                    <wpg:grpSp>
                                      <wpg:cNvPr id="1425632562" name="组合 36"/>
                                      <wpg:cNvGrpSpPr>
                                        <a:grpSpLocks/>
                                      </wpg:cNvGrpSpPr>
                                      <wpg:grpSpPr bwMode="auto">
                                        <a:xfrm>
                                          <a:off x="9330" y="18722"/>
                                          <a:ext cx="745" cy="791"/>
                                          <a:chOff x="9330" y="18721"/>
                                          <a:chExt cx="745" cy="791"/>
                                        </a:xfrm>
                                      </wpg:grpSpPr>
                                      <wpg:grpSp>
                                        <wpg:cNvPr id="1885372592" name="组合 34"/>
                                        <wpg:cNvGrpSpPr>
                                          <a:grpSpLocks/>
                                        </wpg:cNvGrpSpPr>
                                        <wpg:grpSpPr bwMode="auto">
                                          <a:xfrm>
                                            <a:off x="9330" y="18721"/>
                                            <a:ext cx="575" cy="594"/>
                                            <a:chOff x="9330" y="18721"/>
                                            <a:chExt cx="575" cy="594"/>
                                          </a:xfrm>
                                        </wpg:grpSpPr>
                                        <wpg:grpSp>
                                          <wpg:cNvPr id="1653189197" name="组合 32"/>
                                          <wpg:cNvGrpSpPr>
                                            <a:grpSpLocks/>
                                          </wpg:cNvGrpSpPr>
                                          <wpg:grpSpPr bwMode="auto">
                                            <a:xfrm>
                                              <a:off x="9330" y="18721"/>
                                              <a:ext cx="575" cy="334"/>
                                              <a:chOff x="9431" y="18710"/>
                                              <a:chExt cx="492" cy="313"/>
                                            </a:xfrm>
                                          </wpg:grpSpPr>
                                          <wps:wsp>
                                            <wps:cNvPr id="1298057850" name="文本框 31"/>
                                            <wps:cNvSpPr txBox="1">
                                              <a:spLocks noChangeArrowheads="1"/>
                                            </wps:cNvSpPr>
                                            <wps:spPr bwMode="auto">
                                              <a:xfrm>
                                                <a:off x="9692" y="18718"/>
                                                <a:ext cx="231"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cmpd="sng">
                                                    <a:solidFill>
                                                      <a:srgbClr val="000000"/>
                                                    </a:solidFill>
                                                    <a:miter lim="800000"/>
                                                    <a:headEnd/>
                                                    <a:tailEnd/>
                                                  </a14:hiddenLine>
                                                </a:ext>
                                              </a:extLst>
                                            </wps:spPr>
                                            <wps:txbx>
                                              <w:txbxContent>
                                                <w:p w14:paraId="0F5F88D3" w14:textId="5A6C0EA5" w:rsidR="004763C1" w:rsidRPr="00791701" w:rsidRDefault="004763C1" w:rsidP="00791701">
                                                  <w:pPr>
                                                    <w:rPr>
                                                      <w:sz w:val="18"/>
                                                      <w:szCs w:val="18"/>
                                                    </w:rPr>
                                                  </w:pPr>
                                                  <w:r w:rsidRPr="00791701">
                                                    <w:rPr>
                                                      <w:rFonts w:hint="eastAsia"/>
                                                      <w:sz w:val="18"/>
                                                      <w:szCs w:val="18"/>
                                                    </w:rPr>
                                                    <w:t>B</w:t>
                                                  </w:r>
                                                </w:p>
                                              </w:txbxContent>
                                            </wps:txbx>
                                            <wps:bodyPr rot="0" vert="horz" wrap="none" lIns="36000" tIns="0" rIns="36000" bIns="0" anchor="t" anchorCtr="0" upright="1">
                                              <a:noAutofit/>
                                            </wps:bodyPr>
                                          </wps:wsp>
                                          <wps:wsp>
                                            <wps:cNvPr id="533958929" name="文本框 31"/>
                                            <wps:cNvSpPr txBox="1">
                                              <a:spLocks noChangeArrowheads="1"/>
                                            </wps:cNvSpPr>
                                            <wps:spPr bwMode="auto">
                                              <a:xfrm>
                                                <a:off x="9431" y="18710"/>
                                                <a:ext cx="24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cmpd="sng">
                                                    <a:solidFill>
                                                      <a:srgbClr val="000000"/>
                                                    </a:solidFill>
                                                    <a:miter lim="800000"/>
                                                    <a:headEnd/>
                                                    <a:tailEnd/>
                                                  </a14:hiddenLine>
                                                </a:ext>
                                              </a:extLst>
                                            </wps:spPr>
                                            <wps:txbx>
                                              <w:txbxContent>
                                                <w:p w14:paraId="1DAE7277" w14:textId="4E457A27" w:rsidR="00791701" w:rsidRPr="00791701" w:rsidRDefault="00791701" w:rsidP="00791701">
                                                  <w:pPr>
                                                    <w:rPr>
                                                      <w:sz w:val="18"/>
                                                      <w:szCs w:val="18"/>
                                                    </w:rPr>
                                                  </w:pPr>
                                                  <w:r w:rsidRPr="00791701">
                                                    <w:rPr>
                                                      <w:sz w:val="18"/>
                                                      <w:szCs w:val="18"/>
                                                    </w:rPr>
                                                    <w:t>A</w:t>
                                                  </w:r>
                                                </w:p>
                                              </w:txbxContent>
                                            </wps:txbx>
                                            <wps:bodyPr rot="0" vert="horz" wrap="none" lIns="36000" tIns="0" rIns="36000" bIns="0" anchor="t" anchorCtr="0" upright="1">
                                              <a:noAutofit/>
                                            </wps:bodyPr>
                                          </wps:wsp>
                                        </wpg:grpSp>
                                        <wps:wsp>
                                          <wps:cNvPr id="265489516" name="弧形 33"/>
                                          <wps:cNvSpPr>
                                            <a:spLocks/>
                                          </wps:cNvSpPr>
                                          <wps:spPr bwMode="auto">
                                            <a:xfrm rot="7080000">
                                              <a:off x="9777" y="19299"/>
                                              <a:ext cx="16" cy="15"/>
                                            </a:xfrm>
                                            <a:custGeom>
                                              <a:avLst/>
                                              <a:gdLst>
                                                <a:gd name="T0" fmla="*/ 334 w 10000"/>
                                                <a:gd name="T1" fmla="*/ 53 h 10000"/>
                                                <a:gd name="T2" fmla="*/ 365 w 10000"/>
                                                <a:gd name="T3" fmla="*/ 89 h 10000"/>
                                                <a:gd name="T4" fmla="*/ 0 60000 65536"/>
                                                <a:gd name="T5" fmla="*/ 0 60000 65536"/>
                                                <a:gd name="csX0" fmla="*/ 0 w 777"/>
                                                <a:gd name="csY0" fmla="*/ 0 h 919"/>
                                                <a:gd name="csX1" fmla="*/ 777 w 777"/>
                                                <a:gd name="csY1" fmla="*/ 919 h 919"/>
                                                <a:gd name="csX2" fmla="*/ 0 w 777"/>
                                                <a:gd name="csY2" fmla="*/ 0 h 919"/>
                                                <a:gd name="csX0" fmla="*/ 0 w 777"/>
                                                <a:gd name="csY0" fmla="*/ 0 h 919"/>
                                                <a:gd name="csX1" fmla="*/ 777 w 777"/>
                                                <a:gd name="csY1" fmla="*/ 919 h 919"/>
                                              </a:gdLst>
                                              <a:ahLst/>
                                              <a:cxnLst>
                                                <a:cxn ang="0">
                                                  <a:pos x="csX0" y="csY0"/>
                                                </a:cxn>
                                                <a:cxn ang="0">
                                                  <a:pos x="csX1" y="csY1"/>
                                                </a:cxn>
                                              </a:cxnLst>
                                              <a:rect l="l" t="t" r="r" b="b"/>
                                              <a:pathLst>
                                                <a:path w="777" h="919" stroke="0">
                                                  <a:moveTo>
                                                    <a:pt x="0" y="0"/>
                                                  </a:moveTo>
                                                  <a:cubicBezTo>
                                                    <a:pt x="295" y="274"/>
                                                    <a:pt x="556" y="583"/>
                                                    <a:pt x="777" y="919"/>
                                                  </a:cubicBezTo>
                                                  <a:lnTo>
                                                    <a:pt x="0" y="0"/>
                                                  </a:lnTo>
                                                  <a:close/>
                                                </a:path>
                                                <a:path w="777" h="919" fill="none">
                                                  <a:moveTo>
                                                    <a:pt x="0" y="0"/>
                                                  </a:moveTo>
                                                  <a:cubicBezTo>
                                                    <a:pt x="295" y="274"/>
                                                    <a:pt x="556" y="583"/>
                                                    <a:pt x="777" y="919"/>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noAutofit/>
                                          </wps:bodyPr>
                                        </wps:wsp>
                                      </wpg:grpSp>
                                      <wps:wsp>
                                        <wps:cNvPr id="1657717601" name="弧形 35"/>
                                        <wps:cNvSpPr>
                                          <a:spLocks/>
                                        </wps:cNvSpPr>
                                        <wps:spPr bwMode="auto">
                                          <a:xfrm rot="4320000" flipV="1">
                                            <a:off x="9824" y="19261"/>
                                            <a:ext cx="242" cy="260"/>
                                          </a:xfrm>
                                          <a:custGeom>
                                            <a:avLst/>
                                            <a:gdLst>
                                              <a:gd name="T0" fmla="*/ 337 w 10000"/>
                                              <a:gd name="T1" fmla="*/ 4 h 10000"/>
                                              <a:gd name="T2" fmla="*/ 579 w 10000"/>
                                              <a:gd name="T3" fmla="*/ 264 h 10000"/>
                                              <a:gd name="T4" fmla="*/ 0 60000 65536"/>
                                              <a:gd name="T5" fmla="*/ 0 60000 65536"/>
                                              <a:gd name="csX0" fmla="*/ 0 w 4105"/>
                                              <a:gd name="csY0" fmla="*/ 0 h 2986"/>
                                              <a:gd name="csX1" fmla="*/ 4105 w 4105"/>
                                              <a:gd name="csY1" fmla="*/ 2986 h 2986"/>
                                              <a:gd name="csX2" fmla="*/ 0 w 4105"/>
                                              <a:gd name="csY2" fmla="*/ 0 h 2986"/>
                                              <a:gd name="csX0" fmla="*/ 0 w 4105"/>
                                              <a:gd name="csY0" fmla="*/ 0 h 2986"/>
                                              <a:gd name="csX1" fmla="*/ 4105 w 4105"/>
                                              <a:gd name="csY1" fmla="*/ 2986 h 2986"/>
                                            </a:gdLst>
                                            <a:ahLst/>
                                            <a:cxnLst>
                                              <a:cxn ang="0">
                                                <a:pos x="csX0" y="csY0"/>
                                              </a:cxn>
                                              <a:cxn ang="0">
                                                <a:pos x="csX1" y="csY1"/>
                                              </a:cxn>
                                            </a:cxnLst>
                                            <a:rect l="l" t="t" r="r" b="b"/>
                                            <a:pathLst>
                                              <a:path w="4105" h="2986" stroke="0">
                                                <a:moveTo>
                                                  <a:pt x="0" y="0"/>
                                                </a:moveTo>
                                                <a:cubicBezTo>
                                                  <a:pt x="1809" y="177"/>
                                                  <a:pt x="3380" y="1320"/>
                                                  <a:pt x="4105" y="2986"/>
                                                </a:cubicBezTo>
                                                <a:lnTo>
                                                  <a:pt x="0" y="0"/>
                                                </a:lnTo>
                                                <a:close/>
                                              </a:path>
                                              <a:path w="4105" h="2986" fill="none">
                                                <a:moveTo>
                                                  <a:pt x="0" y="0"/>
                                                </a:moveTo>
                                                <a:cubicBezTo>
                                                  <a:pt x="1809" y="177"/>
                                                  <a:pt x="3380" y="1320"/>
                                                  <a:pt x="4105" y="2986"/>
                                                </a:cubicBezTo>
                                              </a:path>
                                            </a:pathLst>
                                          </a:custGeom>
                                          <a:noFill/>
                                          <a:ln w="6350" cap="flat" cmpd="sng" algn="ctr">
                                            <a:solidFill>
                                              <a:srgbClr val="000000"/>
                                            </a:solidFill>
                                            <a:prstDash val="solid"/>
                                            <a:miter lim="800000"/>
                                            <a:headEnd/>
                                            <a:tailEnd type="triangle" w="sm" len="me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noAutofit/>
                                        </wps:bodyPr>
                                      </wps:wsp>
                                    </wpg:grpSp>
                                    <wps:wsp>
                                      <wps:cNvPr id="1259833557" name="文本框 37"/>
                                      <wps:cNvSpPr txBox="1">
                                        <a:spLocks noChangeArrowheads="1"/>
                                      </wps:cNvSpPr>
                                      <wps:spPr bwMode="auto">
                                        <a:xfrm>
                                          <a:off x="10100" y="19334"/>
                                          <a:ext cx="421"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cmpd="sng">
                                              <a:solidFill>
                                                <a:srgbClr val="000000"/>
                                              </a:solidFill>
                                              <a:miter lim="800000"/>
                                              <a:headEnd/>
                                              <a:tailEnd/>
                                            </a14:hiddenLine>
                                          </a:ext>
                                        </a:extLst>
                                      </wps:spPr>
                                      <wps:txbx>
                                        <w:txbxContent>
                                          <w:p w14:paraId="5F10C956" w14:textId="77777777" w:rsidR="004763C1" w:rsidRPr="00791701" w:rsidRDefault="004763C1" w:rsidP="00791701">
                                            <w:pPr>
                                              <w:rPr>
                                                <w:sz w:val="18"/>
                                                <w:szCs w:val="18"/>
                                              </w:rPr>
                                            </w:pPr>
                                            <w:r w:rsidRPr="00791701">
                                              <w:rPr>
                                                <w:rFonts w:hint="eastAsia"/>
                                                <w:sz w:val="18"/>
                                                <w:szCs w:val="18"/>
                                              </w:rPr>
                                              <w:t>37</w:t>
                                            </w:r>
                                            <w:r w:rsidRPr="00791701">
                                              <w:rPr>
                                                <w:rFonts w:cs="Times New Roman"/>
                                                <w:sz w:val="18"/>
                                                <w:szCs w:val="18"/>
                                              </w:rPr>
                                              <w:t>°</w:t>
                                            </w:r>
                                          </w:p>
                                        </w:txbxContent>
                                      </wps:txbx>
                                      <wps:bodyPr rot="0" vert="horz" wrap="none" lIns="36000" tIns="0" rIns="36000" bIns="0" anchor="t" anchorCtr="0" upright="1">
                                        <a:noAutofit/>
                                      </wps:bodyPr>
                                    </wps:wsp>
                                  </wpg:grpSp>
                                  <wps:wsp>
                                    <wps:cNvPr id="1800264006" name="任意多边形: 形状 1464">
                                      <a:extLst>
                                        <a:ext uri="{FF2B5EF4-FFF2-40B4-BE49-F238E27FC236}">
                                          <a16:creationId xmlns:a16="http://schemas.microsoft.com/office/drawing/2014/main" id="{8ECB331D-98BF-553E-7208-A52FAE89D9DF}"/>
                                        </a:ext>
                                      </a:extLst>
                                    </wps:cNvPr>
                                    <wps:cNvSpPr/>
                                    <wps:spPr>
                                      <a:xfrm>
                                        <a:off x="199038" y="1042710"/>
                                        <a:ext cx="309641" cy="1131984"/>
                                      </a:xfrm>
                                      <a:custGeom>
                                        <a:avLst/>
                                        <a:gdLst>
                                          <a:gd name="csX0" fmla="*/ 146709 w 292441"/>
                                          <a:gd name="csY0" fmla="*/ 0 h 1131984"/>
                                          <a:gd name="csX1" fmla="*/ 292441 w 292441"/>
                                          <a:gd name="csY1" fmla="*/ 51065 h 1131984"/>
                                          <a:gd name="csX2" fmla="*/ 292441 w 292441"/>
                                          <a:gd name="csY2" fmla="*/ 1078865 h 1131984"/>
                                          <a:gd name="csX3" fmla="*/ 291466 w 292441"/>
                                          <a:gd name="csY3" fmla="*/ 1078865 h 1131984"/>
                                          <a:gd name="csX4" fmla="*/ 145733 w 292441"/>
                                          <a:gd name="csY4" fmla="*/ 1131984 h 1131984"/>
                                          <a:gd name="csX5" fmla="*/ 0 w 292441"/>
                                          <a:gd name="csY5" fmla="*/ 1078865 h 1131984"/>
                                          <a:gd name="csX6" fmla="*/ 976 w 292441"/>
                                          <a:gd name="csY6" fmla="*/ 1077103 h 1131984"/>
                                          <a:gd name="csX7" fmla="*/ 976 w 292441"/>
                                          <a:gd name="csY7" fmla="*/ 51065 h 113198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292441" h="1131984">
                                            <a:moveTo>
                                              <a:pt x="146709" y="0"/>
                                            </a:moveTo>
                                            <a:lnTo>
                                              <a:pt x="292441" y="51065"/>
                                            </a:lnTo>
                                            <a:lnTo>
                                              <a:pt x="292441" y="1078865"/>
                                            </a:lnTo>
                                            <a:lnTo>
                                              <a:pt x="291466" y="1078865"/>
                                            </a:lnTo>
                                            <a:cubicBezTo>
                                              <a:pt x="291466" y="1108202"/>
                                              <a:pt x="226219" y="1131984"/>
                                              <a:pt x="145733" y="1131984"/>
                                            </a:cubicBezTo>
                                            <a:cubicBezTo>
                                              <a:pt x="65247" y="1131984"/>
                                              <a:pt x="0" y="1108202"/>
                                              <a:pt x="0" y="1078865"/>
                                            </a:cubicBezTo>
                                            <a:lnTo>
                                              <a:pt x="976" y="1077103"/>
                                            </a:lnTo>
                                            <a:lnTo>
                                              <a:pt x="976" y="51065"/>
                                            </a:lnTo>
                                            <a:close/>
                                          </a:path>
                                        </a:pathLst>
                                      </a:cu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noAutofit/>
                                    </wps:bodyPr>
                                  </wps:wsp>
                                </wpg:grpSp>
                              </wpg:grpSp>
                              <wps:wsp>
                                <wps:cNvPr id="1593242108" name="直接连接符 478"/>
                                <wps:cNvCnPr/>
                                <wps:spPr>
                                  <a:xfrm flipH="1">
                                    <a:off x="72230" y="1313149"/>
                                    <a:ext cx="233756" cy="3615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6378123" name="直接连接符 478"/>
                                <wps:cNvCnPr/>
                                <wps:spPr>
                                  <a:xfrm flipH="1">
                                    <a:off x="80237" y="1521331"/>
                                    <a:ext cx="237343" cy="14885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03557746" name="直接连接符 478"/>
                                <wps:cNvCnPr/>
                                <wps:spPr>
                                  <a:xfrm>
                                    <a:off x="616707" y="1316352"/>
                                    <a:ext cx="221765" cy="33872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4456181" name="直接连接符 478"/>
                                <wps:cNvCnPr/>
                                <wps:spPr>
                                  <a:xfrm>
                                    <a:off x="480588" y="1359590"/>
                                    <a:ext cx="84455" cy="34036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88960202" name="直接连接符 478"/>
                                <wps:cNvCnPr/>
                                <wps:spPr>
                                  <a:xfrm>
                                    <a:off x="560658" y="1543751"/>
                                    <a:ext cx="8164" cy="15689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1795395" name="直接连接符 478"/>
                                <wps:cNvCnPr/>
                                <wps:spPr>
                                  <a:xfrm>
                                    <a:off x="438951" y="1550157"/>
                                    <a:ext cx="130709" cy="15453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3161002" name="直接连接符 478"/>
                                <wps:cNvCnPr/>
                                <wps:spPr>
                                  <a:xfrm flipH="1">
                                    <a:off x="78636" y="1481296"/>
                                    <a:ext cx="224044" cy="19423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7724492" name="直接连接符 478"/>
                                <wps:cNvCnPr/>
                                <wps:spPr>
                                  <a:xfrm>
                                    <a:off x="597490" y="1524534"/>
                                    <a:ext cx="231811" cy="13366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3837192" name="直接连接符 478"/>
                                <wps:cNvCnPr/>
                                <wps:spPr>
                                  <a:xfrm>
                                    <a:off x="624714" y="1490905"/>
                                    <a:ext cx="205056" cy="16377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1220101" name="直接连接符 478"/>
                                <wps:cNvCnPr/>
                                <wps:spPr>
                                  <a:xfrm>
                                    <a:off x="355178" y="510790"/>
                                    <a:ext cx="0" cy="21639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6090383" name="直接连接符 478"/>
                                <wps:cNvCnPr/>
                                <wps:spPr>
                                  <a:xfrm>
                                    <a:off x="408300" y="517755"/>
                                    <a:ext cx="0" cy="21639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1965427" name="直接连接符 478"/>
                                <wps:cNvCnPr/>
                                <wps:spPr>
                                  <a:xfrm>
                                    <a:off x="460511" y="519356"/>
                                    <a:ext cx="0" cy="21639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6530719" name="直接连接符 478"/>
                                <wps:cNvCnPr/>
                                <wps:spPr>
                                  <a:xfrm>
                                    <a:off x="513358" y="517756"/>
                                    <a:ext cx="0" cy="21639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8214678" name="直接连接符 478"/>
                                <wps:cNvCnPr/>
                                <wps:spPr>
                                  <a:xfrm>
                                    <a:off x="565940" y="509747"/>
                                    <a:ext cx="0" cy="21639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2530293" name="直接连接符 478"/>
                                <wps:cNvCnPr/>
                                <wps:spPr>
                                  <a:xfrm>
                                    <a:off x="357405" y="893008"/>
                                    <a:ext cx="0" cy="64150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0959301" name="直接连接符 478"/>
                                <wps:cNvCnPr/>
                                <wps:spPr>
                                  <a:xfrm>
                                    <a:off x="410527" y="909856"/>
                                    <a:ext cx="0" cy="63161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55188154" name="直接连接符 478"/>
                                <wps:cNvCnPr/>
                                <wps:spPr>
                                  <a:xfrm>
                                    <a:off x="462738" y="913834"/>
                                    <a:ext cx="0" cy="6292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1911942" name="直接连接符 478"/>
                                <wps:cNvCnPr/>
                                <wps:spPr>
                                  <a:xfrm>
                                    <a:off x="515585" y="913834"/>
                                    <a:ext cx="0" cy="6276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3848613" name="直接连接符 478"/>
                                <wps:cNvCnPr/>
                                <wps:spPr>
                                  <a:xfrm>
                                    <a:off x="568167" y="900229"/>
                                    <a:ext cx="0" cy="63323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071140768" name="组合 1470">
                                <a:extLst>
                                  <a:ext uri="{FF2B5EF4-FFF2-40B4-BE49-F238E27FC236}">
                                    <a16:creationId xmlns:a16="http://schemas.microsoft.com/office/drawing/2014/main" id="{51FE1451-6F32-0E0D-2CC1-99DFC9FC0B54}"/>
                                  </a:ext>
                                </a:extLst>
                              </wpg:cNvPr>
                              <wpg:cNvGrpSpPr/>
                              <wpg:grpSpPr>
                                <a:xfrm>
                                  <a:off x="324661" y="700392"/>
                                  <a:ext cx="271491" cy="201538"/>
                                  <a:chOff x="1" y="-101207"/>
                                  <a:chExt cx="2857499" cy="2119665"/>
                                </a:xfrm>
                              </wpg:grpSpPr>
                              <wps:wsp>
                                <wps:cNvPr id="800891789" name="任意多边形: 形状 800891789">
                                  <a:extLst>
                                    <a:ext uri="{FF2B5EF4-FFF2-40B4-BE49-F238E27FC236}">
                                      <a16:creationId xmlns:a16="http://schemas.microsoft.com/office/drawing/2014/main" id="{91E3A7F1-5129-9007-D5EF-E51A2FD142A7}"/>
                                    </a:ext>
                                  </a:extLst>
                                </wps:cNvPr>
                                <wps:cNvSpPr/>
                                <wps:spPr>
                                  <a:xfrm>
                                    <a:off x="1" y="-101207"/>
                                    <a:ext cx="2857499" cy="2119665"/>
                                  </a:xfrm>
                                  <a:custGeom>
                                    <a:avLst/>
                                    <a:gdLst>
                                      <a:gd name="csX0" fmla="*/ 0 w 2857500"/>
                                      <a:gd name="csY0" fmla="*/ 0 h 1905000"/>
                                      <a:gd name="csX1" fmla="*/ 2857500 w 2857500"/>
                                      <a:gd name="csY1" fmla="*/ 0 h 1905000"/>
                                      <a:gd name="csX2" fmla="*/ 2857500 w 2857500"/>
                                      <a:gd name="csY2" fmla="*/ 1905000 h 1905000"/>
                                      <a:gd name="csX3" fmla="*/ 0 w 2857500"/>
                                      <a:gd name="csY3" fmla="*/ 1905000 h 1905000"/>
                                      <a:gd name="csX0" fmla="*/ 0 w 2857500"/>
                                      <a:gd name="csY0" fmla="*/ 0 h 1905000"/>
                                      <a:gd name="csX1" fmla="*/ 2857500 w 2857500"/>
                                      <a:gd name="csY1" fmla="*/ 0 h 1905000"/>
                                      <a:gd name="csX2" fmla="*/ 2857500 w 2857500"/>
                                      <a:gd name="csY2" fmla="*/ 1905000 h 1905000"/>
                                      <a:gd name="csX3" fmla="*/ 0 w 2857500"/>
                                      <a:gd name="csY3" fmla="*/ 1905000 h 1905000"/>
                                      <a:gd name="csX4" fmla="*/ 0 w 2857500"/>
                                      <a:gd name="csY4" fmla="*/ 0 h 1905000"/>
                                      <a:gd name="csX0" fmla="*/ 0 w 2857500"/>
                                      <a:gd name="csY0" fmla="*/ 0 h 1905000"/>
                                      <a:gd name="csX1" fmla="*/ 2857500 w 2857500"/>
                                      <a:gd name="csY1" fmla="*/ 0 h 1905000"/>
                                      <a:gd name="csX2" fmla="*/ 2857500 w 2857500"/>
                                      <a:gd name="csY2" fmla="*/ 1905000 h 1905000"/>
                                      <a:gd name="csX3" fmla="*/ 0 w 2857500"/>
                                      <a:gd name="csY3" fmla="*/ 1905000 h 1905000"/>
                                      <a:gd name="csX4" fmla="*/ 0 w 2857500"/>
                                      <a:gd name="csY4" fmla="*/ 0 h 1905000"/>
                                      <a:gd name="csX0" fmla="*/ 0 w 2857500"/>
                                      <a:gd name="csY0" fmla="*/ 0 h 1948879"/>
                                      <a:gd name="csX1" fmla="*/ 2857500 w 2857500"/>
                                      <a:gd name="csY1" fmla="*/ 0 h 1948879"/>
                                      <a:gd name="csX2" fmla="*/ 2857500 w 2857500"/>
                                      <a:gd name="csY2" fmla="*/ 1905000 h 1948879"/>
                                      <a:gd name="csX3" fmla="*/ 0 w 2857500"/>
                                      <a:gd name="csY3" fmla="*/ 1905000 h 1948879"/>
                                      <a:gd name="csX4" fmla="*/ 0 w 2857500"/>
                                      <a:gd name="csY4" fmla="*/ 0 h 1948879"/>
                                      <a:gd name="csX0" fmla="*/ 0 w 2857500"/>
                                      <a:gd name="csY0" fmla="*/ 0 h 2040275"/>
                                      <a:gd name="csX1" fmla="*/ 2857500 w 2857500"/>
                                      <a:gd name="csY1" fmla="*/ 0 h 2040275"/>
                                      <a:gd name="csX2" fmla="*/ 2857500 w 2857500"/>
                                      <a:gd name="csY2" fmla="*/ 1905000 h 2040275"/>
                                      <a:gd name="csX3" fmla="*/ 0 w 2857500"/>
                                      <a:gd name="csY3" fmla="*/ 1905000 h 2040275"/>
                                      <a:gd name="csX4" fmla="*/ 0 w 2857500"/>
                                      <a:gd name="csY4" fmla="*/ 0 h 2040275"/>
                                      <a:gd name="csX0" fmla="*/ 0 w 2857500"/>
                                      <a:gd name="csY0" fmla="*/ 0 h 2077791"/>
                                      <a:gd name="csX1" fmla="*/ 2857500 w 2857500"/>
                                      <a:gd name="csY1" fmla="*/ 0 h 2077791"/>
                                      <a:gd name="csX2" fmla="*/ 2857500 w 2857500"/>
                                      <a:gd name="csY2" fmla="*/ 1905000 h 2077791"/>
                                      <a:gd name="csX3" fmla="*/ 0 w 2857500"/>
                                      <a:gd name="csY3" fmla="*/ 1905000 h 2077791"/>
                                      <a:gd name="csX4" fmla="*/ 0 w 2857500"/>
                                      <a:gd name="csY4" fmla="*/ 0 h 2077791"/>
                                      <a:gd name="csX0" fmla="*/ 0 w 2857500"/>
                                      <a:gd name="csY0" fmla="*/ 0 h 2099499"/>
                                      <a:gd name="csX1" fmla="*/ 2857500 w 2857500"/>
                                      <a:gd name="csY1" fmla="*/ 0 h 2099499"/>
                                      <a:gd name="csX2" fmla="*/ 2857500 w 2857500"/>
                                      <a:gd name="csY2" fmla="*/ 1905000 h 2099499"/>
                                      <a:gd name="csX3" fmla="*/ 0 w 2857500"/>
                                      <a:gd name="csY3" fmla="*/ 1905000 h 2099499"/>
                                      <a:gd name="csX4" fmla="*/ 0 w 2857500"/>
                                      <a:gd name="csY4" fmla="*/ 0 h 2099499"/>
                                      <a:gd name="csX0" fmla="*/ 0 w 2857500"/>
                                      <a:gd name="csY0" fmla="*/ 0 h 2119661"/>
                                      <a:gd name="csX1" fmla="*/ 2857500 w 2857500"/>
                                      <a:gd name="csY1" fmla="*/ 0 h 2119661"/>
                                      <a:gd name="csX2" fmla="*/ 2857500 w 2857500"/>
                                      <a:gd name="csY2" fmla="*/ 1905000 h 2119661"/>
                                      <a:gd name="csX3" fmla="*/ 0 w 2857500"/>
                                      <a:gd name="csY3" fmla="*/ 1905000 h 2119661"/>
                                      <a:gd name="csX4" fmla="*/ 0 w 2857500"/>
                                      <a:gd name="csY4" fmla="*/ 0 h 2119661"/>
                                      <a:gd name="csX0" fmla="*/ 0 w 2857500"/>
                                      <a:gd name="csY0" fmla="*/ 0 h 2119661"/>
                                      <a:gd name="csX1" fmla="*/ 2857500 w 2857500"/>
                                      <a:gd name="csY1" fmla="*/ 0 h 2119661"/>
                                      <a:gd name="csX2" fmla="*/ 2857500 w 2857500"/>
                                      <a:gd name="csY2" fmla="*/ 1905000 h 2119661"/>
                                      <a:gd name="csX3" fmla="*/ 0 w 2857500"/>
                                      <a:gd name="csY3" fmla="*/ 1905000 h 2119661"/>
                                      <a:gd name="csX4" fmla="*/ 0 w 2857500"/>
                                      <a:gd name="csY4" fmla="*/ 0 h 2119661"/>
                                      <a:gd name="csX0" fmla="*/ 0 w 2857500"/>
                                      <a:gd name="csY0" fmla="*/ 0 h 2119661"/>
                                      <a:gd name="csX1" fmla="*/ 2857500 w 2857500"/>
                                      <a:gd name="csY1" fmla="*/ 0 h 2119661"/>
                                      <a:gd name="csX2" fmla="*/ 2857500 w 2857500"/>
                                      <a:gd name="csY2" fmla="*/ 1905000 h 2119661"/>
                                      <a:gd name="csX3" fmla="*/ 0 w 2857500"/>
                                      <a:gd name="csY3" fmla="*/ 1905000 h 2119661"/>
                                      <a:gd name="csX4" fmla="*/ 0 w 2857500"/>
                                      <a:gd name="csY4" fmla="*/ 0 h 2119661"/>
                                      <a:gd name="csX0" fmla="*/ 0 w 2857500"/>
                                      <a:gd name="csY0" fmla="*/ 0 h 2119661"/>
                                      <a:gd name="csX1" fmla="*/ 2857500 w 2857500"/>
                                      <a:gd name="csY1" fmla="*/ 0 h 2119661"/>
                                      <a:gd name="csX2" fmla="*/ 2857500 w 2857500"/>
                                      <a:gd name="csY2" fmla="*/ 1905000 h 2119661"/>
                                      <a:gd name="csX3" fmla="*/ 0 w 2857500"/>
                                      <a:gd name="csY3" fmla="*/ 1905000 h 2119661"/>
                                      <a:gd name="csX4" fmla="*/ 0 w 2857500"/>
                                      <a:gd name="csY4" fmla="*/ 0 h 2119661"/>
                                    </a:gdLst>
                                    <a:ahLst/>
                                    <a:cxnLst>
                                      <a:cxn ang="0">
                                        <a:pos x="csX0" y="csY0"/>
                                      </a:cxn>
                                      <a:cxn ang="0">
                                        <a:pos x="csX1" y="csY1"/>
                                      </a:cxn>
                                      <a:cxn ang="0">
                                        <a:pos x="csX2" y="csY2"/>
                                      </a:cxn>
                                      <a:cxn ang="0">
                                        <a:pos x="csX3" y="csY3"/>
                                      </a:cxn>
                                      <a:cxn ang="0">
                                        <a:pos x="csX4" y="csY4"/>
                                      </a:cxn>
                                    </a:cxnLst>
                                    <a:rect l="l" t="t" r="r" b="b"/>
                                    <a:pathLst>
                                      <a:path w="2857500" h="2119661">
                                        <a:moveTo>
                                          <a:pt x="0" y="0"/>
                                        </a:moveTo>
                                        <a:cubicBezTo>
                                          <a:pt x="927790" y="185130"/>
                                          <a:pt x="1830868" y="160447"/>
                                          <a:pt x="2857500" y="0"/>
                                        </a:cubicBezTo>
                                        <a:lnTo>
                                          <a:pt x="2857500" y="1905000"/>
                                        </a:lnTo>
                                        <a:cubicBezTo>
                                          <a:pt x="1867932" y="2238724"/>
                                          <a:pt x="890726" y="2139438"/>
                                          <a:pt x="0" y="1905000"/>
                                        </a:cubicBezTo>
                                        <a:lnTo>
                                          <a:pt x="0" y="0"/>
                                        </a:lnTo>
                                        <a:close/>
                                      </a:path>
                                    </a:pathLst>
                                  </a:custGeom>
                                  <a:solidFill>
                                    <a:srgbClr val="D8231D"/>
                                  </a:solidFill>
                                  <a:ln w="1860" cap="flat">
                                    <a:noFill/>
                                    <a:prstDash val="solid"/>
                                    <a:miter/>
                                  </a:ln>
                                </wps:spPr>
                                <wps:bodyPr wrap="none" lIns="36000" tIns="0" rIns="36000" bIns="0">
                                  <a:noAutofit/>
                                </wps:bodyPr>
                              </wps:wsp>
                              <wps:wsp>
                                <wps:cNvPr id="1661047187" name="任意多边形: 形状 1661047187">
                                  <a:extLst>
                                    <a:ext uri="{FF2B5EF4-FFF2-40B4-BE49-F238E27FC236}">
                                      <a16:creationId xmlns:a16="http://schemas.microsoft.com/office/drawing/2014/main" id="{59D090D2-EB35-5DB4-E312-31D65A26E68F}"/>
                                    </a:ext>
                                  </a:extLst>
                                </wps:cNvPr>
                                <wps:cNvSpPr/>
                                <wps:spPr>
                                  <a:xfrm>
                                    <a:off x="285655" y="286223"/>
                                    <a:ext cx="1021082" cy="866293"/>
                                  </a:xfrm>
                                  <a:custGeom>
                                    <a:avLst/>
                                    <a:gdLst>
                                      <a:gd name="csX0" fmla="*/ 880302 w 1021080"/>
                                      <a:gd name="csY0" fmla="*/ 200404 h 866298"/>
                                      <a:gd name="csX1" fmla="*/ 907065 w 1021080"/>
                                      <a:gd name="csY1" fmla="*/ 226505 h 866298"/>
                                      <a:gd name="csX2" fmla="*/ 933640 w 1021080"/>
                                      <a:gd name="csY2" fmla="*/ 254412 h 866298"/>
                                      <a:gd name="csX3" fmla="*/ 1001744 w 1021080"/>
                                      <a:gd name="csY3" fmla="*/ 221551 h 866298"/>
                                      <a:gd name="csX4" fmla="*/ 985075 w 1021080"/>
                                      <a:gd name="csY4" fmla="*/ 255841 h 866298"/>
                                      <a:gd name="csX5" fmla="*/ 967359 w 1021080"/>
                                      <a:gd name="csY5" fmla="*/ 289655 h 866298"/>
                                      <a:gd name="csX6" fmla="*/ 1021080 w 1021080"/>
                                      <a:gd name="csY6" fmla="*/ 345471 h 866298"/>
                                      <a:gd name="csX7" fmla="*/ 1015365 w 1021080"/>
                                      <a:gd name="csY7" fmla="*/ 345471 h 866298"/>
                                      <a:gd name="csX8" fmla="*/ 950403 w 1021080"/>
                                      <a:gd name="csY8" fmla="*/ 333280 h 866298"/>
                                      <a:gd name="csX9" fmla="*/ 940878 w 1021080"/>
                                      <a:gd name="csY9" fmla="*/ 338138 h 866298"/>
                                      <a:gd name="csX10" fmla="*/ 910780 w 1021080"/>
                                      <a:gd name="csY10" fmla="*/ 395288 h 866298"/>
                                      <a:gd name="csX11" fmla="*/ 907161 w 1021080"/>
                                      <a:gd name="csY11" fmla="*/ 401289 h 866298"/>
                                      <a:gd name="csX12" fmla="*/ 904873 w 1021080"/>
                                      <a:gd name="csY12" fmla="*/ 385857 h 866298"/>
                                      <a:gd name="csX13" fmla="*/ 896874 w 1021080"/>
                                      <a:gd name="csY13" fmla="*/ 328707 h 866298"/>
                                      <a:gd name="csX14" fmla="*/ 891445 w 1021080"/>
                                      <a:gd name="csY14" fmla="*/ 323089 h 866298"/>
                                      <a:gd name="csX15" fmla="*/ 824770 w 1021080"/>
                                      <a:gd name="csY15" fmla="*/ 310896 h 866298"/>
                                      <a:gd name="csX16" fmla="*/ 821340 w 1021080"/>
                                      <a:gd name="csY16" fmla="*/ 309562 h 866298"/>
                                      <a:gd name="csX17" fmla="*/ 855153 w 1021080"/>
                                      <a:gd name="csY17" fmla="*/ 292607 h 866298"/>
                                      <a:gd name="csX18" fmla="*/ 889635 w 1021080"/>
                                      <a:gd name="csY18" fmla="*/ 276035 h 866298"/>
                                      <a:gd name="csX19" fmla="*/ 880110 w 1021080"/>
                                      <a:gd name="csY19" fmla="*/ 200883 h 866298"/>
                                      <a:gd name="csX20" fmla="*/ 648271 w 1021080"/>
                                      <a:gd name="csY20" fmla="*/ 31243 h 866298"/>
                                      <a:gd name="csX21" fmla="*/ 649413 w 1021080"/>
                                      <a:gd name="csY21" fmla="*/ 30290 h 866298"/>
                                      <a:gd name="csX22" fmla="*/ 718851 w 1021080"/>
                                      <a:gd name="csY22" fmla="*/ 58865 h 866298"/>
                                      <a:gd name="csX23" fmla="*/ 768573 w 1021080"/>
                                      <a:gd name="csY23" fmla="*/ 0 h 866298"/>
                                      <a:gd name="csX24" fmla="*/ 768573 w 1021080"/>
                                      <a:gd name="csY24" fmla="*/ 8000 h 866298"/>
                                      <a:gd name="csX25" fmla="*/ 764286 w 1021080"/>
                                      <a:gd name="csY25" fmla="*/ 71151 h 866298"/>
                                      <a:gd name="csX26" fmla="*/ 769715 w 1021080"/>
                                      <a:gd name="csY26" fmla="*/ 79724 h 866298"/>
                                      <a:gd name="csX27" fmla="*/ 830580 w 1021080"/>
                                      <a:gd name="csY27" fmla="*/ 104299 h 866298"/>
                                      <a:gd name="csX28" fmla="*/ 835627 w 1021080"/>
                                      <a:gd name="csY28" fmla="*/ 106490 h 866298"/>
                                      <a:gd name="csX29" fmla="*/ 829912 w 1021080"/>
                                      <a:gd name="csY29" fmla="*/ 108490 h 866298"/>
                                      <a:gd name="csX30" fmla="*/ 765618 w 1021080"/>
                                      <a:gd name="csY30" fmla="*/ 124206 h 866298"/>
                                      <a:gd name="csX31" fmla="*/ 759714 w 1021080"/>
                                      <a:gd name="csY31" fmla="*/ 131064 h 866298"/>
                                      <a:gd name="csX32" fmla="*/ 755141 w 1021080"/>
                                      <a:gd name="csY32" fmla="*/ 199930 h 866298"/>
                                      <a:gd name="csX33" fmla="*/ 754570 w 1021080"/>
                                      <a:gd name="csY33" fmla="*/ 203359 h 866298"/>
                                      <a:gd name="csX34" fmla="*/ 750665 w 1021080"/>
                                      <a:gd name="csY34" fmla="*/ 197357 h 866298"/>
                                      <a:gd name="csX35" fmla="*/ 716088 w 1021080"/>
                                      <a:gd name="csY35" fmla="*/ 142399 h 866298"/>
                                      <a:gd name="csX36" fmla="*/ 706563 w 1021080"/>
                                      <a:gd name="csY36" fmla="*/ 138875 h 866298"/>
                                      <a:gd name="csX37" fmla="*/ 642938 w 1021080"/>
                                      <a:gd name="csY37" fmla="*/ 154400 h 866298"/>
                                      <a:gd name="csX38" fmla="*/ 637507 w 1021080"/>
                                      <a:gd name="csY38" fmla="*/ 155447 h 866298"/>
                                      <a:gd name="csX39" fmla="*/ 687229 w 1021080"/>
                                      <a:gd name="csY39" fmla="*/ 96297 h 866298"/>
                                      <a:gd name="csX40" fmla="*/ 648081 w 1021080"/>
                                      <a:gd name="csY40" fmla="*/ 31909 h 866298"/>
                                      <a:gd name="csX41" fmla="*/ 530161 w 1021080"/>
                                      <a:gd name="csY41" fmla="*/ 299275 h 866298"/>
                                      <a:gd name="csX42" fmla="*/ 379571 w 1021080"/>
                                      <a:gd name="csY42" fmla="*/ 410431 h 866298"/>
                                      <a:gd name="csX43" fmla="*/ 375856 w 1021080"/>
                                      <a:gd name="csY43" fmla="*/ 413195 h 866298"/>
                                      <a:gd name="csX44" fmla="*/ 373285 w 1021080"/>
                                      <a:gd name="csY44" fmla="*/ 421863 h 866298"/>
                                      <a:gd name="csX45" fmla="*/ 414432 w 1021080"/>
                                      <a:gd name="csY45" fmla="*/ 547593 h 866298"/>
                                      <a:gd name="csX46" fmla="*/ 433482 w 1021080"/>
                                      <a:gd name="csY46" fmla="*/ 606077 h 866298"/>
                                      <a:gd name="csX47" fmla="*/ 434911 w 1021080"/>
                                      <a:gd name="csY47" fmla="*/ 610742 h 866298"/>
                                      <a:gd name="csX48" fmla="*/ 433769 w 1021080"/>
                                      <a:gd name="csY48" fmla="*/ 610742 h 866298"/>
                                      <a:gd name="csX49" fmla="*/ 430435 w 1021080"/>
                                      <a:gd name="csY49" fmla="*/ 608458 h 866298"/>
                                      <a:gd name="csX50" fmla="*/ 270415 w 1021080"/>
                                      <a:gd name="csY50" fmla="*/ 491300 h 866298"/>
                                      <a:gd name="csX51" fmla="*/ 268986 w 1021080"/>
                                      <a:gd name="csY51" fmla="*/ 490443 h 866298"/>
                                      <a:gd name="csX52" fmla="*/ 267653 w 1021080"/>
                                      <a:gd name="csY52" fmla="*/ 490443 h 866298"/>
                                      <a:gd name="csX53" fmla="*/ 103251 w 1021080"/>
                                      <a:gd name="csY53" fmla="*/ 611315 h 866298"/>
                                      <a:gd name="csX54" fmla="*/ 102107 w 1021080"/>
                                      <a:gd name="csY54" fmla="*/ 610458 h 866298"/>
                                      <a:gd name="csX55" fmla="*/ 164591 w 1021080"/>
                                      <a:gd name="csY55" fmla="*/ 415100 h 866298"/>
                                      <a:gd name="csX56" fmla="*/ 0 w 1021080"/>
                                      <a:gd name="csY56" fmla="*/ 295370 h 866298"/>
                                      <a:gd name="csX57" fmla="*/ 0 w 1021080"/>
                                      <a:gd name="csY57" fmla="*/ 293941 h 866298"/>
                                      <a:gd name="csX58" fmla="*/ 195929 w 1021080"/>
                                      <a:gd name="csY58" fmla="*/ 293941 h 866298"/>
                                      <a:gd name="csX59" fmla="*/ 205454 w 1021080"/>
                                      <a:gd name="csY59" fmla="*/ 286797 h 866298"/>
                                      <a:gd name="csX60" fmla="*/ 265461 w 1021080"/>
                                      <a:gd name="csY60" fmla="*/ 107822 h 866298"/>
                                      <a:gd name="csX61" fmla="*/ 268605 w 1021080"/>
                                      <a:gd name="csY61" fmla="*/ 101728 h 866298"/>
                                      <a:gd name="csX62" fmla="*/ 330994 w 1021080"/>
                                      <a:gd name="csY62" fmla="*/ 293846 h 866298"/>
                                      <a:gd name="csX63" fmla="*/ 364713 w 1021080"/>
                                      <a:gd name="csY63" fmla="*/ 293846 h 866298"/>
                                      <a:gd name="csX64" fmla="*/ 534829 w 1021080"/>
                                      <a:gd name="csY64" fmla="*/ 293846 h 866298"/>
                                      <a:gd name="csX65" fmla="*/ 534829 w 1021080"/>
                                      <a:gd name="csY65" fmla="*/ 295085 h 866298"/>
                                      <a:gd name="csX66" fmla="*/ 830104 w 1021080"/>
                                      <a:gd name="csY66" fmla="*/ 771620 h 866298"/>
                                      <a:gd name="csX67" fmla="*/ 766381 w 1021080"/>
                                      <a:gd name="csY67" fmla="*/ 787052 h 866298"/>
                                      <a:gd name="csX68" fmla="*/ 760380 w 1021080"/>
                                      <a:gd name="csY68" fmla="*/ 788765 h 866298"/>
                                      <a:gd name="csX69" fmla="*/ 755141 w 1021080"/>
                                      <a:gd name="csY69" fmla="*/ 866299 h 866298"/>
                                      <a:gd name="csX70" fmla="*/ 751428 w 1021080"/>
                                      <a:gd name="csY70" fmla="*/ 861060 h 866298"/>
                                      <a:gd name="csX71" fmla="*/ 716565 w 1021080"/>
                                      <a:gd name="csY71" fmla="*/ 805625 h 866298"/>
                                      <a:gd name="csX72" fmla="*/ 707040 w 1021080"/>
                                      <a:gd name="csY72" fmla="*/ 801815 h 866298"/>
                                      <a:gd name="csX73" fmla="*/ 643509 w 1021080"/>
                                      <a:gd name="csY73" fmla="*/ 817532 h 866298"/>
                                      <a:gd name="csX74" fmla="*/ 637794 w 1021080"/>
                                      <a:gd name="csY74" fmla="*/ 818484 h 866298"/>
                                      <a:gd name="csX75" fmla="*/ 687610 w 1021080"/>
                                      <a:gd name="csY75" fmla="*/ 759237 h 866298"/>
                                      <a:gd name="csX76" fmla="*/ 648461 w 1021080"/>
                                      <a:gd name="csY76" fmla="*/ 694944 h 866298"/>
                                      <a:gd name="csX77" fmla="*/ 649224 w 1021080"/>
                                      <a:gd name="csY77" fmla="*/ 693991 h 866298"/>
                                      <a:gd name="csX78" fmla="*/ 683990 w 1021080"/>
                                      <a:gd name="csY78" fmla="*/ 707802 h 866298"/>
                                      <a:gd name="csX79" fmla="*/ 719138 w 1021080"/>
                                      <a:gd name="csY79" fmla="*/ 722090 h 866298"/>
                                      <a:gd name="csX80" fmla="*/ 767905 w 1021080"/>
                                      <a:gd name="csY80" fmla="*/ 664177 h 866298"/>
                                      <a:gd name="csX81" fmla="*/ 768857 w 1021080"/>
                                      <a:gd name="csY81" fmla="*/ 664177 h 866298"/>
                                      <a:gd name="csX82" fmla="*/ 768857 w 1021080"/>
                                      <a:gd name="csY82" fmla="*/ 670655 h 866298"/>
                                      <a:gd name="csX83" fmla="*/ 764571 w 1021080"/>
                                      <a:gd name="csY83" fmla="*/ 733615 h 866298"/>
                                      <a:gd name="csX84" fmla="*/ 764571 w 1021080"/>
                                      <a:gd name="csY84" fmla="*/ 735903 h 866298"/>
                                      <a:gd name="csX85" fmla="*/ 767948 w 1021080"/>
                                      <a:gd name="csY85" fmla="*/ 741731 h 866298"/>
                                      <a:gd name="csX86" fmla="*/ 768286 w 1021080"/>
                                      <a:gd name="csY86" fmla="*/ 741808 h 866298"/>
                                      <a:gd name="csX87" fmla="*/ 794575 w 1021080"/>
                                      <a:gd name="csY87" fmla="*/ 752380 h 866298"/>
                                      <a:gd name="csX88" fmla="*/ 831151 w 1021080"/>
                                      <a:gd name="csY88" fmla="*/ 767049 h 866298"/>
                                      <a:gd name="csX89" fmla="*/ 836200 w 1021080"/>
                                      <a:gd name="csY89" fmla="*/ 769144 h 866298"/>
                                      <a:gd name="csX90" fmla="*/ 830199 w 1021080"/>
                                      <a:gd name="csY90" fmla="*/ 771144 h 866298"/>
                                      <a:gd name="csX91" fmla="*/ 1014602 w 1021080"/>
                                      <a:gd name="csY91" fmla="*/ 543783 h 866298"/>
                                      <a:gd name="csX92" fmla="*/ 964311 w 1021080"/>
                                      <a:gd name="csY92" fmla="*/ 582930 h 866298"/>
                                      <a:gd name="csX93" fmla="*/ 961454 w 1021080"/>
                                      <a:gd name="csY93" fmla="*/ 592455 h 866298"/>
                                      <a:gd name="csX94" fmla="*/ 983170 w 1021080"/>
                                      <a:gd name="csY94" fmla="*/ 653129 h 866298"/>
                                      <a:gd name="csX95" fmla="*/ 983838 w 1021080"/>
                                      <a:gd name="csY95" fmla="*/ 659130 h 866298"/>
                                      <a:gd name="csX96" fmla="*/ 920973 w 1021080"/>
                                      <a:gd name="csY96" fmla="*/ 615602 h 866298"/>
                                      <a:gd name="csX97" fmla="*/ 860584 w 1021080"/>
                                      <a:gd name="csY97" fmla="*/ 662464 h 866298"/>
                                      <a:gd name="csX98" fmla="*/ 859631 w 1021080"/>
                                      <a:gd name="csY98" fmla="*/ 661701 h 866298"/>
                                      <a:gd name="csX99" fmla="*/ 880871 w 1021080"/>
                                      <a:gd name="csY99" fmla="*/ 588264 h 866298"/>
                                      <a:gd name="csX100" fmla="*/ 818579 w 1021080"/>
                                      <a:gd name="csY100" fmla="*/ 545401 h 866298"/>
                                      <a:gd name="csX101" fmla="*/ 818579 w 1021080"/>
                                      <a:gd name="csY101" fmla="*/ 543972 h 866298"/>
                                      <a:gd name="csX102" fmla="*/ 894303 w 1021080"/>
                                      <a:gd name="csY102" fmla="*/ 541591 h 866298"/>
                                      <a:gd name="csX103" fmla="*/ 916305 w 1021080"/>
                                      <a:gd name="csY103" fmla="*/ 469391 h 866298"/>
                                      <a:gd name="csX104" fmla="*/ 917258 w 1021080"/>
                                      <a:gd name="csY104" fmla="*/ 469391 h 866298"/>
                                      <a:gd name="csX105" fmla="*/ 919544 w 1021080"/>
                                      <a:gd name="csY105" fmla="*/ 475108 h 866298"/>
                                      <a:gd name="csX106" fmla="*/ 940975 w 1021080"/>
                                      <a:gd name="csY106" fmla="*/ 535305 h 866298"/>
                                      <a:gd name="csX107" fmla="*/ 948595 w 1021080"/>
                                      <a:gd name="csY107" fmla="*/ 540544 h 866298"/>
                                      <a:gd name="csX108" fmla="*/ 1012316 w 1021080"/>
                                      <a:gd name="csY108" fmla="*/ 538639 h 866298"/>
                                      <a:gd name="csX109" fmla="*/ 1018317 w 1021080"/>
                                      <a:gd name="csY109" fmla="*/ 538639 h 866298"/>
                                      <a:gd name="csX110" fmla="*/ 1018317 w 1021080"/>
                                      <a:gd name="csY110" fmla="*/ 539781 h 86629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Lst>
                                    <a:rect l="l" t="t" r="r" b="b"/>
                                    <a:pathLst>
                                      <a:path w="1021080" h="866298">
                                        <a:moveTo>
                                          <a:pt x="880302" y="200404"/>
                                        </a:moveTo>
                                        <a:cubicBezTo>
                                          <a:pt x="889743" y="208555"/>
                                          <a:pt x="898681" y="217271"/>
                                          <a:pt x="907065" y="226505"/>
                                        </a:cubicBezTo>
                                        <a:lnTo>
                                          <a:pt x="933640" y="254412"/>
                                        </a:lnTo>
                                        <a:lnTo>
                                          <a:pt x="1001744" y="221551"/>
                                        </a:lnTo>
                                        <a:cubicBezTo>
                                          <a:pt x="996908" y="233318"/>
                                          <a:pt x="991341" y="244770"/>
                                          <a:pt x="985075" y="255841"/>
                                        </a:cubicBezTo>
                                        <a:cubicBezTo>
                                          <a:pt x="979360" y="267081"/>
                                          <a:pt x="973360" y="278130"/>
                                          <a:pt x="967359" y="289655"/>
                                        </a:cubicBezTo>
                                        <a:lnTo>
                                          <a:pt x="1021080" y="345471"/>
                                        </a:lnTo>
                                        <a:cubicBezTo>
                                          <a:pt x="1019177" y="345585"/>
                                          <a:pt x="1017268" y="345585"/>
                                          <a:pt x="1015365" y="345471"/>
                                        </a:cubicBezTo>
                                        <a:lnTo>
                                          <a:pt x="950403" y="333280"/>
                                        </a:lnTo>
                                        <a:cubicBezTo>
                                          <a:pt x="944117" y="332136"/>
                                          <a:pt x="944117" y="332328"/>
                                          <a:pt x="940878" y="338138"/>
                                        </a:cubicBezTo>
                                        <a:lnTo>
                                          <a:pt x="910780" y="395288"/>
                                        </a:lnTo>
                                        <a:lnTo>
                                          <a:pt x="907161" y="401289"/>
                                        </a:lnTo>
                                        <a:lnTo>
                                          <a:pt x="904873" y="385857"/>
                                        </a:lnTo>
                                        <a:cubicBezTo>
                                          <a:pt x="902018" y="366807"/>
                                          <a:pt x="899445" y="347757"/>
                                          <a:pt x="896874" y="328707"/>
                                        </a:cubicBezTo>
                                        <a:cubicBezTo>
                                          <a:pt x="896111" y="324136"/>
                                          <a:pt x="896111" y="324040"/>
                                          <a:pt x="891445" y="323089"/>
                                        </a:cubicBezTo>
                                        <a:lnTo>
                                          <a:pt x="824770" y="310896"/>
                                        </a:lnTo>
                                        <a:cubicBezTo>
                                          <a:pt x="823551" y="310679"/>
                                          <a:pt x="822386" y="310226"/>
                                          <a:pt x="821340" y="309562"/>
                                        </a:cubicBezTo>
                                        <a:cubicBezTo>
                                          <a:pt x="832483" y="303275"/>
                                          <a:pt x="843915" y="298133"/>
                                          <a:pt x="855153" y="292607"/>
                                        </a:cubicBezTo>
                                        <a:lnTo>
                                          <a:pt x="889635" y="276035"/>
                                        </a:lnTo>
                                        <a:lnTo>
                                          <a:pt x="880110" y="200883"/>
                                        </a:lnTo>
                                        <a:close/>
                                        <a:moveTo>
                                          <a:pt x="648271" y="31243"/>
                                        </a:moveTo>
                                        <a:lnTo>
                                          <a:pt x="649413" y="30290"/>
                                        </a:lnTo>
                                        <a:lnTo>
                                          <a:pt x="718851" y="58865"/>
                                        </a:lnTo>
                                        <a:lnTo>
                                          <a:pt x="768573" y="0"/>
                                        </a:lnTo>
                                        <a:lnTo>
                                          <a:pt x="768573" y="8000"/>
                                        </a:lnTo>
                                        <a:lnTo>
                                          <a:pt x="764286" y="71151"/>
                                        </a:lnTo>
                                        <a:cubicBezTo>
                                          <a:pt x="764286" y="77439"/>
                                          <a:pt x="764286" y="77439"/>
                                          <a:pt x="769715" y="79724"/>
                                        </a:cubicBezTo>
                                        <a:lnTo>
                                          <a:pt x="830580" y="104299"/>
                                        </a:lnTo>
                                        <a:cubicBezTo>
                                          <a:pt x="832009" y="104299"/>
                                          <a:pt x="833151" y="105441"/>
                                          <a:pt x="835627" y="106490"/>
                                        </a:cubicBezTo>
                                        <a:lnTo>
                                          <a:pt x="829912" y="108490"/>
                                        </a:lnTo>
                                        <a:lnTo>
                                          <a:pt x="765618" y="124206"/>
                                        </a:lnTo>
                                        <a:cubicBezTo>
                                          <a:pt x="760190" y="125349"/>
                                          <a:pt x="760190" y="125349"/>
                                          <a:pt x="759714" y="131064"/>
                                        </a:cubicBezTo>
                                        <a:lnTo>
                                          <a:pt x="755141" y="199930"/>
                                        </a:lnTo>
                                        <a:lnTo>
                                          <a:pt x="754570" y="203359"/>
                                        </a:lnTo>
                                        <a:lnTo>
                                          <a:pt x="750665" y="197357"/>
                                        </a:lnTo>
                                        <a:cubicBezTo>
                                          <a:pt x="739235" y="179070"/>
                                          <a:pt x="727805" y="160686"/>
                                          <a:pt x="716088" y="142399"/>
                                        </a:cubicBezTo>
                                        <a:cubicBezTo>
                                          <a:pt x="712944" y="137255"/>
                                          <a:pt x="712755" y="137255"/>
                                          <a:pt x="706563" y="138875"/>
                                        </a:cubicBezTo>
                                        <a:lnTo>
                                          <a:pt x="642938" y="154400"/>
                                        </a:lnTo>
                                        <a:lnTo>
                                          <a:pt x="637507" y="155447"/>
                                        </a:lnTo>
                                        <a:cubicBezTo>
                                          <a:pt x="654368" y="135160"/>
                                          <a:pt x="670655" y="116015"/>
                                          <a:pt x="687229" y="96297"/>
                                        </a:cubicBezTo>
                                        <a:lnTo>
                                          <a:pt x="648081" y="31909"/>
                                        </a:lnTo>
                                        <a:close/>
                                        <a:moveTo>
                                          <a:pt x="530161" y="299275"/>
                                        </a:moveTo>
                                        <a:lnTo>
                                          <a:pt x="379571" y="410431"/>
                                        </a:lnTo>
                                        <a:lnTo>
                                          <a:pt x="375856" y="413195"/>
                                        </a:lnTo>
                                        <a:cubicBezTo>
                                          <a:pt x="371570" y="416529"/>
                                          <a:pt x="371570" y="416529"/>
                                          <a:pt x="373285" y="421863"/>
                                        </a:cubicBezTo>
                                        <a:lnTo>
                                          <a:pt x="414432" y="547593"/>
                                        </a:lnTo>
                                        <a:lnTo>
                                          <a:pt x="433482" y="606077"/>
                                        </a:lnTo>
                                        <a:lnTo>
                                          <a:pt x="434911" y="610742"/>
                                        </a:lnTo>
                                        <a:lnTo>
                                          <a:pt x="433769" y="610742"/>
                                        </a:lnTo>
                                        <a:lnTo>
                                          <a:pt x="430435" y="608458"/>
                                        </a:lnTo>
                                        <a:lnTo>
                                          <a:pt x="270415" y="491300"/>
                                        </a:lnTo>
                                        <a:lnTo>
                                          <a:pt x="268986" y="490443"/>
                                        </a:lnTo>
                                        <a:lnTo>
                                          <a:pt x="267653" y="490443"/>
                                        </a:lnTo>
                                        <a:lnTo>
                                          <a:pt x="103251" y="611315"/>
                                        </a:lnTo>
                                        <a:lnTo>
                                          <a:pt x="102107" y="610458"/>
                                        </a:lnTo>
                                        <a:lnTo>
                                          <a:pt x="164591" y="415100"/>
                                        </a:lnTo>
                                        <a:lnTo>
                                          <a:pt x="0" y="295370"/>
                                        </a:lnTo>
                                        <a:lnTo>
                                          <a:pt x="0" y="293941"/>
                                        </a:lnTo>
                                        <a:lnTo>
                                          <a:pt x="195929" y="293941"/>
                                        </a:lnTo>
                                        <a:cubicBezTo>
                                          <a:pt x="204501" y="293941"/>
                                          <a:pt x="203072" y="294989"/>
                                          <a:pt x="205454" y="286797"/>
                                        </a:cubicBezTo>
                                        <a:lnTo>
                                          <a:pt x="265461" y="107822"/>
                                        </a:lnTo>
                                        <a:cubicBezTo>
                                          <a:pt x="266100" y="105604"/>
                                          <a:pt x="267168" y="103534"/>
                                          <a:pt x="268605" y="101728"/>
                                        </a:cubicBezTo>
                                        <a:lnTo>
                                          <a:pt x="330994" y="293846"/>
                                        </a:lnTo>
                                        <a:cubicBezTo>
                                          <a:pt x="342232" y="294417"/>
                                          <a:pt x="353567" y="293846"/>
                                          <a:pt x="364713" y="293846"/>
                                        </a:cubicBezTo>
                                        <a:lnTo>
                                          <a:pt x="534829" y="293846"/>
                                        </a:lnTo>
                                        <a:lnTo>
                                          <a:pt x="534829" y="295085"/>
                                        </a:lnTo>
                                        <a:close/>
                                        <a:moveTo>
                                          <a:pt x="830104" y="771620"/>
                                        </a:moveTo>
                                        <a:lnTo>
                                          <a:pt x="766381" y="787052"/>
                                        </a:lnTo>
                                        <a:lnTo>
                                          <a:pt x="760380" y="788765"/>
                                        </a:lnTo>
                                        <a:lnTo>
                                          <a:pt x="755141" y="866299"/>
                                        </a:lnTo>
                                        <a:lnTo>
                                          <a:pt x="751428" y="861060"/>
                                        </a:lnTo>
                                        <a:lnTo>
                                          <a:pt x="716565" y="805625"/>
                                        </a:lnTo>
                                        <a:cubicBezTo>
                                          <a:pt x="713231" y="800387"/>
                                          <a:pt x="713136" y="800387"/>
                                          <a:pt x="707040" y="801815"/>
                                        </a:cubicBezTo>
                                        <a:lnTo>
                                          <a:pt x="643509" y="817532"/>
                                        </a:lnTo>
                                        <a:lnTo>
                                          <a:pt x="637794" y="818484"/>
                                        </a:lnTo>
                                        <a:lnTo>
                                          <a:pt x="687610" y="759237"/>
                                        </a:lnTo>
                                        <a:lnTo>
                                          <a:pt x="648461" y="694944"/>
                                        </a:lnTo>
                                        <a:lnTo>
                                          <a:pt x="649224" y="693991"/>
                                        </a:lnTo>
                                        <a:cubicBezTo>
                                          <a:pt x="661035" y="697991"/>
                                          <a:pt x="672370" y="703516"/>
                                          <a:pt x="683990" y="707802"/>
                                        </a:cubicBezTo>
                                        <a:lnTo>
                                          <a:pt x="719138" y="722090"/>
                                        </a:lnTo>
                                        <a:lnTo>
                                          <a:pt x="767905" y="664177"/>
                                        </a:lnTo>
                                        <a:lnTo>
                                          <a:pt x="768857" y="664177"/>
                                        </a:lnTo>
                                        <a:lnTo>
                                          <a:pt x="768857" y="670655"/>
                                        </a:lnTo>
                                        <a:lnTo>
                                          <a:pt x="764571" y="733615"/>
                                        </a:lnTo>
                                        <a:lnTo>
                                          <a:pt x="764571" y="735903"/>
                                        </a:lnTo>
                                        <a:cubicBezTo>
                                          <a:pt x="763894" y="738445"/>
                                          <a:pt x="765406" y="741054"/>
                                          <a:pt x="767948" y="741731"/>
                                        </a:cubicBezTo>
                                        <a:cubicBezTo>
                                          <a:pt x="768059" y="741760"/>
                                          <a:pt x="768172" y="741786"/>
                                          <a:pt x="768286" y="741808"/>
                                        </a:cubicBezTo>
                                        <a:lnTo>
                                          <a:pt x="794575" y="752380"/>
                                        </a:lnTo>
                                        <a:lnTo>
                                          <a:pt x="831151" y="767049"/>
                                        </a:lnTo>
                                        <a:lnTo>
                                          <a:pt x="836200" y="769144"/>
                                        </a:lnTo>
                                        <a:lnTo>
                                          <a:pt x="830199" y="771144"/>
                                        </a:lnTo>
                                        <a:close/>
                                        <a:moveTo>
                                          <a:pt x="1014602" y="543783"/>
                                        </a:moveTo>
                                        <a:lnTo>
                                          <a:pt x="964311" y="582930"/>
                                        </a:lnTo>
                                        <a:cubicBezTo>
                                          <a:pt x="959357" y="586740"/>
                                          <a:pt x="959357" y="586740"/>
                                          <a:pt x="961454" y="592455"/>
                                        </a:cubicBezTo>
                                        <a:lnTo>
                                          <a:pt x="983170" y="653129"/>
                                        </a:lnTo>
                                        <a:cubicBezTo>
                                          <a:pt x="983900" y="655039"/>
                                          <a:pt x="984130" y="657105"/>
                                          <a:pt x="983838" y="659130"/>
                                        </a:cubicBezTo>
                                        <a:lnTo>
                                          <a:pt x="920973" y="615602"/>
                                        </a:lnTo>
                                        <a:lnTo>
                                          <a:pt x="860584" y="662464"/>
                                        </a:lnTo>
                                        <a:lnTo>
                                          <a:pt x="859631" y="661701"/>
                                        </a:lnTo>
                                        <a:lnTo>
                                          <a:pt x="880871" y="588264"/>
                                        </a:lnTo>
                                        <a:lnTo>
                                          <a:pt x="818579" y="545401"/>
                                        </a:lnTo>
                                        <a:lnTo>
                                          <a:pt x="818579" y="543972"/>
                                        </a:lnTo>
                                        <a:cubicBezTo>
                                          <a:pt x="843534" y="542735"/>
                                          <a:pt x="868585" y="543020"/>
                                          <a:pt x="894303" y="541591"/>
                                        </a:cubicBezTo>
                                        <a:lnTo>
                                          <a:pt x="916305" y="469391"/>
                                        </a:lnTo>
                                        <a:lnTo>
                                          <a:pt x="917258" y="469391"/>
                                        </a:lnTo>
                                        <a:lnTo>
                                          <a:pt x="919544" y="475108"/>
                                        </a:lnTo>
                                        <a:lnTo>
                                          <a:pt x="940975" y="535305"/>
                                        </a:lnTo>
                                        <a:cubicBezTo>
                                          <a:pt x="942880" y="540734"/>
                                          <a:pt x="942880" y="540734"/>
                                          <a:pt x="948595" y="540544"/>
                                        </a:cubicBezTo>
                                        <a:lnTo>
                                          <a:pt x="1012316" y="538639"/>
                                        </a:lnTo>
                                        <a:lnTo>
                                          <a:pt x="1018317" y="538639"/>
                                        </a:lnTo>
                                        <a:lnTo>
                                          <a:pt x="1018317" y="539781"/>
                                        </a:lnTo>
                                        <a:close/>
                                      </a:path>
                                    </a:pathLst>
                                  </a:custGeom>
                                  <a:solidFill>
                                    <a:srgbClr val="FFFA30"/>
                                  </a:solidFill>
                                  <a:ln w="1860" cap="flat">
                                    <a:noFill/>
                                    <a:prstDash val="solid"/>
                                    <a:miter/>
                                  </a:ln>
                                </wps:spPr>
                                <wps:bodyPr wrap="none" lIns="36000" tIns="0" rIns="36000" bIns="0">
                                  <a:noAutofit/>
                                </wps:bodyPr>
                              </wps:wsp>
                            </wpg:grpSp>
                          </wpg:grpSp>
                        </wpg:grpSp>
                        <wps:wsp>
                          <wps:cNvPr id="1248375405" name="弧形 20"/>
                          <wps:cNvSpPr>
                            <a:spLocks/>
                          </wps:cNvSpPr>
                          <wps:spPr bwMode="auto">
                            <a:xfrm rot="10800000">
                              <a:off x="271681" y="392724"/>
                              <a:ext cx="262565" cy="67212"/>
                            </a:xfrm>
                            <a:custGeom>
                              <a:avLst/>
                              <a:gdLst>
                                <a:gd name="T0" fmla="*/ 0 w 10000"/>
                                <a:gd name="T1" fmla="*/ 52 h 10000"/>
                                <a:gd name="T2" fmla="*/ 173 w 10000"/>
                                <a:gd name="T3" fmla="*/ -4 h 10000"/>
                                <a:gd name="T4" fmla="*/ 342 w 10000"/>
                                <a:gd name="T5" fmla="*/ 53 h 10000"/>
                                <a:gd name="T6" fmla="*/ 0 60000 65536"/>
                                <a:gd name="T7" fmla="*/ 0 60000 65536"/>
                                <a:gd name="T8" fmla="*/ 0 60000 65536"/>
                              </a:gdLst>
                              <a:ahLst/>
                              <a:cxnLst>
                                <a:cxn ang="T6">
                                  <a:pos x="T0" y="T1"/>
                                </a:cxn>
                                <a:cxn ang="T7">
                                  <a:pos x="T2" y="T3"/>
                                </a:cxn>
                                <a:cxn ang="T8">
                                  <a:pos x="T4" y="T5"/>
                                </a:cxn>
                              </a:cxnLst>
                              <a:rect l="0" t="0" r="r" b="b"/>
                              <a:pathLst>
                                <a:path w="10000" h="10000" stroke="0">
                                  <a:moveTo>
                                    <a:pt x="0" y="4602"/>
                                  </a:moveTo>
                                  <a:cubicBezTo>
                                    <a:pt x="65" y="1840"/>
                                    <a:pt x="2327" y="-355"/>
                                    <a:pt x="5074" y="-322"/>
                                  </a:cubicBezTo>
                                  <a:cubicBezTo>
                                    <a:pt x="7820" y="-289"/>
                                    <a:pt x="10029" y="1960"/>
                                    <a:pt x="10029" y="4722"/>
                                  </a:cubicBezTo>
                                  <a:lnTo>
                                    <a:pt x="5015" y="5044"/>
                                  </a:lnTo>
                                  <a:lnTo>
                                    <a:pt x="0" y="4602"/>
                                  </a:lnTo>
                                  <a:close/>
                                </a:path>
                                <a:path w="10000" h="10000" fill="none">
                                  <a:moveTo>
                                    <a:pt x="0" y="4602"/>
                                  </a:moveTo>
                                  <a:cubicBezTo>
                                    <a:pt x="65" y="1840"/>
                                    <a:pt x="2327" y="-355"/>
                                    <a:pt x="5074" y="-322"/>
                                  </a:cubicBezTo>
                                  <a:cubicBezTo>
                                    <a:pt x="7820" y="-289"/>
                                    <a:pt x="10029" y="1960"/>
                                    <a:pt x="10029" y="4722"/>
                                  </a:cubicBezTo>
                                </a:path>
                              </a:pathLst>
                            </a:custGeom>
                            <a:noFill/>
                            <a:ln w="6350" cap="flat" cmpd="sng" algn="ctr">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noAutofit/>
                          </wps:bodyPr>
                        </wps:wsp>
                      </wpg:grpSp>
                      <wpg:grpSp>
                        <wpg:cNvPr id="1103394063" name="组合 487"/>
                        <wpg:cNvGrpSpPr/>
                        <wpg:grpSpPr>
                          <a:xfrm>
                            <a:off x="293234" y="204107"/>
                            <a:ext cx="234776" cy="249496"/>
                            <a:chOff x="0" y="0"/>
                            <a:chExt cx="234776" cy="249496"/>
                          </a:xfrm>
                        </wpg:grpSpPr>
                        <wps:wsp>
                          <wps:cNvPr id="1687949874" name="直接连接符 25"/>
                          <wps:cNvCnPr>
                            <a:cxnSpLocks noChangeShapeType="1"/>
                          </wps:cNvCnPr>
                          <wps:spPr bwMode="auto">
                            <a:xfrm flipH="1">
                              <a:off x="175532" y="4082"/>
                              <a:ext cx="21880" cy="245414"/>
                            </a:xfrm>
                            <a:prstGeom prst="line">
                              <a:avLst/>
                            </a:prstGeom>
                            <a:noFill/>
                            <a:ln w="6350" cmpd="sng" algn="ctr">
                              <a:solidFill>
                                <a:srgbClr val="404040"/>
                              </a:solidFill>
                              <a:miter lim="800000"/>
                              <a:headEnd/>
                              <a:tailEnd/>
                            </a:ln>
                            <a:extLst>
                              <a:ext uri="{909E8E84-426E-40DD-AFC4-6F175D3DCCD1}">
                                <a14:hiddenFill xmlns:a14="http://schemas.microsoft.com/office/drawing/2010/main">
                                  <a:noFill/>
                                </a14:hiddenFill>
                              </a:ext>
                            </a:extLst>
                          </wps:spPr>
                          <wps:bodyPr/>
                        </wps:wsp>
                        <wps:wsp>
                          <wps:cNvPr id="695798732" name="直接连接符 26"/>
                          <wps:cNvCnPr>
                            <a:cxnSpLocks noChangeShapeType="1"/>
                          </wps:cNvCnPr>
                          <wps:spPr bwMode="auto">
                            <a:xfrm>
                              <a:off x="200025" y="4082"/>
                              <a:ext cx="34751" cy="215018"/>
                            </a:xfrm>
                            <a:prstGeom prst="line">
                              <a:avLst/>
                            </a:prstGeom>
                            <a:noFill/>
                            <a:ln w="6350" cmpd="sng" algn="ctr">
                              <a:solidFill>
                                <a:srgbClr val="404040"/>
                              </a:solidFill>
                              <a:miter lim="800000"/>
                              <a:headEnd/>
                              <a:tailEnd/>
                            </a:ln>
                            <a:extLst>
                              <a:ext uri="{909E8E84-426E-40DD-AFC4-6F175D3DCCD1}">
                                <a14:hiddenFill xmlns:a14="http://schemas.microsoft.com/office/drawing/2010/main">
                                  <a:noFill/>
                                </a14:hiddenFill>
                              </a:ext>
                            </a:extLst>
                          </wps:spPr>
                          <wps:bodyPr/>
                        </wps:wsp>
                        <wps:wsp>
                          <wps:cNvPr id="522350615" name="直接连接符 25"/>
                          <wps:cNvCnPr>
                            <a:cxnSpLocks noChangeShapeType="1"/>
                          </wps:cNvCnPr>
                          <wps:spPr bwMode="auto">
                            <a:xfrm flipH="1">
                              <a:off x="0" y="0"/>
                              <a:ext cx="20593" cy="238096"/>
                            </a:xfrm>
                            <a:prstGeom prst="line">
                              <a:avLst/>
                            </a:prstGeom>
                            <a:noFill/>
                            <a:ln w="6350" cmpd="sng" algn="ctr">
                              <a:solidFill>
                                <a:srgbClr val="404040"/>
                              </a:solidFill>
                              <a:miter lim="800000"/>
                              <a:headEnd/>
                              <a:tailEnd/>
                            </a:ln>
                            <a:extLst>
                              <a:ext uri="{909E8E84-426E-40DD-AFC4-6F175D3DCCD1}">
                                <a14:hiddenFill xmlns:a14="http://schemas.microsoft.com/office/drawing/2010/main">
                                  <a:noFill/>
                                </a14:hiddenFill>
                              </a:ext>
                            </a:extLst>
                          </wps:spPr>
                          <wps:bodyPr/>
                        </wps:wsp>
                        <wps:wsp>
                          <wps:cNvPr id="438424549" name="直接连接符 26"/>
                          <wps:cNvCnPr>
                            <a:cxnSpLocks noChangeShapeType="1"/>
                          </wps:cNvCnPr>
                          <wps:spPr bwMode="auto">
                            <a:xfrm>
                              <a:off x="22451" y="0"/>
                              <a:ext cx="31534" cy="191941"/>
                            </a:xfrm>
                            <a:prstGeom prst="line">
                              <a:avLst/>
                            </a:prstGeom>
                            <a:noFill/>
                            <a:ln w="6350" cmpd="sng" algn="ctr">
                              <a:solidFill>
                                <a:srgbClr val="404040"/>
                              </a:solidFill>
                              <a:miter lim="800000"/>
                              <a:headEnd/>
                              <a:tailEnd/>
                            </a:ln>
                            <a:extLst>
                              <a:ext uri="{909E8E84-426E-40DD-AFC4-6F175D3DCCD1}">
                                <a14:hiddenFill xmlns:a14="http://schemas.microsoft.com/office/drawing/2010/main">
                                  <a:noFill/>
                                </a14:hiddenFill>
                              </a:ext>
                            </a:extLst>
                          </wps:spPr>
                          <wps:bodyPr/>
                        </wps:wsp>
                        <wps:wsp>
                          <wps:cNvPr id="951514551" name="直接连接符 29"/>
                          <wps:cNvCnPr>
                            <a:cxnSpLocks noChangeShapeType="1"/>
                          </wps:cNvCnPr>
                          <wps:spPr bwMode="auto">
                            <a:xfrm>
                              <a:off x="200025" y="4082"/>
                              <a:ext cx="0" cy="219521"/>
                            </a:xfrm>
                            <a:prstGeom prst="line">
                              <a:avLst/>
                            </a:prstGeom>
                            <a:noFill/>
                            <a:ln w="6350" cmpd="sng"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g:wgp>
                  </a:graphicData>
                </a:graphic>
              </wp:anchor>
            </w:drawing>
          </mc:Choice>
          <mc:Fallback>
            <w:pict>
              <v:group w14:anchorId="3CDE7D8F" id="组合 488" o:spid="_x0000_s1249" style="position:absolute;left:0;text-align:left;margin-left:343.2pt;margin-top:5.05pt;width:71.2pt;height:117.2pt;z-index:251817984" coordsize="9042,14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">
                <v:group id="组合 483" o:spid="_x0000_s1250" style="position:absolute;width:9042;height:14884" coordorigin=",15" coordsize="9042,14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">
                  <v:group id="组合 482" o:spid="_x0000_s1251" style="position:absolute;top:15;width:9042;height:14888" coordorigin=",42" coordsize="9042,14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">
                    <v:shape id="梯形 481" o:spid="_x0000_s1252" style="position:absolute;left:2648;top:13401;width:1134;height:695;visibility:visible;mso-wrap-style:square;v-text-anchor:middle" coordsize="676110,414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" path="m584588,r91522,366089c440879,429196,245090,431174,,366089l91522,e" filled="f" strokecolor="black [3213]">
                      <v:stroke joinstyle="miter"/>
                      <v:path arrowok="t" o:connecttype="custom" o:connectlocs="97994,0;113336,61389;0,61389;15342,0" o:connectangles="0,0,0,0"/>
                    </v:shape>
                    <v:shape id="梯形 481" o:spid="_x0000_s1253" style="position:absolute;left:4245;top:13328;width:1133;height:695;visibility:visible;mso-wrap-style:square;v-text-anchor:middle" coordsize="676110,414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" path="m584588,r91522,366089c440879,429196,245090,431174,,366089l91522,e" filled="f" strokecolor="black [3213]">
                      <v:stroke joinstyle="miter"/>
                      <v:path arrowok="t" o:connecttype="custom" o:connectlocs="97994,0;113336,61389;0,61389;15342,0" o:connectangles="0,0,0,0"/>
                    </v:shape>
                    <v:shape id="梯形 481" o:spid="_x0000_s1254" style="position:absolute;left:3471;top:13607;width:1130;height:692;visibility:visible;mso-wrap-style:square;v-text-anchor:middle" coordsize="676110,414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" path="m584588,r91522,366089c440879,429196,245090,431174,,366089l91522,e" fillcolor="white [3212]" strokecolor="black [3213]">
                      <v:stroke joinstyle="miter"/>
                      <v:path arrowok="t" o:connecttype="custom" o:connectlocs="97730,0;113030,61181;0,61181;15300,0" o:connectangles="0,0,0,0"/>
                    </v:shape>
                    <v:group id="组合 480" o:spid="_x0000_s1255" style="position:absolute;top:42;width:9042;height:14893" coordorigin=",-225" coordsize="10426,17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">
                      <v:group id="组合 479" o:spid="_x0000_s1256" style="position:absolute;top:-225;width:10426;height:17160" coordorigin=",-121" coordsize="10426,17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">
                        <v:group id="组合 477" o:spid="_x0000_s1257" style="position:absolute;top:-121;width:10426;height:15641" coordorigin=",1844" coordsize="10427,15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">
                          <v:shape id="梯形 470" o:spid="_x0000_s1258" style="position:absolute;top:3814;width:9417;height:451;visibility:visible;mso-wrap-style:none;v-text-anchor:middle" coordsize="941704,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" path="m,45085l29193,,912511,r29193,45085l,45085xe" fillcolor="white [3212]" strokecolor="black [3213]">
                            <v:stroke joinstyle="miter"/>
                            <v:path arrowok="t" o:connecttype="custom" o:connectlocs="0,45085;29193,0;912511,0;941704,45085;0,45085" o:connectangles="0,0,0,0,0"/>
                          </v:shape>
                          <v:group id="组合 474" o:spid="_x0000_s1259" style="position:absolute;left:2864;top:1844;width:7563;height:15655" coordorigin="1790,6089" coordsize="7562,15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">
                            <v:group id="_x0000_s1260" style="position:absolute;left:1790;top:6089;width:7563;height:5706" coordorigin="9330,18722" coordsize="1191,9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">
                              <v:group id="组合 36" o:spid="_x0000_s1261" style="position:absolute;left:9330;top:18722;width:745;height:791" coordorigin="9330,18721" coordsize="745,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">
                                <v:group id="组合 34" o:spid="_x0000_s1262" style="position:absolute;left:9330;top:18721;width:575;height:594" coordorigin="9330,18721" coordsize="575,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">
                                  <v:group id="组合 32" o:spid="_x0000_s1263" style="position:absolute;left:9330;top:18721;width:575;height:334" coordorigin="9431,18710" coordsize="492,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">
                                    <v:shape id="文本框 31" o:spid="_x0000_s1264" type="#_x0000_t202" style="position:absolute;left:9692;top:18718;width:231;height:3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" filled="f" stroked="f" strokeweight=".5pt">
                                      <v:textbox inset="1mm,0,1mm,0">
                                        <w:txbxContent>
                                          <w:p w14:paraId="0F5F88D3" w14:textId="5A6C0EA5" w:rsidR="004763C1" w:rsidRPr="00791701" w:rsidRDefault="004763C1" w:rsidP="00791701">
                                            <w:pPr>
                                              <w:rPr>
                                                <w:sz w:val="18"/>
                                                <w:szCs w:val="18"/>
                                              </w:rPr>
                                            </w:pPr>
                                            <w:r w:rsidRPr="00791701">
                                              <w:rPr>
                                                <w:rFonts w:hint="eastAsia"/>
                                                <w:sz w:val="18"/>
                                                <w:szCs w:val="18"/>
                                              </w:rPr>
                                              <w:t>B</w:t>
                                            </w:r>
                                          </w:p>
                                        </w:txbxContent>
                                      </v:textbox>
                                    </v:shape>
                                    <v:shape id="文本框 31" o:spid="_x0000_s1265" type="#_x0000_t202" style="position:absolute;left:9431;top:18710;width:240;height:3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" filled="f" stroked="f" strokeweight=".5pt">
                                      <v:textbox inset="1mm,0,1mm,0">
                                        <w:txbxContent>
                                          <w:p w14:paraId="1DAE7277" w14:textId="4E457A27" w:rsidR="00791701" w:rsidRPr="00791701" w:rsidRDefault="00791701" w:rsidP="00791701">
                                            <w:pPr>
                                              <w:rPr>
                                                <w:sz w:val="18"/>
                                                <w:szCs w:val="18"/>
                                              </w:rPr>
                                            </w:pPr>
                                            <w:r w:rsidRPr="00791701">
                                              <w:rPr>
                                                <w:sz w:val="18"/>
                                                <w:szCs w:val="18"/>
                                              </w:rPr>
                                              <w:t>A</w:t>
                                            </w:r>
                                          </w:p>
                                        </w:txbxContent>
                                      </v:textbox>
                                    </v:shape>
                                  </v:group>
                                  <v:shape id="弧形 33" o:spid="_x0000_s1266" style="position:absolute;left:9777;top:19299;width:16;height:15;rotation:118;visibility:visible;mso-wrap-style:none;v-text-anchor:top" coordsize="777,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" path="m,nsc295,274,556,583,777,919l,xem,nfc295,274,556,583,777,919e" filled="f" strokeweight=".5pt">
                                    <v:stroke joinstyle="miter"/>
                                    <v:path arrowok="t" o:connecttype="custom" o:connectlocs="0,0;16,15" o:connectangles="0,0"/>
                                  </v:shape>
                                </v:group>
                                <v:shape id="弧形 35" o:spid="_x0000_s1267" style="position:absolute;left:9824;top:19261;width:242;height:260;rotation:-72;flip:y;visibility:visible;mso-wrap-style:none;v-text-anchor:top" coordsize="4105,2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" path="m,nsc1809,177,3380,1320,4105,2986l,xem,nfc1809,177,3380,1320,4105,2986e" filled="f" strokeweight=".5pt">
                                  <v:stroke endarrow="block" endarrowwidth="narrow" joinstyle="miter"/>
                                  <v:path arrowok="t" o:connecttype="custom" o:connectlocs="0,0;242,260" o:connectangles="0,0"/>
                                </v:shape>
                              </v:group>
                              <v:shape id="文本框 37" o:spid="_x0000_s1268" type="#_x0000_t202" style="position:absolute;left:10100;top:19334;width:421;height:3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" filled="f" stroked="f" strokeweight=".5pt">
                                <v:textbox inset="1mm,0,1mm,0">
                                  <w:txbxContent>
                                    <w:p w14:paraId="5F10C956" w14:textId="77777777" w:rsidR="004763C1" w:rsidRPr="00791701" w:rsidRDefault="004763C1" w:rsidP="00791701">
                                      <w:pPr>
                                        <w:rPr>
                                          <w:sz w:val="18"/>
                                          <w:szCs w:val="18"/>
                                        </w:rPr>
                                      </w:pPr>
                                      <w:r w:rsidRPr="00791701">
                                        <w:rPr>
                                          <w:rFonts w:hint="eastAsia"/>
                                          <w:sz w:val="18"/>
                                          <w:szCs w:val="18"/>
                                        </w:rPr>
                                        <w:t>37</w:t>
                                      </w:r>
                                      <w:r w:rsidRPr="00791701">
                                        <w:rPr>
                                          <w:rFonts w:cs="Times New Roman"/>
                                          <w:sz w:val="18"/>
                                          <w:szCs w:val="18"/>
                                        </w:rPr>
                                        <w:t>°</w:t>
                                      </w:r>
                                    </w:p>
                                  </w:txbxContent>
                                </v:textbox>
                              </v:shape>
                            </v:group>
                            <v:shape id="任意多边形: 形状 1464" o:spid="_x0000_s1269" style="position:absolute;left:1990;top:10427;width:3096;height:11319;visibility:visible;mso-wrap-style:none;v-text-anchor:middle" coordsize="292441,113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" path="m146709,l292441,51065r,1027800l291466,1078865v,29337,-65247,53119,-145733,53119c65247,1131984,,1108202,,1078865r976,-1762l976,51065,146709,xe" fillcolor="white [3212]" strokecolor="black [3213]" strokeweight="1pt">
                              <v:stroke joinstyle="miter"/>
                              <v:path arrowok="t" o:connecttype="custom" o:connectlocs="155338,0;309641,51065;309641,1078865;308609,1078865;154304,1131984;0,1078865;1033,1077103;1033,51065" o:connectangles="0,0,0,0,0,0,0,0"/>
                            </v:shape>
                          </v:group>
                        </v:group>
                        <v:line id="直接连接符 478" o:spid="_x0000_s1270" style="position:absolute;flip:x;visibility:visible;mso-wrap-style:square" from="722,13131" to="3059,16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" strokecolor="black [3213]" strokeweight="1pt">
                          <v:stroke joinstyle="miter"/>
                        </v:line>
                        <v:line id="直接连接符 478" o:spid="_x0000_s1271" style="position:absolute;flip:x;visibility:visible;mso-wrap-style:square" from="802,15213" to="3175,16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" strokecolor="black [3213]" strokeweight=".5pt">
                          <v:stroke joinstyle="miter"/>
                        </v:line>
                        <v:line id="直接连接符 478" o:spid="_x0000_s1272" style="position:absolute;visibility:visible;mso-wrap-style:square" from="6167,13163" to="8384,1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" strokecolor="black [3213]" strokeweight="1pt">
                          <v:stroke joinstyle="miter"/>
                        </v:line>
                        <v:line id="直接连接符 478" o:spid="_x0000_s1273" style="position:absolute;visibility:visible;mso-wrap-style:square" from="4805,13595" to="5650,16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" strokecolor="black [3213]" strokeweight="1pt">
                          <v:stroke joinstyle="miter"/>
                        </v:line>
                        <v:line id="直接连接符 478" o:spid="_x0000_s1274" style="position:absolute;visibility:visible;mso-wrap-style:square" from="5606,15437" to="5688,17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" strokecolor="black [3213]" strokeweight=".5pt">
                          <v:stroke joinstyle="miter"/>
                        </v:line>
                        <v:line id="直接连接符 478" o:spid="_x0000_s1275" style="position:absolute;visibility:visible;mso-wrap-style:square" from="4389,15501" to="5696,17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" strokecolor="black [3213]" strokeweight=".5pt">
                          <v:stroke joinstyle="miter"/>
                        </v:line>
                        <v:line id="直接连接符 478" o:spid="_x0000_s1276" style="position:absolute;flip:x;visibility:visible;mso-wrap-style:square" from="786,14812" to="3026,16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" strokecolor="black [3213]" strokeweight=".5pt">
                          <v:stroke joinstyle="miter"/>
                        </v:line>
                        <v:line id="直接连接符 478" o:spid="_x0000_s1277" style="position:absolute;visibility:visible;mso-wrap-style:square" from="5974,15245" to="8293,16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" strokecolor="black [3213]" strokeweight=".5pt">
                          <v:stroke joinstyle="miter"/>
                        </v:line>
                        <v:line id="直接连接符 478" o:spid="_x0000_s1278" style="position:absolute;visibility:visible;mso-wrap-style:square" from="6247,14909" to="8297,16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" strokecolor="black [3213]" strokeweight=".5pt">
                          <v:stroke joinstyle="miter"/>
                        </v:line>
                        <v:line id="直接连接符 478" o:spid="_x0000_s1279" style="position:absolute;visibility:visible;mso-wrap-style:square" from="3551,5107" to="3551,7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" strokecolor="black [3213]" strokeweight=".5pt">
                          <v:stroke joinstyle="miter"/>
                        </v:line>
                        <v:line id="直接连接符 478" o:spid="_x0000_s1280" style="position:absolute;visibility:visible;mso-wrap-style:square" from="4083,5177" to="4083,7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" strokecolor="black [3213]" strokeweight=".5pt">
                          <v:stroke joinstyle="miter"/>
                        </v:line>
                        <v:line id="直接连接符 478" o:spid="_x0000_s1281" style="position:absolute;visibility:visible;mso-wrap-style:square" from="4605,5193" to="4605,7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" strokecolor="black [3213]" strokeweight=".5pt">
                          <v:stroke joinstyle="miter"/>
                        </v:line>
                        <v:line id="直接连接符 478" o:spid="_x0000_s1282" style="position:absolute;visibility:visible;mso-wrap-style:square" from="5133,5177" to="5133,7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" strokecolor="black [3213]" strokeweight=".5pt">
                          <v:stroke joinstyle="miter"/>
                        </v:line>
                        <v:line id="直接连接符 478" o:spid="_x0000_s1283" style="position:absolute;visibility:visible;mso-wrap-style:square" from="5659,5097" to="5659,7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" strokecolor="black [3213]" strokeweight=".5pt">
                          <v:stroke joinstyle="miter"/>
                        </v:line>
                        <v:line id="直接连接符 478" o:spid="_x0000_s1284" style="position:absolute;visibility:visible;mso-wrap-style:square" from="3574,8930" to="3574,15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" strokecolor="black [3213]" strokeweight=".5pt">
                          <v:stroke joinstyle="miter"/>
                        </v:line>
                        <v:line id="直接连接符 478" o:spid="_x0000_s1285" style="position:absolute;visibility:visible;mso-wrap-style:square" from="4105,9098" to="4105,1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" strokecolor="black [3213]" strokeweight=".5pt">
                          <v:stroke joinstyle="miter"/>
                        </v:line>
                        <v:line id="直接连接符 478" o:spid="_x0000_s1286" style="position:absolute;visibility:visible;mso-wrap-style:square" from="4627,9138" to="4627,15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" strokecolor="black [3213]" strokeweight=".5pt">
                          <v:stroke joinstyle="miter"/>
                        </v:line>
                        <v:line id="直接连接符 478" o:spid="_x0000_s1287" style="position:absolute;visibility:visible;mso-wrap-style:square" from="5155,9138" to="5155,1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" strokecolor="black [3213]" strokeweight=".5pt">
                          <v:stroke joinstyle="miter"/>
                        </v:line>
                        <v:line id="直接连接符 478" o:spid="_x0000_s1288" style="position:absolute;visibility:visible;mso-wrap-style:square" from="5681,9002" to="5681,1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" strokecolor="black [3213]" strokeweight=".5pt">
                          <v:stroke joinstyle="miter"/>
                        </v:line>
                      </v:group>
                      <v:group id="组合 1470" o:spid="_x0000_s1289" style="position:absolute;left:3246;top:7003;width:2715;height:2016" coordorigin=",-1012" coordsize="28574,2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">
                        <v:shape id="任意多边形: 形状 800891789" o:spid="_x0000_s1290" style="position:absolute;top:-1012;width:28575;height:21196;visibility:visible;mso-wrap-style:none;v-text-anchor:top" coordsize="2857500,2119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" path="m,c927790,185130,1830868,160447,2857500,r,1905000c1867932,2238724,890726,2139438,,1905000l,xe" fillcolor="#d8231d" stroked="f" strokeweight=".05167mm">
                          <v:stroke joinstyle="miter"/>
                          <v:path arrowok="t" o:connecttype="custom" o:connectlocs="0,0;2857499,0;2857499,1905004;0,1905004;0,0" o:connectangles="0,0,0,0,0"/>
                        </v:shape>
                        <v:shape id="任意多边形: 形状 1661047187" o:spid="_x0000_s1291" style="position:absolute;left:2856;top:2862;width:10211;height:8663;visibility:visible;mso-wrap-style:none;v-text-anchor:top" coordsize="1021080,866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" path="m880302,200404v9441,8151,18379,16867,26763,26101l933640,254412r68104,-32861c996908,233318,991341,244770,985075,255841v-5715,11240,-11715,22289,-17716,33814l1021080,345471v-1903,114,-3812,114,-5715,l950403,333280v-6286,-1144,-6286,-952,-9525,4858l910780,395288r-3619,6001l904873,385857v-2855,-19050,-5428,-38100,-7999,-57150c896111,324136,896111,324040,891445,323089l824770,310896v-1219,-217,-2384,-670,-3430,-1334c832483,303275,843915,298133,855153,292607r34482,-16572l880110,200883r192,-479xm648271,31243r1142,-953l718851,58865,768573,r,8000l764286,71151v,6288,,6288,5429,8573l830580,104299v1429,,2571,1142,5047,2191l829912,108490r-64294,15716c760190,125349,760190,125349,759714,131064r-4573,68866l754570,203359r-3905,-6002c739235,179070,727805,160686,716088,142399v-3144,-5144,-3333,-5144,-9525,-3524l642938,154400r-5431,1047c654368,135160,670655,116015,687229,96297l648081,31909r190,-666xm530161,299275l379571,410431r-3715,2764c371570,416529,371570,416529,373285,421863r41147,125730l433482,606077r1429,4665l433769,610742r-3334,-2284l270415,491300r-1429,-857l267653,490443,103251,611315r-1144,-857l164591,415100,,295370r,-1429l195929,293941v8572,,7143,1048,9525,-7144l265461,107822v639,-2218,1707,-4288,3144,-6094l330994,293846v11238,571,22573,,33719,l534829,293846r,1239l530161,299275xm830104,771620r-63723,15432l760380,788765r-5239,77534l751428,861060,716565,805625v-3334,-5238,-3429,-5238,-9525,-3810l643509,817532r-5715,952l687610,759237,648461,694944r763,-953c661035,697991,672370,703516,683990,707802r35148,14288l767905,664177r952,l768857,670655r-4286,62960l764571,735903v-677,2542,835,5151,3377,5828c768059,741760,768172,741786,768286,741808r26289,10572l831151,767049r5049,2095l830199,771144r-95,476xm1014602,543783r-50291,39147c959357,586740,959357,586740,961454,592455r21716,60674c983900,655039,984130,657105,983838,659130l920973,615602r-60389,46862l859631,661701r21240,-73437l818579,545401r,-1429c843534,542735,868585,543020,894303,541591r22002,-72200l917258,469391r2286,5717l940975,535305v1905,5429,1905,5429,7620,5239l1012316,538639r6001,l1018317,539781r-3715,4002xe" fillcolor="#fffa30" stroked="f" strokeweight=".05167mm">
                          <v:stroke joinstyle="miter"/>
                          <v:path arrowok="t" o:connecttype="custom" o:connectlocs="880304,200403;907067,226504;933642,254411;1001746,221550;985077,255840;967361,289653;1021082,345469;1015367,345469;950405,333278;940880,338136;910782,395286;907163,401287;904875,385855;896876,328705;891447,323087;824772,310894;821342,309560;855155,292605;889637,276033;880112,200882;648272,31243;649414,30290;718852,58865;768575,0;768575,8000;764287,71151;769717,79724;830582,104298;835629,106489;829914,108489;765619,124205;759715,131063;755142,199929;754571,203358;750666,197356;716089,142398;706564,138874;642939,154399;637508,155446;687230,96296;648082,31909;530162,299273;379572,410429;375857,413193;373286,421861;414433,547590;433483,606074;434912,610738;433770,610738;430436,608454;270416,491297;268987,490440;267654,490440;103251,611311;102107,610454;164591,415098;0,295368;0,293939;195929,293939;205454,286795;265462,107821;268606,101727;330995,293844;364714,293844;534830,293844;534830,295083;830106,771616;766383,787047;760381,788760;755142,866294;751429,861055;716566,805620;707041,801810;643510,817527;637795,818479;687611,759233;648462,694940;649225,693987;683991,707798;719139,722086;767907,664173;768859,664173;768859,670651;764572,733611;764572,735899;767950,741727;768288,741804;794577,752376;831153,767045;836202,769140;830201,771140;1014604,543780;964313,582927;961456,592452;983172,653125;983840,659126;920975,615598;860586,662460;859633,661697;880873,588261;818581,545398;818581,543969;894305,541588;916307,469388;917260,469388;919546,475105;940977,535302;948597,540541;1012318,538636;1018319,538636;1018319,539778" o:connectangles="0,0,0,0,0,0,0,0,0,0,0,0,0,0,0,0,0,0,0,0,0,0,0,0,0,0,0,0,0,0,0,0,0,0,0,0,0,0,0,0,0,0,0,0,0,0,0,0,0,0,0,0,0,0,0,0,0,0,0,0,0,0,0,0,0,0,0,0,0,0,0,0,0,0,0,0,0,0,0,0,0,0,0,0,0,0,0,0,0,0,0,0,0,0,0,0,0,0,0,0,0,0,0,0,0,0,0,0,0,0,0"/>
                        </v:shape>
                      </v:group>
                    </v:group>
                  </v:group>
                  <v:shape id="弧形 20" o:spid="_x0000_s1292" style="position:absolute;left:2716;top:3927;width:2626;height:672;rotation:180;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" path="m,4602nsc65,1840,2327,-355,5074,-322v2746,33,4955,2282,4955,5044l5015,5044,,4602xem,4602nfc65,1840,2327,-355,5074,-322v2746,33,4955,2282,4955,5044e" filled="f" strokecolor="black [3213]" strokeweight=".5pt">
                    <v:stroke joinstyle="miter"/>
                    <v:path arrowok="t" o:connecttype="custom" o:connectlocs="0,350;4542,-27;8980,356" o:connectangles="0,0,0"/>
                  </v:shape>
                </v:group>
                <v:group id="组合 487" o:spid="_x0000_s1293" style="position:absolute;left:2932;top:2041;width:2348;height:2495" coordsize="234776,249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">
                  <v:line id="直接连接符 25" o:spid="_x0000_s1294" style="position:absolute;flip:x;visibility:visible;mso-wrap-style:square" from="175532,4082" to="197412,249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" strokecolor="#404040" strokeweight=".5pt">
                    <v:stroke joinstyle="miter"/>
                  </v:line>
                  <v:line id="直接连接符 26" o:spid="_x0000_s1295" style="position:absolute;visibility:visible;mso-wrap-style:square" from="200025,4082" to="234776,219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" strokecolor="#404040" strokeweight=".5pt">
                    <v:stroke joinstyle="miter"/>
                  </v:line>
                  <v:line id="直接连接符 25" o:spid="_x0000_s1296" style="position:absolute;flip:x;visibility:visible;mso-wrap-style:square" from="0,0" to="20593,238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" strokecolor="#404040" strokeweight=".5pt">
                    <v:stroke joinstyle="miter"/>
                  </v:line>
                  <v:line id="直接连接符 26" o:spid="_x0000_s1297" style="position:absolute;visibility:visible;mso-wrap-style:square" from="22451,0" to="53985,19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" strokecolor="#404040" strokeweight=".5pt">
                    <v:stroke joinstyle="miter"/>
                  </v:line>
                  <v:line id="直接连接符 29" o:spid="_x0000_s1298" style="position:absolute;visibility:visible;mso-wrap-style:square" from="200025,4082" to="200025,223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" strokeweight=".5pt">
                    <v:stroke dashstyle="dash" joinstyle="miter"/>
                  </v:line>
                </v:group>
                <w10:wrap type="square"/>
              </v:group>
            </w:pict>
          </mc:Fallback>
        </mc:AlternateContent>
      </w:r>
      <w:r w:rsidR="0071326A">
        <w:rPr>
          <w:rFonts w:hint="eastAsia"/>
        </w:rPr>
        <w:t>3</w:t>
      </w:r>
      <w:r w:rsidR="0071326A">
        <w:rPr>
          <w:rFonts w:hint="eastAsia"/>
        </w:rPr>
        <w:t>．“朱雀三号”火箭的总质量约为</w:t>
      </w:r>
      <w:r w:rsidR="0071326A">
        <w:rPr>
          <w:rFonts w:hint="eastAsia"/>
        </w:rPr>
        <w:t>660</w:t>
      </w:r>
      <w:r w:rsidR="0071326A">
        <w:rPr>
          <w:rFonts w:hint="eastAsia"/>
        </w:rPr>
        <w:t>吨，用起重机通过</w:t>
      </w:r>
      <w:r w:rsidR="0071326A">
        <w:rPr>
          <w:rFonts w:hint="eastAsia"/>
        </w:rPr>
        <w:t>4</w:t>
      </w:r>
      <w:r w:rsidR="0071326A">
        <w:rPr>
          <w:rFonts w:hint="eastAsia"/>
        </w:rPr>
        <w:t>根等长钢索将其竖直悬吊，如图所示。钢索两两一组，上端分别系于同一水平横杆上的</w:t>
      </w:r>
      <w:r w:rsidR="0071326A">
        <w:rPr>
          <w:rFonts w:hint="eastAsia"/>
        </w:rPr>
        <w:t>A</w:t>
      </w:r>
      <w:r w:rsidR="0071326A">
        <w:rPr>
          <w:rFonts w:hint="eastAsia"/>
        </w:rPr>
        <w:t>、</w:t>
      </w:r>
      <w:r w:rsidR="0071326A">
        <w:rPr>
          <w:rFonts w:hint="eastAsia"/>
        </w:rPr>
        <w:t>B</w:t>
      </w:r>
      <w:r w:rsidR="0071326A">
        <w:rPr>
          <w:rFonts w:hint="eastAsia"/>
        </w:rPr>
        <w:t>两点，下端连接箭体，形成两个互相平行的竖直“∧”字，且每根钢索与竖直方向夹角均为</w:t>
      </w:r>
      <w:r w:rsidR="0071326A">
        <w:rPr>
          <w:rFonts w:hint="eastAsia"/>
        </w:rPr>
        <w:t>37</w:t>
      </w:r>
      <w:r w:rsidR="0071326A" w:rsidRPr="00766288">
        <w:rPr>
          <w:rFonts w:asciiTheme="majorBidi" w:hAnsiTheme="majorBidi" w:cstheme="majorBidi"/>
        </w:rPr>
        <w:t>°</w:t>
      </w:r>
      <w:r w:rsidR="0071326A">
        <w:rPr>
          <w:rFonts w:hint="eastAsia"/>
        </w:rPr>
        <w:t>。则在匀速吊起火箭的过程中，每根钢索上的拉力大小为</w:t>
      </w:r>
      <w:r w:rsidR="0071326A">
        <w:rPr>
          <w:rFonts w:hint="eastAsia"/>
        </w:rPr>
        <w:t>________N</w:t>
      </w:r>
      <w:r w:rsidR="0071326A">
        <w:rPr>
          <w:rFonts w:hint="eastAsia"/>
        </w:rPr>
        <w:t>（保留</w:t>
      </w:r>
      <w:r w:rsidR="0071326A">
        <w:rPr>
          <w:rFonts w:hint="eastAsia"/>
        </w:rPr>
        <w:t>3</w:t>
      </w:r>
      <w:r w:rsidR="0071326A">
        <w:rPr>
          <w:rFonts w:hint="eastAsia"/>
        </w:rPr>
        <w:t>位有效数字）。若在吊起过程中，起重机突然加速向上提升火箭，加速度大小为</w:t>
      </w:r>
      <w:r w:rsidR="0071326A">
        <w:rPr>
          <w:rFonts w:hint="eastAsia"/>
        </w:rPr>
        <w:t>0.5 m/s</w:t>
      </w:r>
      <w:r w:rsidR="0071326A" w:rsidRPr="00766288">
        <w:rPr>
          <w:rFonts w:hint="eastAsia"/>
          <w:vertAlign w:val="superscript"/>
        </w:rPr>
        <w:t>2</w:t>
      </w:r>
      <w:r w:rsidR="0071326A">
        <w:rPr>
          <w:rFonts w:hint="eastAsia"/>
        </w:rPr>
        <w:t>，每根钢索能承受的最大拉力为</w:t>
      </w:r>
      <w:r w:rsidR="0071326A">
        <w:rPr>
          <w:rFonts w:hint="eastAsia"/>
        </w:rPr>
        <w:t>2.50</w:t>
      </w:r>
      <w:r w:rsidR="0071326A" w:rsidRPr="00766288">
        <w:rPr>
          <w:rFonts w:asciiTheme="majorBidi" w:hAnsiTheme="majorBidi" w:cstheme="majorBidi"/>
        </w:rPr>
        <w:t>×</w:t>
      </w:r>
      <w:r w:rsidR="0071326A">
        <w:rPr>
          <w:rFonts w:hint="eastAsia"/>
        </w:rPr>
        <w:t>10</w:t>
      </w:r>
      <w:r w:rsidR="0071326A" w:rsidRPr="00766288">
        <w:rPr>
          <w:rFonts w:hint="eastAsia"/>
          <w:vertAlign w:val="superscript"/>
        </w:rPr>
        <w:t>6</w:t>
      </w:r>
      <w:r w:rsidR="0071326A">
        <w:rPr>
          <w:rFonts w:hint="eastAsia"/>
        </w:rPr>
        <w:t xml:space="preserve"> N</w:t>
      </w:r>
      <w:r w:rsidR="0071326A">
        <w:rPr>
          <w:rFonts w:hint="eastAsia"/>
        </w:rPr>
        <w:t>，则钢索</w:t>
      </w:r>
      <w:r w:rsidR="0071326A">
        <w:rPr>
          <w:rFonts w:hint="eastAsia"/>
        </w:rPr>
        <w:t>________</w:t>
      </w:r>
      <w:r w:rsidR="0071326A">
        <w:rPr>
          <w:rFonts w:hint="eastAsia"/>
        </w:rPr>
        <w:t>断裂（选填“会”或“不会”）。</w:t>
      </w:r>
    </w:p>
    <w:p w14:paraId="61631B36" w14:textId="00DFBB4F" w:rsidR="00766288" w:rsidRDefault="00766288" w:rsidP="0071326A">
      <w:pPr>
        <w:widowControl/>
      </w:pPr>
    </w:p>
    <w:p w14:paraId="2574ABAA" w14:textId="3DA98C4C" w:rsidR="0071326A" w:rsidRDefault="0071326A" w:rsidP="00766288">
      <w:pPr>
        <w:widowControl/>
      </w:pPr>
      <w:r>
        <w:rPr>
          <w:rFonts w:hint="eastAsia"/>
        </w:rPr>
        <w:t>4</w:t>
      </w:r>
      <w:r>
        <w:rPr>
          <w:rFonts w:hint="eastAsia"/>
        </w:rPr>
        <w:t>．火箭升空至离地高度</w:t>
      </w:r>
      <w:r w:rsidRPr="00766288">
        <w:rPr>
          <w:rFonts w:hint="eastAsia"/>
          <w:i/>
          <w:iCs/>
        </w:rPr>
        <w:t>h</w:t>
      </w:r>
      <w:r>
        <w:rPr>
          <w:rFonts w:hint="eastAsia"/>
        </w:rPr>
        <w:t>时，地面站竖直向上发射激光束，照射到火箭底部平整的水平金属表面（可等效为平面镜）上，反射光束沿原路投射回水平地面形成光斑。若火箭姿态发生微小倾斜，使底部反射面与水平方向的夹角为</w:t>
      </w:r>
      <w:r w:rsidRPr="00766288">
        <w:rPr>
          <w:rFonts w:asciiTheme="majorBidi" w:hAnsiTheme="majorBidi" w:cstheme="majorBidi"/>
          <w:i/>
          <w:iCs/>
        </w:rPr>
        <w:t>θ</w:t>
      </w:r>
      <w:r w:rsidRPr="00766288">
        <w:rPr>
          <w:rFonts w:asciiTheme="majorBidi" w:hAnsiTheme="majorBidi" w:cstheme="majorBidi"/>
        </w:rPr>
        <w:t>（单位为</w:t>
      </w:r>
      <w:r w:rsidRPr="00766288">
        <w:rPr>
          <w:rFonts w:asciiTheme="majorBidi" w:hAnsiTheme="majorBidi" w:cstheme="majorBidi"/>
        </w:rPr>
        <w:t>rad</w:t>
      </w:r>
      <w:r w:rsidRPr="00766288">
        <w:rPr>
          <w:rFonts w:asciiTheme="majorBidi" w:hAnsiTheme="majorBidi" w:cstheme="majorBidi"/>
        </w:rPr>
        <w:t>，当</w:t>
      </w:r>
      <w:r w:rsidRPr="00766288">
        <w:rPr>
          <w:rFonts w:asciiTheme="majorBidi" w:hAnsiTheme="majorBidi" w:cstheme="majorBidi"/>
          <w:i/>
          <w:iCs/>
        </w:rPr>
        <w:t>θ</w:t>
      </w:r>
      <w:r w:rsidRPr="00766288">
        <w:rPr>
          <w:rFonts w:asciiTheme="majorBidi" w:hAnsiTheme="majorBidi" w:cstheme="majorBidi"/>
        </w:rPr>
        <w:t>很小时：</w:t>
      </w:r>
      <w:r w:rsidRPr="00766288">
        <w:rPr>
          <w:rFonts w:asciiTheme="majorBidi" w:hAnsiTheme="majorBidi" w:cstheme="majorBidi"/>
        </w:rPr>
        <w:t>tan</w:t>
      </w:r>
      <w:r w:rsidRPr="00766288">
        <w:rPr>
          <w:rFonts w:asciiTheme="majorBidi" w:hAnsiTheme="majorBidi" w:cstheme="majorBidi"/>
          <w:i/>
          <w:iCs/>
        </w:rPr>
        <w:t>θ</w:t>
      </w:r>
      <w:r w:rsidR="00766288">
        <w:rPr>
          <w:rFonts w:asciiTheme="majorBidi" w:hAnsiTheme="majorBidi" w:cstheme="majorBidi" w:hint="eastAsia"/>
        </w:rPr>
        <w:t xml:space="preserve"> </w:t>
      </w:r>
      <w:r w:rsidRPr="00766288">
        <w:rPr>
          <w:rFonts w:asciiTheme="majorBidi" w:hAnsiTheme="majorBidi" w:cstheme="majorBidi"/>
        </w:rPr>
        <w:t>≈</w:t>
      </w:r>
      <w:r w:rsidR="00766288">
        <w:rPr>
          <w:rFonts w:asciiTheme="majorBidi" w:hAnsiTheme="majorBidi" w:cstheme="majorBidi" w:hint="eastAsia"/>
        </w:rPr>
        <w:t xml:space="preserve"> </w:t>
      </w:r>
      <w:r w:rsidRPr="00766288">
        <w:rPr>
          <w:rFonts w:asciiTheme="majorBidi" w:hAnsiTheme="majorBidi" w:cstheme="majorBidi"/>
          <w:i/>
          <w:iCs/>
        </w:rPr>
        <w:t>θ</w:t>
      </w:r>
      <w:r>
        <w:rPr>
          <w:rFonts w:hint="eastAsia"/>
        </w:rPr>
        <w:t>），则此时反射光斑与地面站间的水平距离为</w:t>
      </w:r>
      <w:r>
        <w:t>_________</w:t>
      </w:r>
      <w:r>
        <w:rPr>
          <w:rFonts w:hint="eastAsia"/>
        </w:rPr>
        <w:t>（用</w:t>
      </w:r>
      <w:r w:rsidRPr="00766288">
        <w:rPr>
          <w:rFonts w:asciiTheme="majorBidi" w:hAnsiTheme="majorBidi" w:cstheme="majorBidi"/>
          <w:i/>
          <w:iCs/>
        </w:rPr>
        <w:t>h</w:t>
      </w:r>
      <w:r w:rsidRPr="00766288">
        <w:rPr>
          <w:rFonts w:asciiTheme="majorBidi" w:hAnsiTheme="majorBidi" w:cstheme="majorBidi"/>
        </w:rPr>
        <w:t>和</w:t>
      </w:r>
      <w:r w:rsidRPr="00766288">
        <w:rPr>
          <w:rFonts w:asciiTheme="majorBidi" w:hAnsiTheme="majorBidi" w:cstheme="majorBidi"/>
          <w:i/>
          <w:iCs/>
        </w:rPr>
        <w:t>θ</w:t>
      </w:r>
      <w:r w:rsidRPr="00766288">
        <w:rPr>
          <w:rFonts w:asciiTheme="majorBidi" w:hAnsiTheme="majorBidi" w:cstheme="majorBidi"/>
        </w:rPr>
        <w:t>表示）；若</w:t>
      </w:r>
      <w:r w:rsidRPr="00766288">
        <w:rPr>
          <w:rFonts w:asciiTheme="majorBidi" w:hAnsiTheme="majorBidi" w:cstheme="majorBidi"/>
          <w:i/>
          <w:iCs/>
        </w:rPr>
        <w:t>h</w:t>
      </w:r>
      <w:r w:rsidR="00766288">
        <w:rPr>
          <w:rFonts w:asciiTheme="majorBidi" w:hAnsiTheme="majorBidi" w:cstheme="majorBidi" w:hint="eastAsia"/>
        </w:rPr>
        <w:t xml:space="preserve"> = </w:t>
      </w:r>
      <w:r w:rsidRPr="00766288">
        <w:rPr>
          <w:rFonts w:asciiTheme="majorBidi" w:hAnsiTheme="majorBidi" w:cstheme="majorBidi"/>
        </w:rPr>
        <w:t>100 m</w:t>
      </w:r>
      <w:r w:rsidRPr="00766288">
        <w:rPr>
          <w:rFonts w:asciiTheme="majorBidi" w:hAnsiTheme="majorBidi" w:cstheme="majorBidi"/>
        </w:rPr>
        <w:t>，在</w:t>
      </w:r>
      <w:r w:rsidR="00766288">
        <w:rPr>
          <w:rFonts w:cs="Times New Roman"/>
        </w:rPr>
        <w:t>Δ</w:t>
      </w:r>
      <w:r w:rsidRPr="00766288">
        <w:rPr>
          <w:rFonts w:asciiTheme="majorBidi" w:hAnsiTheme="majorBidi" w:cstheme="majorBidi"/>
          <w:i/>
          <w:iCs/>
        </w:rPr>
        <w:t>t</w:t>
      </w:r>
      <w:r w:rsidRPr="00766288">
        <w:rPr>
          <w:rFonts w:asciiTheme="majorBidi" w:hAnsiTheme="majorBidi" w:cstheme="majorBidi"/>
        </w:rPr>
        <w:t xml:space="preserve"> </w:t>
      </w:r>
      <w:r w:rsidR="00766288">
        <w:rPr>
          <w:rFonts w:asciiTheme="majorBidi" w:hAnsiTheme="majorBidi" w:cstheme="majorBidi" w:hint="eastAsia"/>
        </w:rPr>
        <w:t xml:space="preserve">= </w:t>
      </w:r>
      <w:r w:rsidRPr="00766288">
        <w:rPr>
          <w:rFonts w:asciiTheme="majorBidi" w:hAnsiTheme="majorBidi" w:cstheme="majorBidi"/>
        </w:rPr>
        <w:t>0.1 s</w:t>
      </w:r>
      <w:r w:rsidRPr="00766288">
        <w:rPr>
          <w:rFonts w:asciiTheme="majorBidi" w:hAnsiTheme="majorBidi" w:cstheme="majorBidi"/>
        </w:rPr>
        <w:t>内，夹角</w:t>
      </w:r>
      <w:r w:rsidRPr="00766288">
        <w:rPr>
          <w:rFonts w:asciiTheme="majorBidi" w:hAnsiTheme="majorBidi" w:cstheme="majorBidi"/>
          <w:i/>
          <w:iCs/>
        </w:rPr>
        <w:t>θ</w:t>
      </w:r>
      <w:r w:rsidRPr="00766288">
        <w:rPr>
          <w:rFonts w:asciiTheme="majorBidi" w:hAnsiTheme="majorBidi" w:cstheme="majorBidi"/>
        </w:rPr>
        <w:t>从</w:t>
      </w:r>
      <w:r w:rsidRPr="00766288">
        <w:rPr>
          <w:rFonts w:asciiTheme="majorBidi" w:hAnsiTheme="majorBidi" w:cstheme="majorBidi"/>
        </w:rPr>
        <w:t>0</w:t>
      </w:r>
      <w:r w:rsidRPr="00766288">
        <w:rPr>
          <w:rFonts w:asciiTheme="majorBidi" w:hAnsiTheme="majorBidi" w:cstheme="majorBidi"/>
        </w:rPr>
        <w:t>均匀增大到</w:t>
      </w:r>
      <w:r w:rsidRPr="00766288">
        <w:rPr>
          <w:rFonts w:asciiTheme="majorBidi" w:hAnsiTheme="majorBidi" w:cstheme="majorBidi"/>
        </w:rPr>
        <w:t>0.02 rad</w:t>
      </w:r>
      <w:r w:rsidRPr="00766288">
        <w:rPr>
          <w:rFonts w:asciiTheme="majorBidi" w:hAnsiTheme="majorBidi" w:cstheme="majorBidi"/>
        </w:rPr>
        <w:t>，</w:t>
      </w:r>
      <w:r>
        <w:rPr>
          <w:rFonts w:hint="eastAsia"/>
        </w:rPr>
        <w:t>则光斑移动的平均速度为</w:t>
      </w:r>
      <w:r>
        <w:rPr>
          <w:rFonts w:hint="eastAsia"/>
        </w:rPr>
        <w:t>________m/s</w:t>
      </w:r>
      <w:r>
        <w:rPr>
          <w:rFonts w:hint="eastAsia"/>
        </w:rPr>
        <w:t>。</w:t>
      </w:r>
    </w:p>
    <w:p w14:paraId="276A4A1E" w14:textId="365C9BB8" w:rsidR="00766288" w:rsidRDefault="00766288" w:rsidP="0071326A">
      <w:pPr>
        <w:widowControl/>
      </w:pPr>
    </w:p>
    <w:p w14:paraId="07EA626B" w14:textId="19CE9FBD" w:rsidR="0071326A" w:rsidRDefault="006B6B3F" w:rsidP="0071326A">
      <w:pPr>
        <w:widowControl/>
      </w:pPr>
      <w:r>
        <w:rPr>
          <w:noProof/>
        </w:rPr>
        <mc:AlternateContent>
          <mc:Choice Requires="wpg">
            <w:drawing>
              <wp:anchor distT="0" distB="0" distL="114300" distR="114300" simplePos="0" relativeHeight="251804672" behindDoc="0" locked="0" layoutInCell="1" allowOverlap="1" wp14:anchorId="57633F52" wp14:editId="3F5AF54C">
                <wp:simplePos x="0" y="0"/>
                <wp:positionH relativeFrom="column">
                  <wp:posOffset>4712834</wp:posOffset>
                </wp:positionH>
                <wp:positionV relativeFrom="paragraph">
                  <wp:posOffset>89014</wp:posOffset>
                </wp:positionV>
                <wp:extent cx="494030" cy="1022964"/>
                <wp:effectExtent l="0" t="19050" r="20320" b="25400"/>
                <wp:wrapSquare wrapText="bothSides"/>
                <wp:docPr id="2023120355" name="组合 485"/>
                <wp:cNvGraphicFramePr/>
                <a:graphic xmlns:a="http://schemas.openxmlformats.org/drawingml/2006/main">
                  <a:graphicData uri="http://schemas.microsoft.com/office/word/2010/wordprocessingGroup">
                    <wpg:wgp>
                      <wpg:cNvGrpSpPr/>
                      <wpg:grpSpPr>
                        <a:xfrm>
                          <a:off x="0" y="0"/>
                          <a:ext cx="494030" cy="1022964"/>
                          <a:chOff x="0" y="52547"/>
                          <a:chExt cx="494030" cy="1022964"/>
                        </a:xfrm>
                      </wpg:grpSpPr>
                      <wpg:grpSp>
                        <wpg:cNvPr id="405343168" name="组合 483"/>
                        <wpg:cNvGrpSpPr/>
                        <wpg:grpSpPr>
                          <a:xfrm>
                            <a:off x="0" y="52547"/>
                            <a:ext cx="494030" cy="827562"/>
                            <a:chOff x="62640" y="377339"/>
                            <a:chExt cx="664513" cy="1113004"/>
                          </a:xfrm>
                        </wpg:grpSpPr>
                        <wpg:grpSp>
                          <wpg:cNvPr id="21946164" name="组合 482"/>
                          <wpg:cNvGrpSpPr/>
                          <wpg:grpSpPr>
                            <a:xfrm>
                              <a:off x="62640" y="377339"/>
                              <a:ext cx="664513" cy="1113004"/>
                              <a:chOff x="62640" y="380112"/>
                              <a:chExt cx="664513" cy="1113406"/>
                            </a:xfrm>
                          </wpg:grpSpPr>
                          <wps:wsp>
                            <wps:cNvPr id="548388189" name="梯形 481"/>
                            <wps:cNvSpPr/>
                            <wps:spPr>
                              <a:xfrm>
                                <a:off x="264886" y="1340152"/>
                                <a:ext cx="113336" cy="69450"/>
                              </a:xfrm>
                              <a:custGeom>
                                <a:avLst/>
                                <a:gdLst>
                                  <a:gd name="csX0" fmla="*/ 0 w 676110"/>
                                  <a:gd name="csY0" fmla="*/ 366089 h 366089"/>
                                  <a:gd name="csX1" fmla="*/ 91522 w 676110"/>
                                  <a:gd name="csY1" fmla="*/ 0 h 366089"/>
                                  <a:gd name="csX2" fmla="*/ 584588 w 676110"/>
                                  <a:gd name="csY2" fmla="*/ 0 h 366089"/>
                                  <a:gd name="csX3" fmla="*/ 676110 w 676110"/>
                                  <a:gd name="csY3" fmla="*/ 366089 h 366089"/>
                                  <a:gd name="csX4" fmla="*/ 0 w 676110"/>
                                  <a:gd name="csY4" fmla="*/ 366089 h 366089"/>
                                  <a:gd name="csX0" fmla="*/ 584588 w 676110"/>
                                  <a:gd name="csY0" fmla="*/ 0 h 366089"/>
                                  <a:gd name="csX1" fmla="*/ 676110 w 676110"/>
                                  <a:gd name="csY1" fmla="*/ 366089 h 366089"/>
                                  <a:gd name="csX2" fmla="*/ 0 w 676110"/>
                                  <a:gd name="csY2" fmla="*/ 366089 h 366089"/>
                                  <a:gd name="csX3" fmla="*/ 91522 w 676110"/>
                                  <a:gd name="csY3" fmla="*/ 0 h 366089"/>
                                  <a:gd name="csX4" fmla="*/ 676028 w 676110"/>
                                  <a:gd name="csY4" fmla="*/ 91440 h 366089"/>
                                  <a:gd name="csX0" fmla="*/ 584588 w 676110"/>
                                  <a:gd name="csY0" fmla="*/ 0 h 366089"/>
                                  <a:gd name="csX1" fmla="*/ 676110 w 676110"/>
                                  <a:gd name="csY1" fmla="*/ 366089 h 366089"/>
                                  <a:gd name="csX2" fmla="*/ 0 w 676110"/>
                                  <a:gd name="csY2" fmla="*/ 366089 h 366089"/>
                                  <a:gd name="csX3" fmla="*/ 91522 w 676110"/>
                                  <a:gd name="csY3" fmla="*/ 0 h 366089"/>
                                  <a:gd name="csX0" fmla="*/ 584588 w 676110"/>
                                  <a:gd name="csY0" fmla="*/ 0 h 388881"/>
                                  <a:gd name="csX1" fmla="*/ 676110 w 676110"/>
                                  <a:gd name="csY1" fmla="*/ 366089 h 388881"/>
                                  <a:gd name="csX2" fmla="*/ 0 w 676110"/>
                                  <a:gd name="csY2" fmla="*/ 366089 h 388881"/>
                                  <a:gd name="csX3" fmla="*/ 91522 w 676110"/>
                                  <a:gd name="csY3" fmla="*/ 0 h 388881"/>
                                  <a:gd name="csX0" fmla="*/ 584588 w 676110"/>
                                  <a:gd name="csY0" fmla="*/ 0 h 399570"/>
                                  <a:gd name="csX1" fmla="*/ 676110 w 676110"/>
                                  <a:gd name="csY1" fmla="*/ 366089 h 399570"/>
                                  <a:gd name="csX2" fmla="*/ 0 w 676110"/>
                                  <a:gd name="csY2" fmla="*/ 366089 h 399570"/>
                                  <a:gd name="csX3" fmla="*/ 91522 w 676110"/>
                                  <a:gd name="csY3" fmla="*/ 0 h 399570"/>
                                  <a:gd name="csX0" fmla="*/ 584588 w 676110"/>
                                  <a:gd name="csY0" fmla="*/ 0 h 401650"/>
                                  <a:gd name="csX1" fmla="*/ 676110 w 676110"/>
                                  <a:gd name="csY1" fmla="*/ 366089 h 401650"/>
                                  <a:gd name="csX2" fmla="*/ 0 w 676110"/>
                                  <a:gd name="csY2" fmla="*/ 366089 h 401650"/>
                                  <a:gd name="csX3" fmla="*/ 91522 w 676110"/>
                                  <a:gd name="csY3" fmla="*/ 0 h 401650"/>
                                  <a:gd name="csX0" fmla="*/ 584588 w 676110"/>
                                  <a:gd name="csY0" fmla="*/ 0 h 409099"/>
                                  <a:gd name="csX1" fmla="*/ 676110 w 676110"/>
                                  <a:gd name="csY1" fmla="*/ 366089 h 409099"/>
                                  <a:gd name="csX2" fmla="*/ 0 w 676110"/>
                                  <a:gd name="csY2" fmla="*/ 366089 h 409099"/>
                                  <a:gd name="csX3" fmla="*/ 91522 w 676110"/>
                                  <a:gd name="csY3" fmla="*/ 0 h 409099"/>
                                  <a:gd name="csX0" fmla="*/ 584588 w 676110"/>
                                  <a:gd name="csY0" fmla="*/ 0 h 414163"/>
                                  <a:gd name="csX1" fmla="*/ 676110 w 676110"/>
                                  <a:gd name="csY1" fmla="*/ 366089 h 414163"/>
                                  <a:gd name="csX2" fmla="*/ 0 w 676110"/>
                                  <a:gd name="csY2" fmla="*/ 366089 h 414163"/>
                                  <a:gd name="csX3" fmla="*/ 91522 w 676110"/>
                                  <a:gd name="csY3" fmla="*/ 0 h 414163"/>
                                </a:gdLst>
                                <a:ahLst/>
                                <a:cxnLst>
                                  <a:cxn ang="0">
                                    <a:pos x="csX0" y="csY0"/>
                                  </a:cxn>
                                  <a:cxn ang="0">
                                    <a:pos x="csX1" y="csY1"/>
                                  </a:cxn>
                                  <a:cxn ang="0">
                                    <a:pos x="csX2" y="csY2"/>
                                  </a:cxn>
                                  <a:cxn ang="0">
                                    <a:pos x="csX3" y="csY3"/>
                                  </a:cxn>
                                </a:cxnLst>
                                <a:rect l="l" t="t" r="r" b="b"/>
                                <a:pathLst>
                                  <a:path w="676110" h="414163">
                                    <a:moveTo>
                                      <a:pt x="584588" y="0"/>
                                    </a:moveTo>
                                    <a:lnTo>
                                      <a:pt x="676110" y="366089"/>
                                    </a:lnTo>
                                    <a:cubicBezTo>
                                      <a:pt x="440879" y="429196"/>
                                      <a:pt x="245090" y="431174"/>
                                      <a:pt x="0" y="366089"/>
                                    </a:cubicBezTo>
                                    <a:lnTo>
                                      <a:pt x="91522" y="0"/>
                                    </a:ln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6900284" name="梯形 481"/>
                            <wps:cNvSpPr/>
                            <wps:spPr>
                              <a:xfrm>
                                <a:off x="424543" y="1332895"/>
                                <a:ext cx="113336" cy="69450"/>
                              </a:xfrm>
                              <a:custGeom>
                                <a:avLst/>
                                <a:gdLst>
                                  <a:gd name="csX0" fmla="*/ 0 w 676110"/>
                                  <a:gd name="csY0" fmla="*/ 366089 h 366089"/>
                                  <a:gd name="csX1" fmla="*/ 91522 w 676110"/>
                                  <a:gd name="csY1" fmla="*/ 0 h 366089"/>
                                  <a:gd name="csX2" fmla="*/ 584588 w 676110"/>
                                  <a:gd name="csY2" fmla="*/ 0 h 366089"/>
                                  <a:gd name="csX3" fmla="*/ 676110 w 676110"/>
                                  <a:gd name="csY3" fmla="*/ 366089 h 366089"/>
                                  <a:gd name="csX4" fmla="*/ 0 w 676110"/>
                                  <a:gd name="csY4" fmla="*/ 366089 h 366089"/>
                                  <a:gd name="csX0" fmla="*/ 584588 w 676110"/>
                                  <a:gd name="csY0" fmla="*/ 0 h 366089"/>
                                  <a:gd name="csX1" fmla="*/ 676110 w 676110"/>
                                  <a:gd name="csY1" fmla="*/ 366089 h 366089"/>
                                  <a:gd name="csX2" fmla="*/ 0 w 676110"/>
                                  <a:gd name="csY2" fmla="*/ 366089 h 366089"/>
                                  <a:gd name="csX3" fmla="*/ 91522 w 676110"/>
                                  <a:gd name="csY3" fmla="*/ 0 h 366089"/>
                                  <a:gd name="csX4" fmla="*/ 676028 w 676110"/>
                                  <a:gd name="csY4" fmla="*/ 91440 h 366089"/>
                                  <a:gd name="csX0" fmla="*/ 584588 w 676110"/>
                                  <a:gd name="csY0" fmla="*/ 0 h 366089"/>
                                  <a:gd name="csX1" fmla="*/ 676110 w 676110"/>
                                  <a:gd name="csY1" fmla="*/ 366089 h 366089"/>
                                  <a:gd name="csX2" fmla="*/ 0 w 676110"/>
                                  <a:gd name="csY2" fmla="*/ 366089 h 366089"/>
                                  <a:gd name="csX3" fmla="*/ 91522 w 676110"/>
                                  <a:gd name="csY3" fmla="*/ 0 h 366089"/>
                                  <a:gd name="csX0" fmla="*/ 584588 w 676110"/>
                                  <a:gd name="csY0" fmla="*/ 0 h 388881"/>
                                  <a:gd name="csX1" fmla="*/ 676110 w 676110"/>
                                  <a:gd name="csY1" fmla="*/ 366089 h 388881"/>
                                  <a:gd name="csX2" fmla="*/ 0 w 676110"/>
                                  <a:gd name="csY2" fmla="*/ 366089 h 388881"/>
                                  <a:gd name="csX3" fmla="*/ 91522 w 676110"/>
                                  <a:gd name="csY3" fmla="*/ 0 h 388881"/>
                                  <a:gd name="csX0" fmla="*/ 584588 w 676110"/>
                                  <a:gd name="csY0" fmla="*/ 0 h 399570"/>
                                  <a:gd name="csX1" fmla="*/ 676110 w 676110"/>
                                  <a:gd name="csY1" fmla="*/ 366089 h 399570"/>
                                  <a:gd name="csX2" fmla="*/ 0 w 676110"/>
                                  <a:gd name="csY2" fmla="*/ 366089 h 399570"/>
                                  <a:gd name="csX3" fmla="*/ 91522 w 676110"/>
                                  <a:gd name="csY3" fmla="*/ 0 h 399570"/>
                                  <a:gd name="csX0" fmla="*/ 584588 w 676110"/>
                                  <a:gd name="csY0" fmla="*/ 0 h 401650"/>
                                  <a:gd name="csX1" fmla="*/ 676110 w 676110"/>
                                  <a:gd name="csY1" fmla="*/ 366089 h 401650"/>
                                  <a:gd name="csX2" fmla="*/ 0 w 676110"/>
                                  <a:gd name="csY2" fmla="*/ 366089 h 401650"/>
                                  <a:gd name="csX3" fmla="*/ 91522 w 676110"/>
                                  <a:gd name="csY3" fmla="*/ 0 h 401650"/>
                                  <a:gd name="csX0" fmla="*/ 584588 w 676110"/>
                                  <a:gd name="csY0" fmla="*/ 0 h 409099"/>
                                  <a:gd name="csX1" fmla="*/ 676110 w 676110"/>
                                  <a:gd name="csY1" fmla="*/ 366089 h 409099"/>
                                  <a:gd name="csX2" fmla="*/ 0 w 676110"/>
                                  <a:gd name="csY2" fmla="*/ 366089 h 409099"/>
                                  <a:gd name="csX3" fmla="*/ 91522 w 676110"/>
                                  <a:gd name="csY3" fmla="*/ 0 h 409099"/>
                                  <a:gd name="csX0" fmla="*/ 584588 w 676110"/>
                                  <a:gd name="csY0" fmla="*/ 0 h 414163"/>
                                  <a:gd name="csX1" fmla="*/ 676110 w 676110"/>
                                  <a:gd name="csY1" fmla="*/ 366089 h 414163"/>
                                  <a:gd name="csX2" fmla="*/ 0 w 676110"/>
                                  <a:gd name="csY2" fmla="*/ 366089 h 414163"/>
                                  <a:gd name="csX3" fmla="*/ 91522 w 676110"/>
                                  <a:gd name="csY3" fmla="*/ 0 h 414163"/>
                                </a:gdLst>
                                <a:ahLst/>
                                <a:cxnLst>
                                  <a:cxn ang="0">
                                    <a:pos x="csX0" y="csY0"/>
                                  </a:cxn>
                                  <a:cxn ang="0">
                                    <a:pos x="csX1" y="csY1"/>
                                  </a:cxn>
                                  <a:cxn ang="0">
                                    <a:pos x="csX2" y="csY2"/>
                                  </a:cxn>
                                  <a:cxn ang="0">
                                    <a:pos x="csX3" y="csY3"/>
                                  </a:cxn>
                                </a:cxnLst>
                                <a:rect l="l" t="t" r="r" b="b"/>
                                <a:pathLst>
                                  <a:path w="676110" h="414163">
                                    <a:moveTo>
                                      <a:pt x="584588" y="0"/>
                                    </a:moveTo>
                                    <a:lnTo>
                                      <a:pt x="676110" y="366089"/>
                                    </a:lnTo>
                                    <a:cubicBezTo>
                                      <a:pt x="440879" y="429196"/>
                                      <a:pt x="245090" y="431174"/>
                                      <a:pt x="0" y="366089"/>
                                    </a:cubicBezTo>
                                    <a:lnTo>
                                      <a:pt x="91522" y="0"/>
                                    </a:ln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7871457" name="梯形 481"/>
                            <wps:cNvSpPr/>
                            <wps:spPr>
                              <a:xfrm>
                                <a:off x="347134" y="1360714"/>
                                <a:ext cx="113030" cy="69215"/>
                              </a:xfrm>
                              <a:custGeom>
                                <a:avLst/>
                                <a:gdLst>
                                  <a:gd name="csX0" fmla="*/ 0 w 676110"/>
                                  <a:gd name="csY0" fmla="*/ 366089 h 366089"/>
                                  <a:gd name="csX1" fmla="*/ 91522 w 676110"/>
                                  <a:gd name="csY1" fmla="*/ 0 h 366089"/>
                                  <a:gd name="csX2" fmla="*/ 584588 w 676110"/>
                                  <a:gd name="csY2" fmla="*/ 0 h 366089"/>
                                  <a:gd name="csX3" fmla="*/ 676110 w 676110"/>
                                  <a:gd name="csY3" fmla="*/ 366089 h 366089"/>
                                  <a:gd name="csX4" fmla="*/ 0 w 676110"/>
                                  <a:gd name="csY4" fmla="*/ 366089 h 366089"/>
                                  <a:gd name="csX0" fmla="*/ 584588 w 676110"/>
                                  <a:gd name="csY0" fmla="*/ 0 h 366089"/>
                                  <a:gd name="csX1" fmla="*/ 676110 w 676110"/>
                                  <a:gd name="csY1" fmla="*/ 366089 h 366089"/>
                                  <a:gd name="csX2" fmla="*/ 0 w 676110"/>
                                  <a:gd name="csY2" fmla="*/ 366089 h 366089"/>
                                  <a:gd name="csX3" fmla="*/ 91522 w 676110"/>
                                  <a:gd name="csY3" fmla="*/ 0 h 366089"/>
                                  <a:gd name="csX4" fmla="*/ 676028 w 676110"/>
                                  <a:gd name="csY4" fmla="*/ 91440 h 366089"/>
                                  <a:gd name="csX0" fmla="*/ 584588 w 676110"/>
                                  <a:gd name="csY0" fmla="*/ 0 h 366089"/>
                                  <a:gd name="csX1" fmla="*/ 676110 w 676110"/>
                                  <a:gd name="csY1" fmla="*/ 366089 h 366089"/>
                                  <a:gd name="csX2" fmla="*/ 0 w 676110"/>
                                  <a:gd name="csY2" fmla="*/ 366089 h 366089"/>
                                  <a:gd name="csX3" fmla="*/ 91522 w 676110"/>
                                  <a:gd name="csY3" fmla="*/ 0 h 366089"/>
                                  <a:gd name="csX0" fmla="*/ 584588 w 676110"/>
                                  <a:gd name="csY0" fmla="*/ 0 h 388881"/>
                                  <a:gd name="csX1" fmla="*/ 676110 w 676110"/>
                                  <a:gd name="csY1" fmla="*/ 366089 h 388881"/>
                                  <a:gd name="csX2" fmla="*/ 0 w 676110"/>
                                  <a:gd name="csY2" fmla="*/ 366089 h 388881"/>
                                  <a:gd name="csX3" fmla="*/ 91522 w 676110"/>
                                  <a:gd name="csY3" fmla="*/ 0 h 388881"/>
                                  <a:gd name="csX0" fmla="*/ 584588 w 676110"/>
                                  <a:gd name="csY0" fmla="*/ 0 h 399570"/>
                                  <a:gd name="csX1" fmla="*/ 676110 w 676110"/>
                                  <a:gd name="csY1" fmla="*/ 366089 h 399570"/>
                                  <a:gd name="csX2" fmla="*/ 0 w 676110"/>
                                  <a:gd name="csY2" fmla="*/ 366089 h 399570"/>
                                  <a:gd name="csX3" fmla="*/ 91522 w 676110"/>
                                  <a:gd name="csY3" fmla="*/ 0 h 399570"/>
                                  <a:gd name="csX0" fmla="*/ 584588 w 676110"/>
                                  <a:gd name="csY0" fmla="*/ 0 h 401650"/>
                                  <a:gd name="csX1" fmla="*/ 676110 w 676110"/>
                                  <a:gd name="csY1" fmla="*/ 366089 h 401650"/>
                                  <a:gd name="csX2" fmla="*/ 0 w 676110"/>
                                  <a:gd name="csY2" fmla="*/ 366089 h 401650"/>
                                  <a:gd name="csX3" fmla="*/ 91522 w 676110"/>
                                  <a:gd name="csY3" fmla="*/ 0 h 401650"/>
                                  <a:gd name="csX0" fmla="*/ 584588 w 676110"/>
                                  <a:gd name="csY0" fmla="*/ 0 h 409099"/>
                                  <a:gd name="csX1" fmla="*/ 676110 w 676110"/>
                                  <a:gd name="csY1" fmla="*/ 366089 h 409099"/>
                                  <a:gd name="csX2" fmla="*/ 0 w 676110"/>
                                  <a:gd name="csY2" fmla="*/ 366089 h 409099"/>
                                  <a:gd name="csX3" fmla="*/ 91522 w 676110"/>
                                  <a:gd name="csY3" fmla="*/ 0 h 409099"/>
                                  <a:gd name="csX0" fmla="*/ 584588 w 676110"/>
                                  <a:gd name="csY0" fmla="*/ 0 h 414163"/>
                                  <a:gd name="csX1" fmla="*/ 676110 w 676110"/>
                                  <a:gd name="csY1" fmla="*/ 366089 h 414163"/>
                                  <a:gd name="csX2" fmla="*/ 0 w 676110"/>
                                  <a:gd name="csY2" fmla="*/ 366089 h 414163"/>
                                  <a:gd name="csX3" fmla="*/ 91522 w 676110"/>
                                  <a:gd name="csY3" fmla="*/ 0 h 414163"/>
                                </a:gdLst>
                                <a:ahLst/>
                                <a:cxnLst>
                                  <a:cxn ang="0">
                                    <a:pos x="csX0" y="csY0"/>
                                  </a:cxn>
                                  <a:cxn ang="0">
                                    <a:pos x="csX1" y="csY1"/>
                                  </a:cxn>
                                  <a:cxn ang="0">
                                    <a:pos x="csX2" y="csY2"/>
                                  </a:cxn>
                                  <a:cxn ang="0">
                                    <a:pos x="csX3" y="csY3"/>
                                  </a:cxn>
                                </a:cxnLst>
                                <a:rect l="l" t="t" r="r" b="b"/>
                                <a:pathLst>
                                  <a:path w="676110" h="414163">
                                    <a:moveTo>
                                      <a:pt x="584588" y="0"/>
                                    </a:moveTo>
                                    <a:lnTo>
                                      <a:pt x="676110" y="366089"/>
                                    </a:lnTo>
                                    <a:cubicBezTo>
                                      <a:pt x="440879" y="429196"/>
                                      <a:pt x="245090" y="431174"/>
                                      <a:pt x="0" y="366089"/>
                                    </a:cubicBezTo>
                                    <a:lnTo>
                                      <a:pt x="91522" y="0"/>
                                    </a:lnTo>
                                  </a:path>
                                </a:pathLst>
                              </a:cu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06786213" name="组合 480"/>
                            <wpg:cNvGrpSpPr/>
                            <wpg:grpSpPr>
                              <a:xfrm>
                                <a:off x="62640" y="380112"/>
                                <a:ext cx="664513" cy="1113406"/>
                                <a:chOff x="72230" y="410623"/>
                                <a:chExt cx="766242" cy="1282922"/>
                              </a:xfrm>
                            </wpg:grpSpPr>
                            <wpg:grpSp>
                              <wpg:cNvPr id="535361885" name="组合 479"/>
                              <wpg:cNvGrpSpPr/>
                              <wpg:grpSpPr>
                                <a:xfrm>
                                  <a:off x="72230" y="410623"/>
                                  <a:ext cx="766242" cy="1282922"/>
                                  <a:chOff x="72230" y="421153"/>
                                  <a:chExt cx="766242" cy="1283536"/>
                                </a:xfrm>
                              </wpg:grpSpPr>
                              <wps:wsp>
                                <wps:cNvPr id="1029862102" name="任意多边形: 形状 1464"/>
                                <wps:cNvSpPr/>
                                <wps:spPr>
                                  <a:xfrm>
                                    <a:off x="306416" y="421153"/>
                                    <a:ext cx="309614" cy="1130928"/>
                                  </a:xfrm>
                                  <a:custGeom>
                                    <a:avLst/>
                                    <a:gdLst>
                                      <a:gd name="csX0" fmla="*/ 146709 w 292441"/>
                                      <a:gd name="csY0" fmla="*/ 0 h 1131984"/>
                                      <a:gd name="csX1" fmla="*/ 292441 w 292441"/>
                                      <a:gd name="csY1" fmla="*/ 51065 h 1131984"/>
                                      <a:gd name="csX2" fmla="*/ 292441 w 292441"/>
                                      <a:gd name="csY2" fmla="*/ 1078865 h 1131984"/>
                                      <a:gd name="csX3" fmla="*/ 291466 w 292441"/>
                                      <a:gd name="csY3" fmla="*/ 1078865 h 1131984"/>
                                      <a:gd name="csX4" fmla="*/ 145733 w 292441"/>
                                      <a:gd name="csY4" fmla="*/ 1131984 h 1131984"/>
                                      <a:gd name="csX5" fmla="*/ 0 w 292441"/>
                                      <a:gd name="csY5" fmla="*/ 1078865 h 1131984"/>
                                      <a:gd name="csX6" fmla="*/ 976 w 292441"/>
                                      <a:gd name="csY6" fmla="*/ 1077103 h 1131984"/>
                                      <a:gd name="csX7" fmla="*/ 976 w 292441"/>
                                      <a:gd name="csY7" fmla="*/ 51065 h 113198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292441" h="1131984">
                                        <a:moveTo>
                                          <a:pt x="146709" y="0"/>
                                        </a:moveTo>
                                        <a:lnTo>
                                          <a:pt x="292441" y="51065"/>
                                        </a:lnTo>
                                        <a:lnTo>
                                          <a:pt x="292441" y="1078865"/>
                                        </a:lnTo>
                                        <a:lnTo>
                                          <a:pt x="291466" y="1078865"/>
                                        </a:lnTo>
                                        <a:cubicBezTo>
                                          <a:pt x="291466" y="1108202"/>
                                          <a:pt x="226219" y="1131984"/>
                                          <a:pt x="145733" y="1131984"/>
                                        </a:cubicBezTo>
                                        <a:cubicBezTo>
                                          <a:pt x="65247" y="1131984"/>
                                          <a:pt x="0" y="1108202"/>
                                          <a:pt x="0" y="1078865"/>
                                        </a:cubicBezTo>
                                        <a:lnTo>
                                          <a:pt x="976" y="1077103"/>
                                        </a:lnTo>
                                        <a:lnTo>
                                          <a:pt x="976" y="51065"/>
                                        </a:lnTo>
                                        <a:close/>
                                      </a:path>
                                    </a:pathLst>
                                  </a:cu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noAutofit/>
                                </wps:bodyPr>
                              </wps:wsp>
                              <wps:wsp>
                                <wps:cNvPr id="1493465361" name="直接连接符 478"/>
                                <wps:cNvCnPr/>
                                <wps:spPr>
                                  <a:xfrm flipH="1">
                                    <a:off x="72230" y="1313149"/>
                                    <a:ext cx="233756" cy="3615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3537009" name="直接连接符 478"/>
                                <wps:cNvCnPr/>
                                <wps:spPr>
                                  <a:xfrm flipH="1">
                                    <a:off x="80237" y="1521331"/>
                                    <a:ext cx="237343" cy="14885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82927524" name="直接连接符 478"/>
                                <wps:cNvCnPr/>
                                <wps:spPr>
                                  <a:xfrm>
                                    <a:off x="616707" y="1316352"/>
                                    <a:ext cx="221765" cy="33872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79596235" name="直接连接符 478"/>
                                <wps:cNvCnPr/>
                                <wps:spPr>
                                  <a:xfrm>
                                    <a:off x="480588" y="1359590"/>
                                    <a:ext cx="84455" cy="34036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9097567" name="直接连接符 478"/>
                                <wps:cNvCnPr/>
                                <wps:spPr>
                                  <a:xfrm>
                                    <a:off x="560658" y="1543751"/>
                                    <a:ext cx="8164" cy="15689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6038530" name="直接连接符 478"/>
                                <wps:cNvCnPr/>
                                <wps:spPr>
                                  <a:xfrm>
                                    <a:off x="438951" y="1550157"/>
                                    <a:ext cx="130709" cy="15453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4255593" name="直接连接符 478"/>
                                <wps:cNvCnPr/>
                                <wps:spPr>
                                  <a:xfrm flipH="1">
                                    <a:off x="78636" y="1481296"/>
                                    <a:ext cx="224044" cy="19423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6950896" name="直接连接符 478"/>
                                <wps:cNvCnPr/>
                                <wps:spPr>
                                  <a:xfrm>
                                    <a:off x="597490" y="1524534"/>
                                    <a:ext cx="231811" cy="13366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7897012" name="直接连接符 478"/>
                                <wps:cNvCnPr/>
                                <wps:spPr>
                                  <a:xfrm>
                                    <a:off x="624714" y="1490905"/>
                                    <a:ext cx="205056" cy="16377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8345285" name="直接连接符 478"/>
                                <wps:cNvCnPr/>
                                <wps:spPr>
                                  <a:xfrm>
                                    <a:off x="355178" y="510790"/>
                                    <a:ext cx="0" cy="21639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0930095" name="直接连接符 478"/>
                                <wps:cNvCnPr/>
                                <wps:spPr>
                                  <a:xfrm>
                                    <a:off x="408300" y="517755"/>
                                    <a:ext cx="0" cy="21639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5271403" name="直接连接符 478"/>
                                <wps:cNvCnPr/>
                                <wps:spPr>
                                  <a:xfrm>
                                    <a:off x="460511" y="519356"/>
                                    <a:ext cx="0" cy="21639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096475" name="直接连接符 478"/>
                                <wps:cNvCnPr/>
                                <wps:spPr>
                                  <a:xfrm>
                                    <a:off x="513358" y="517756"/>
                                    <a:ext cx="0" cy="21639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4132529" name="直接连接符 478"/>
                                <wps:cNvCnPr/>
                                <wps:spPr>
                                  <a:xfrm>
                                    <a:off x="565940" y="509747"/>
                                    <a:ext cx="0" cy="21639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085389" name="直接连接符 478"/>
                                <wps:cNvCnPr/>
                                <wps:spPr>
                                  <a:xfrm>
                                    <a:off x="357405" y="893008"/>
                                    <a:ext cx="0" cy="64150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1119427" name="直接连接符 478"/>
                                <wps:cNvCnPr/>
                                <wps:spPr>
                                  <a:xfrm>
                                    <a:off x="410527" y="909856"/>
                                    <a:ext cx="0" cy="63161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9943889" name="直接连接符 478"/>
                                <wps:cNvCnPr/>
                                <wps:spPr>
                                  <a:xfrm>
                                    <a:off x="462738" y="913834"/>
                                    <a:ext cx="0" cy="6292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6459267" name="直接连接符 478"/>
                                <wps:cNvCnPr/>
                                <wps:spPr>
                                  <a:xfrm>
                                    <a:off x="515585" y="913834"/>
                                    <a:ext cx="0" cy="6276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4469861" name="直接连接符 478"/>
                                <wps:cNvCnPr/>
                                <wps:spPr>
                                  <a:xfrm>
                                    <a:off x="568167" y="900229"/>
                                    <a:ext cx="0" cy="63323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986207225" name="组合 1470"/>
                              <wpg:cNvGrpSpPr/>
                              <wpg:grpSpPr>
                                <a:xfrm>
                                  <a:off x="324661" y="700392"/>
                                  <a:ext cx="271491" cy="201538"/>
                                  <a:chOff x="1" y="-101207"/>
                                  <a:chExt cx="2857499" cy="2119665"/>
                                </a:xfrm>
                              </wpg:grpSpPr>
                              <wps:wsp>
                                <wps:cNvPr id="1410057801" name="任意多边形: 形状 1410057801"/>
                                <wps:cNvSpPr/>
                                <wps:spPr>
                                  <a:xfrm>
                                    <a:off x="1" y="-101207"/>
                                    <a:ext cx="2857499" cy="2119665"/>
                                  </a:xfrm>
                                  <a:custGeom>
                                    <a:avLst/>
                                    <a:gdLst>
                                      <a:gd name="csX0" fmla="*/ 0 w 2857500"/>
                                      <a:gd name="csY0" fmla="*/ 0 h 1905000"/>
                                      <a:gd name="csX1" fmla="*/ 2857500 w 2857500"/>
                                      <a:gd name="csY1" fmla="*/ 0 h 1905000"/>
                                      <a:gd name="csX2" fmla="*/ 2857500 w 2857500"/>
                                      <a:gd name="csY2" fmla="*/ 1905000 h 1905000"/>
                                      <a:gd name="csX3" fmla="*/ 0 w 2857500"/>
                                      <a:gd name="csY3" fmla="*/ 1905000 h 1905000"/>
                                      <a:gd name="csX0" fmla="*/ 0 w 2857500"/>
                                      <a:gd name="csY0" fmla="*/ 0 h 1905000"/>
                                      <a:gd name="csX1" fmla="*/ 2857500 w 2857500"/>
                                      <a:gd name="csY1" fmla="*/ 0 h 1905000"/>
                                      <a:gd name="csX2" fmla="*/ 2857500 w 2857500"/>
                                      <a:gd name="csY2" fmla="*/ 1905000 h 1905000"/>
                                      <a:gd name="csX3" fmla="*/ 0 w 2857500"/>
                                      <a:gd name="csY3" fmla="*/ 1905000 h 1905000"/>
                                      <a:gd name="csX4" fmla="*/ 0 w 2857500"/>
                                      <a:gd name="csY4" fmla="*/ 0 h 1905000"/>
                                      <a:gd name="csX0" fmla="*/ 0 w 2857500"/>
                                      <a:gd name="csY0" fmla="*/ 0 h 1905000"/>
                                      <a:gd name="csX1" fmla="*/ 2857500 w 2857500"/>
                                      <a:gd name="csY1" fmla="*/ 0 h 1905000"/>
                                      <a:gd name="csX2" fmla="*/ 2857500 w 2857500"/>
                                      <a:gd name="csY2" fmla="*/ 1905000 h 1905000"/>
                                      <a:gd name="csX3" fmla="*/ 0 w 2857500"/>
                                      <a:gd name="csY3" fmla="*/ 1905000 h 1905000"/>
                                      <a:gd name="csX4" fmla="*/ 0 w 2857500"/>
                                      <a:gd name="csY4" fmla="*/ 0 h 1905000"/>
                                      <a:gd name="csX0" fmla="*/ 0 w 2857500"/>
                                      <a:gd name="csY0" fmla="*/ 0 h 1948879"/>
                                      <a:gd name="csX1" fmla="*/ 2857500 w 2857500"/>
                                      <a:gd name="csY1" fmla="*/ 0 h 1948879"/>
                                      <a:gd name="csX2" fmla="*/ 2857500 w 2857500"/>
                                      <a:gd name="csY2" fmla="*/ 1905000 h 1948879"/>
                                      <a:gd name="csX3" fmla="*/ 0 w 2857500"/>
                                      <a:gd name="csY3" fmla="*/ 1905000 h 1948879"/>
                                      <a:gd name="csX4" fmla="*/ 0 w 2857500"/>
                                      <a:gd name="csY4" fmla="*/ 0 h 1948879"/>
                                      <a:gd name="csX0" fmla="*/ 0 w 2857500"/>
                                      <a:gd name="csY0" fmla="*/ 0 h 2040275"/>
                                      <a:gd name="csX1" fmla="*/ 2857500 w 2857500"/>
                                      <a:gd name="csY1" fmla="*/ 0 h 2040275"/>
                                      <a:gd name="csX2" fmla="*/ 2857500 w 2857500"/>
                                      <a:gd name="csY2" fmla="*/ 1905000 h 2040275"/>
                                      <a:gd name="csX3" fmla="*/ 0 w 2857500"/>
                                      <a:gd name="csY3" fmla="*/ 1905000 h 2040275"/>
                                      <a:gd name="csX4" fmla="*/ 0 w 2857500"/>
                                      <a:gd name="csY4" fmla="*/ 0 h 2040275"/>
                                      <a:gd name="csX0" fmla="*/ 0 w 2857500"/>
                                      <a:gd name="csY0" fmla="*/ 0 h 2077791"/>
                                      <a:gd name="csX1" fmla="*/ 2857500 w 2857500"/>
                                      <a:gd name="csY1" fmla="*/ 0 h 2077791"/>
                                      <a:gd name="csX2" fmla="*/ 2857500 w 2857500"/>
                                      <a:gd name="csY2" fmla="*/ 1905000 h 2077791"/>
                                      <a:gd name="csX3" fmla="*/ 0 w 2857500"/>
                                      <a:gd name="csY3" fmla="*/ 1905000 h 2077791"/>
                                      <a:gd name="csX4" fmla="*/ 0 w 2857500"/>
                                      <a:gd name="csY4" fmla="*/ 0 h 2077791"/>
                                      <a:gd name="csX0" fmla="*/ 0 w 2857500"/>
                                      <a:gd name="csY0" fmla="*/ 0 h 2099499"/>
                                      <a:gd name="csX1" fmla="*/ 2857500 w 2857500"/>
                                      <a:gd name="csY1" fmla="*/ 0 h 2099499"/>
                                      <a:gd name="csX2" fmla="*/ 2857500 w 2857500"/>
                                      <a:gd name="csY2" fmla="*/ 1905000 h 2099499"/>
                                      <a:gd name="csX3" fmla="*/ 0 w 2857500"/>
                                      <a:gd name="csY3" fmla="*/ 1905000 h 2099499"/>
                                      <a:gd name="csX4" fmla="*/ 0 w 2857500"/>
                                      <a:gd name="csY4" fmla="*/ 0 h 2099499"/>
                                      <a:gd name="csX0" fmla="*/ 0 w 2857500"/>
                                      <a:gd name="csY0" fmla="*/ 0 h 2119661"/>
                                      <a:gd name="csX1" fmla="*/ 2857500 w 2857500"/>
                                      <a:gd name="csY1" fmla="*/ 0 h 2119661"/>
                                      <a:gd name="csX2" fmla="*/ 2857500 w 2857500"/>
                                      <a:gd name="csY2" fmla="*/ 1905000 h 2119661"/>
                                      <a:gd name="csX3" fmla="*/ 0 w 2857500"/>
                                      <a:gd name="csY3" fmla="*/ 1905000 h 2119661"/>
                                      <a:gd name="csX4" fmla="*/ 0 w 2857500"/>
                                      <a:gd name="csY4" fmla="*/ 0 h 2119661"/>
                                      <a:gd name="csX0" fmla="*/ 0 w 2857500"/>
                                      <a:gd name="csY0" fmla="*/ 0 h 2119661"/>
                                      <a:gd name="csX1" fmla="*/ 2857500 w 2857500"/>
                                      <a:gd name="csY1" fmla="*/ 0 h 2119661"/>
                                      <a:gd name="csX2" fmla="*/ 2857500 w 2857500"/>
                                      <a:gd name="csY2" fmla="*/ 1905000 h 2119661"/>
                                      <a:gd name="csX3" fmla="*/ 0 w 2857500"/>
                                      <a:gd name="csY3" fmla="*/ 1905000 h 2119661"/>
                                      <a:gd name="csX4" fmla="*/ 0 w 2857500"/>
                                      <a:gd name="csY4" fmla="*/ 0 h 2119661"/>
                                      <a:gd name="csX0" fmla="*/ 0 w 2857500"/>
                                      <a:gd name="csY0" fmla="*/ 0 h 2119661"/>
                                      <a:gd name="csX1" fmla="*/ 2857500 w 2857500"/>
                                      <a:gd name="csY1" fmla="*/ 0 h 2119661"/>
                                      <a:gd name="csX2" fmla="*/ 2857500 w 2857500"/>
                                      <a:gd name="csY2" fmla="*/ 1905000 h 2119661"/>
                                      <a:gd name="csX3" fmla="*/ 0 w 2857500"/>
                                      <a:gd name="csY3" fmla="*/ 1905000 h 2119661"/>
                                      <a:gd name="csX4" fmla="*/ 0 w 2857500"/>
                                      <a:gd name="csY4" fmla="*/ 0 h 2119661"/>
                                      <a:gd name="csX0" fmla="*/ 0 w 2857500"/>
                                      <a:gd name="csY0" fmla="*/ 0 h 2119661"/>
                                      <a:gd name="csX1" fmla="*/ 2857500 w 2857500"/>
                                      <a:gd name="csY1" fmla="*/ 0 h 2119661"/>
                                      <a:gd name="csX2" fmla="*/ 2857500 w 2857500"/>
                                      <a:gd name="csY2" fmla="*/ 1905000 h 2119661"/>
                                      <a:gd name="csX3" fmla="*/ 0 w 2857500"/>
                                      <a:gd name="csY3" fmla="*/ 1905000 h 2119661"/>
                                      <a:gd name="csX4" fmla="*/ 0 w 2857500"/>
                                      <a:gd name="csY4" fmla="*/ 0 h 2119661"/>
                                    </a:gdLst>
                                    <a:ahLst/>
                                    <a:cxnLst>
                                      <a:cxn ang="0">
                                        <a:pos x="csX0" y="csY0"/>
                                      </a:cxn>
                                      <a:cxn ang="0">
                                        <a:pos x="csX1" y="csY1"/>
                                      </a:cxn>
                                      <a:cxn ang="0">
                                        <a:pos x="csX2" y="csY2"/>
                                      </a:cxn>
                                      <a:cxn ang="0">
                                        <a:pos x="csX3" y="csY3"/>
                                      </a:cxn>
                                      <a:cxn ang="0">
                                        <a:pos x="csX4" y="csY4"/>
                                      </a:cxn>
                                    </a:cxnLst>
                                    <a:rect l="l" t="t" r="r" b="b"/>
                                    <a:pathLst>
                                      <a:path w="2857500" h="2119661">
                                        <a:moveTo>
                                          <a:pt x="0" y="0"/>
                                        </a:moveTo>
                                        <a:cubicBezTo>
                                          <a:pt x="927790" y="185130"/>
                                          <a:pt x="1830868" y="160447"/>
                                          <a:pt x="2857500" y="0"/>
                                        </a:cubicBezTo>
                                        <a:lnTo>
                                          <a:pt x="2857500" y="1905000"/>
                                        </a:lnTo>
                                        <a:cubicBezTo>
                                          <a:pt x="1867932" y="2238724"/>
                                          <a:pt x="890726" y="2139438"/>
                                          <a:pt x="0" y="1905000"/>
                                        </a:cubicBezTo>
                                        <a:lnTo>
                                          <a:pt x="0" y="0"/>
                                        </a:lnTo>
                                        <a:close/>
                                      </a:path>
                                    </a:pathLst>
                                  </a:custGeom>
                                  <a:solidFill>
                                    <a:srgbClr val="D8231D"/>
                                  </a:solidFill>
                                  <a:ln w="1860" cap="flat">
                                    <a:noFill/>
                                    <a:prstDash val="solid"/>
                                    <a:miter/>
                                  </a:ln>
                                </wps:spPr>
                                <wps:bodyPr wrap="none" lIns="36000" tIns="0" rIns="36000" bIns="0">
                                  <a:noAutofit/>
                                </wps:bodyPr>
                              </wps:wsp>
                              <wps:wsp>
                                <wps:cNvPr id="235273502" name="任意多边形: 形状 235273502"/>
                                <wps:cNvSpPr/>
                                <wps:spPr>
                                  <a:xfrm>
                                    <a:off x="285655" y="286223"/>
                                    <a:ext cx="1021082" cy="866293"/>
                                  </a:xfrm>
                                  <a:custGeom>
                                    <a:avLst/>
                                    <a:gdLst>
                                      <a:gd name="csX0" fmla="*/ 880302 w 1021080"/>
                                      <a:gd name="csY0" fmla="*/ 200404 h 866298"/>
                                      <a:gd name="csX1" fmla="*/ 907065 w 1021080"/>
                                      <a:gd name="csY1" fmla="*/ 226505 h 866298"/>
                                      <a:gd name="csX2" fmla="*/ 933640 w 1021080"/>
                                      <a:gd name="csY2" fmla="*/ 254412 h 866298"/>
                                      <a:gd name="csX3" fmla="*/ 1001744 w 1021080"/>
                                      <a:gd name="csY3" fmla="*/ 221551 h 866298"/>
                                      <a:gd name="csX4" fmla="*/ 985075 w 1021080"/>
                                      <a:gd name="csY4" fmla="*/ 255841 h 866298"/>
                                      <a:gd name="csX5" fmla="*/ 967359 w 1021080"/>
                                      <a:gd name="csY5" fmla="*/ 289655 h 866298"/>
                                      <a:gd name="csX6" fmla="*/ 1021080 w 1021080"/>
                                      <a:gd name="csY6" fmla="*/ 345471 h 866298"/>
                                      <a:gd name="csX7" fmla="*/ 1015365 w 1021080"/>
                                      <a:gd name="csY7" fmla="*/ 345471 h 866298"/>
                                      <a:gd name="csX8" fmla="*/ 950403 w 1021080"/>
                                      <a:gd name="csY8" fmla="*/ 333280 h 866298"/>
                                      <a:gd name="csX9" fmla="*/ 940878 w 1021080"/>
                                      <a:gd name="csY9" fmla="*/ 338138 h 866298"/>
                                      <a:gd name="csX10" fmla="*/ 910780 w 1021080"/>
                                      <a:gd name="csY10" fmla="*/ 395288 h 866298"/>
                                      <a:gd name="csX11" fmla="*/ 907161 w 1021080"/>
                                      <a:gd name="csY11" fmla="*/ 401289 h 866298"/>
                                      <a:gd name="csX12" fmla="*/ 904873 w 1021080"/>
                                      <a:gd name="csY12" fmla="*/ 385857 h 866298"/>
                                      <a:gd name="csX13" fmla="*/ 896874 w 1021080"/>
                                      <a:gd name="csY13" fmla="*/ 328707 h 866298"/>
                                      <a:gd name="csX14" fmla="*/ 891445 w 1021080"/>
                                      <a:gd name="csY14" fmla="*/ 323089 h 866298"/>
                                      <a:gd name="csX15" fmla="*/ 824770 w 1021080"/>
                                      <a:gd name="csY15" fmla="*/ 310896 h 866298"/>
                                      <a:gd name="csX16" fmla="*/ 821340 w 1021080"/>
                                      <a:gd name="csY16" fmla="*/ 309562 h 866298"/>
                                      <a:gd name="csX17" fmla="*/ 855153 w 1021080"/>
                                      <a:gd name="csY17" fmla="*/ 292607 h 866298"/>
                                      <a:gd name="csX18" fmla="*/ 889635 w 1021080"/>
                                      <a:gd name="csY18" fmla="*/ 276035 h 866298"/>
                                      <a:gd name="csX19" fmla="*/ 880110 w 1021080"/>
                                      <a:gd name="csY19" fmla="*/ 200883 h 866298"/>
                                      <a:gd name="csX20" fmla="*/ 648271 w 1021080"/>
                                      <a:gd name="csY20" fmla="*/ 31243 h 866298"/>
                                      <a:gd name="csX21" fmla="*/ 649413 w 1021080"/>
                                      <a:gd name="csY21" fmla="*/ 30290 h 866298"/>
                                      <a:gd name="csX22" fmla="*/ 718851 w 1021080"/>
                                      <a:gd name="csY22" fmla="*/ 58865 h 866298"/>
                                      <a:gd name="csX23" fmla="*/ 768573 w 1021080"/>
                                      <a:gd name="csY23" fmla="*/ 0 h 866298"/>
                                      <a:gd name="csX24" fmla="*/ 768573 w 1021080"/>
                                      <a:gd name="csY24" fmla="*/ 8000 h 866298"/>
                                      <a:gd name="csX25" fmla="*/ 764286 w 1021080"/>
                                      <a:gd name="csY25" fmla="*/ 71151 h 866298"/>
                                      <a:gd name="csX26" fmla="*/ 769715 w 1021080"/>
                                      <a:gd name="csY26" fmla="*/ 79724 h 866298"/>
                                      <a:gd name="csX27" fmla="*/ 830580 w 1021080"/>
                                      <a:gd name="csY27" fmla="*/ 104299 h 866298"/>
                                      <a:gd name="csX28" fmla="*/ 835627 w 1021080"/>
                                      <a:gd name="csY28" fmla="*/ 106490 h 866298"/>
                                      <a:gd name="csX29" fmla="*/ 829912 w 1021080"/>
                                      <a:gd name="csY29" fmla="*/ 108490 h 866298"/>
                                      <a:gd name="csX30" fmla="*/ 765618 w 1021080"/>
                                      <a:gd name="csY30" fmla="*/ 124206 h 866298"/>
                                      <a:gd name="csX31" fmla="*/ 759714 w 1021080"/>
                                      <a:gd name="csY31" fmla="*/ 131064 h 866298"/>
                                      <a:gd name="csX32" fmla="*/ 755141 w 1021080"/>
                                      <a:gd name="csY32" fmla="*/ 199930 h 866298"/>
                                      <a:gd name="csX33" fmla="*/ 754570 w 1021080"/>
                                      <a:gd name="csY33" fmla="*/ 203359 h 866298"/>
                                      <a:gd name="csX34" fmla="*/ 750665 w 1021080"/>
                                      <a:gd name="csY34" fmla="*/ 197357 h 866298"/>
                                      <a:gd name="csX35" fmla="*/ 716088 w 1021080"/>
                                      <a:gd name="csY35" fmla="*/ 142399 h 866298"/>
                                      <a:gd name="csX36" fmla="*/ 706563 w 1021080"/>
                                      <a:gd name="csY36" fmla="*/ 138875 h 866298"/>
                                      <a:gd name="csX37" fmla="*/ 642938 w 1021080"/>
                                      <a:gd name="csY37" fmla="*/ 154400 h 866298"/>
                                      <a:gd name="csX38" fmla="*/ 637507 w 1021080"/>
                                      <a:gd name="csY38" fmla="*/ 155447 h 866298"/>
                                      <a:gd name="csX39" fmla="*/ 687229 w 1021080"/>
                                      <a:gd name="csY39" fmla="*/ 96297 h 866298"/>
                                      <a:gd name="csX40" fmla="*/ 648081 w 1021080"/>
                                      <a:gd name="csY40" fmla="*/ 31909 h 866298"/>
                                      <a:gd name="csX41" fmla="*/ 530161 w 1021080"/>
                                      <a:gd name="csY41" fmla="*/ 299275 h 866298"/>
                                      <a:gd name="csX42" fmla="*/ 379571 w 1021080"/>
                                      <a:gd name="csY42" fmla="*/ 410431 h 866298"/>
                                      <a:gd name="csX43" fmla="*/ 375856 w 1021080"/>
                                      <a:gd name="csY43" fmla="*/ 413195 h 866298"/>
                                      <a:gd name="csX44" fmla="*/ 373285 w 1021080"/>
                                      <a:gd name="csY44" fmla="*/ 421863 h 866298"/>
                                      <a:gd name="csX45" fmla="*/ 414432 w 1021080"/>
                                      <a:gd name="csY45" fmla="*/ 547593 h 866298"/>
                                      <a:gd name="csX46" fmla="*/ 433482 w 1021080"/>
                                      <a:gd name="csY46" fmla="*/ 606077 h 866298"/>
                                      <a:gd name="csX47" fmla="*/ 434911 w 1021080"/>
                                      <a:gd name="csY47" fmla="*/ 610742 h 866298"/>
                                      <a:gd name="csX48" fmla="*/ 433769 w 1021080"/>
                                      <a:gd name="csY48" fmla="*/ 610742 h 866298"/>
                                      <a:gd name="csX49" fmla="*/ 430435 w 1021080"/>
                                      <a:gd name="csY49" fmla="*/ 608458 h 866298"/>
                                      <a:gd name="csX50" fmla="*/ 270415 w 1021080"/>
                                      <a:gd name="csY50" fmla="*/ 491300 h 866298"/>
                                      <a:gd name="csX51" fmla="*/ 268986 w 1021080"/>
                                      <a:gd name="csY51" fmla="*/ 490443 h 866298"/>
                                      <a:gd name="csX52" fmla="*/ 267653 w 1021080"/>
                                      <a:gd name="csY52" fmla="*/ 490443 h 866298"/>
                                      <a:gd name="csX53" fmla="*/ 103251 w 1021080"/>
                                      <a:gd name="csY53" fmla="*/ 611315 h 866298"/>
                                      <a:gd name="csX54" fmla="*/ 102107 w 1021080"/>
                                      <a:gd name="csY54" fmla="*/ 610458 h 866298"/>
                                      <a:gd name="csX55" fmla="*/ 164591 w 1021080"/>
                                      <a:gd name="csY55" fmla="*/ 415100 h 866298"/>
                                      <a:gd name="csX56" fmla="*/ 0 w 1021080"/>
                                      <a:gd name="csY56" fmla="*/ 295370 h 866298"/>
                                      <a:gd name="csX57" fmla="*/ 0 w 1021080"/>
                                      <a:gd name="csY57" fmla="*/ 293941 h 866298"/>
                                      <a:gd name="csX58" fmla="*/ 195929 w 1021080"/>
                                      <a:gd name="csY58" fmla="*/ 293941 h 866298"/>
                                      <a:gd name="csX59" fmla="*/ 205454 w 1021080"/>
                                      <a:gd name="csY59" fmla="*/ 286797 h 866298"/>
                                      <a:gd name="csX60" fmla="*/ 265461 w 1021080"/>
                                      <a:gd name="csY60" fmla="*/ 107822 h 866298"/>
                                      <a:gd name="csX61" fmla="*/ 268605 w 1021080"/>
                                      <a:gd name="csY61" fmla="*/ 101728 h 866298"/>
                                      <a:gd name="csX62" fmla="*/ 330994 w 1021080"/>
                                      <a:gd name="csY62" fmla="*/ 293846 h 866298"/>
                                      <a:gd name="csX63" fmla="*/ 364713 w 1021080"/>
                                      <a:gd name="csY63" fmla="*/ 293846 h 866298"/>
                                      <a:gd name="csX64" fmla="*/ 534829 w 1021080"/>
                                      <a:gd name="csY64" fmla="*/ 293846 h 866298"/>
                                      <a:gd name="csX65" fmla="*/ 534829 w 1021080"/>
                                      <a:gd name="csY65" fmla="*/ 295085 h 866298"/>
                                      <a:gd name="csX66" fmla="*/ 830104 w 1021080"/>
                                      <a:gd name="csY66" fmla="*/ 771620 h 866298"/>
                                      <a:gd name="csX67" fmla="*/ 766381 w 1021080"/>
                                      <a:gd name="csY67" fmla="*/ 787052 h 866298"/>
                                      <a:gd name="csX68" fmla="*/ 760380 w 1021080"/>
                                      <a:gd name="csY68" fmla="*/ 788765 h 866298"/>
                                      <a:gd name="csX69" fmla="*/ 755141 w 1021080"/>
                                      <a:gd name="csY69" fmla="*/ 866299 h 866298"/>
                                      <a:gd name="csX70" fmla="*/ 751428 w 1021080"/>
                                      <a:gd name="csY70" fmla="*/ 861060 h 866298"/>
                                      <a:gd name="csX71" fmla="*/ 716565 w 1021080"/>
                                      <a:gd name="csY71" fmla="*/ 805625 h 866298"/>
                                      <a:gd name="csX72" fmla="*/ 707040 w 1021080"/>
                                      <a:gd name="csY72" fmla="*/ 801815 h 866298"/>
                                      <a:gd name="csX73" fmla="*/ 643509 w 1021080"/>
                                      <a:gd name="csY73" fmla="*/ 817532 h 866298"/>
                                      <a:gd name="csX74" fmla="*/ 637794 w 1021080"/>
                                      <a:gd name="csY74" fmla="*/ 818484 h 866298"/>
                                      <a:gd name="csX75" fmla="*/ 687610 w 1021080"/>
                                      <a:gd name="csY75" fmla="*/ 759237 h 866298"/>
                                      <a:gd name="csX76" fmla="*/ 648461 w 1021080"/>
                                      <a:gd name="csY76" fmla="*/ 694944 h 866298"/>
                                      <a:gd name="csX77" fmla="*/ 649224 w 1021080"/>
                                      <a:gd name="csY77" fmla="*/ 693991 h 866298"/>
                                      <a:gd name="csX78" fmla="*/ 683990 w 1021080"/>
                                      <a:gd name="csY78" fmla="*/ 707802 h 866298"/>
                                      <a:gd name="csX79" fmla="*/ 719138 w 1021080"/>
                                      <a:gd name="csY79" fmla="*/ 722090 h 866298"/>
                                      <a:gd name="csX80" fmla="*/ 767905 w 1021080"/>
                                      <a:gd name="csY80" fmla="*/ 664177 h 866298"/>
                                      <a:gd name="csX81" fmla="*/ 768857 w 1021080"/>
                                      <a:gd name="csY81" fmla="*/ 664177 h 866298"/>
                                      <a:gd name="csX82" fmla="*/ 768857 w 1021080"/>
                                      <a:gd name="csY82" fmla="*/ 670655 h 866298"/>
                                      <a:gd name="csX83" fmla="*/ 764571 w 1021080"/>
                                      <a:gd name="csY83" fmla="*/ 733615 h 866298"/>
                                      <a:gd name="csX84" fmla="*/ 764571 w 1021080"/>
                                      <a:gd name="csY84" fmla="*/ 735903 h 866298"/>
                                      <a:gd name="csX85" fmla="*/ 767948 w 1021080"/>
                                      <a:gd name="csY85" fmla="*/ 741731 h 866298"/>
                                      <a:gd name="csX86" fmla="*/ 768286 w 1021080"/>
                                      <a:gd name="csY86" fmla="*/ 741808 h 866298"/>
                                      <a:gd name="csX87" fmla="*/ 794575 w 1021080"/>
                                      <a:gd name="csY87" fmla="*/ 752380 h 866298"/>
                                      <a:gd name="csX88" fmla="*/ 831151 w 1021080"/>
                                      <a:gd name="csY88" fmla="*/ 767049 h 866298"/>
                                      <a:gd name="csX89" fmla="*/ 836200 w 1021080"/>
                                      <a:gd name="csY89" fmla="*/ 769144 h 866298"/>
                                      <a:gd name="csX90" fmla="*/ 830199 w 1021080"/>
                                      <a:gd name="csY90" fmla="*/ 771144 h 866298"/>
                                      <a:gd name="csX91" fmla="*/ 1014602 w 1021080"/>
                                      <a:gd name="csY91" fmla="*/ 543783 h 866298"/>
                                      <a:gd name="csX92" fmla="*/ 964311 w 1021080"/>
                                      <a:gd name="csY92" fmla="*/ 582930 h 866298"/>
                                      <a:gd name="csX93" fmla="*/ 961454 w 1021080"/>
                                      <a:gd name="csY93" fmla="*/ 592455 h 866298"/>
                                      <a:gd name="csX94" fmla="*/ 983170 w 1021080"/>
                                      <a:gd name="csY94" fmla="*/ 653129 h 866298"/>
                                      <a:gd name="csX95" fmla="*/ 983838 w 1021080"/>
                                      <a:gd name="csY95" fmla="*/ 659130 h 866298"/>
                                      <a:gd name="csX96" fmla="*/ 920973 w 1021080"/>
                                      <a:gd name="csY96" fmla="*/ 615602 h 866298"/>
                                      <a:gd name="csX97" fmla="*/ 860584 w 1021080"/>
                                      <a:gd name="csY97" fmla="*/ 662464 h 866298"/>
                                      <a:gd name="csX98" fmla="*/ 859631 w 1021080"/>
                                      <a:gd name="csY98" fmla="*/ 661701 h 866298"/>
                                      <a:gd name="csX99" fmla="*/ 880871 w 1021080"/>
                                      <a:gd name="csY99" fmla="*/ 588264 h 866298"/>
                                      <a:gd name="csX100" fmla="*/ 818579 w 1021080"/>
                                      <a:gd name="csY100" fmla="*/ 545401 h 866298"/>
                                      <a:gd name="csX101" fmla="*/ 818579 w 1021080"/>
                                      <a:gd name="csY101" fmla="*/ 543972 h 866298"/>
                                      <a:gd name="csX102" fmla="*/ 894303 w 1021080"/>
                                      <a:gd name="csY102" fmla="*/ 541591 h 866298"/>
                                      <a:gd name="csX103" fmla="*/ 916305 w 1021080"/>
                                      <a:gd name="csY103" fmla="*/ 469391 h 866298"/>
                                      <a:gd name="csX104" fmla="*/ 917258 w 1021080"/>
                                      <a:gd name="csY104" fmla="*/ 469391 h 866298"/>
                                      <a:gd name="csX105" fmla="*/ 919544 w 1021080"/>
                                      <a:gd name="csY105" fmla="*/ 475108 h 866298"/>
                                      <a:gd name="csX106" fmla="*/ 940975 w 1021080"/>
                                      <a:gd name="csY106" fmla="*/ 535305 h 866298"/>
                                      <a:gd name="csX107" fmla="*/ 948595 w 1021080"/>
                                      <a:gd name="csY107" fmla="*/ 540544 h 866298"/>
                                      <a:gd name="csX108" fmla="*/ 1012316 w 1021080"/>
                                      <a:gd name="csY108" fmla="*/ 538639 h 866298"/>
                                      <a:gd name="csX109" fmla="*/ 1018317 w 1021080"/>
                                      <a:gd name="csY109" fmla="*/ 538639 h 866298"/>
                                      <a:gd name="csX110" fmla="*/ 1018317 w 1021080"/>
                                      <a:gd name="csY110" fmla="*/ 539781 h 86629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Lst>
                                    <a:rect l="l" t="t" r="r" b="b"/>
                                    <a:pathLst>
                                      <a:path w="1021080" h="866298">
                                        <a:moveTo>
                                          <a:pt x="880302" y="200404"/>
                                        </a:moveTo>
                                        <a:cubicBezTo>
                                          <a:pt x="889743" y="208555"/>
                                          <a:pt x="898681" y="217271"/>
                                          <a:pt x="907065" y="226505"/>
                                        </a:cubicBezTo>
                                        <a:lnTo>
                                          <a:pt x="933640" y="254412"/>
                                        </a:lnTo>
                                        <a:lnTo>
                                          <a:pt x="1001744" y="221551"/>
                                        </a:lnTo>
                                        <a:cubicBezTo>
                                          <a:pt x="996908" y="233318"/>
                                          <a:pt x="991341" y="244770"/>
                                          <a:pt x="985075" y="255841"/>
                                        </a:cubicBezTo>
                                        <a:cubicBezTo>
                                          <a:pt x="979360" y="267081"/>
                                          <a:pt x="973360" y="278130"/>
                                          <a:pt x="967359" y="289655"/>
                                        </a:cubicBezTo>
                                        <a:lnTo>
                                          <a:pt x="1021080" y="345471"/>
                                        </a:lnTo>
                                        <a:cubicBezTo>
                                          <a:pt x="1019177" y="345585"/>
                                          <a:pt x="1017268" y="345585"/>
                                          <a:pt x="1015365" y="345471"/>
                                        </a:cubicBezTo>
                                        <a:lnTo>
                                          <a:pt x="950403" y="333280"/>
                                        </a:lnTo>
                                        <a:cubicBezTo>
                                          <a:pt x="944117" y="332136"/>
                                          <a:pt x="944117" y="332328"/>
                                          <a:pt x="940878" y="338138"/>
                                        </a:cubicBezTo>
                                        <a:lnTo>
                                          <a:pt x="910780" y="395288"/>
                                        </a:lnTo>
                                        <a:lnTo>
                                          <a:pt x="907161" y="401289"/>
                                        </a:lnTo>
                                        <a:lnTo>
                                          <a:pt x="904873" y="385857"/>
                                        </a:lnTo>
                                        <a:cubicBezTo>
                                          <a:pt x="902018" y="366807"/>
                                          <a:pt x="899445" y="347757"/>
                                          <a:pt x="896874" y="328707"/>
                                        </a:cubicBezTo>
                                        <a:cubicBezTo>
                                          <a:pt x="896111" y="324136"/>
                                          <a:pt x="896111" y="324040"/>
                                          <a:pt x="891445" y="323089"/>
                                        </a:cubicBezTo>
                                        <a:lnTo>
                                          <a:pt x="824770" y="310896"/>
                                        </a:lnTo>
                                        <a:cubicBezTo>
                                          <a:pt x="823551" y="310679"/>
                                          <a:pt x="822386" y="310226"/>
                                          <a:pt x="821340" y="309562"/>
                                        </a:cubicBezTo>
                                        <a:cubicBezTo>
                                          <a:pt x="832483" y="303275"/>
                                          <a:pt x="843915" y="298133"/>
                                          <a:pt x="855153" y="292607"/>
                                        </a:cubicBezTo>
                                        <a:lnTo>
                                          <a:pt x="889635" y="276035"/>
                                        </a:lnTo>
                                        <a:lnTo>
                                          <a:pt x="880110" y="200883"/>
                                        </a:lnTo>
                                        <a:close/>
                                        <a:moveTo>
                                          <a:pt x="648271" y="31243"/>
                                        </a:moveTo>
                                        <a:lnTo>
                                          <a:pt x="649413" y="30290"/>
                                        </a:lnTo>
                                        <a:lnTo>
                                          <a:pt x="718851" y="58865"/>
                                        </a:lnTo>
                                        <a:lnTo>
                                          <a:pt x="768573" y="0"/>
                                        </a:lnTo>
                                        <a:lnTo>
                                          <a:pt x="768573" y="8000"/>
                                        </a:lnTo>
                                        <a:lnTo>
                                          <a:pt x="764286" y="71151"/>
                                        </a:lnTo>
                                        <a:cubicBezTo>
                                          <a:pt x="764286" y="77439"/>
                                          <a:pt x="764286" y="77439"/>
                                          <a:pt x="769715" y="79724"/>
                                        </a:cubicBezTo>
                                        <a:lnTo>
                                          <a:pt x="830580" y="104299"/>
                                        </a:lnTo>
                                        <a:cubicBezTo>
                                          <a:pt x="832009" y="104299"/>
                                          <a:pt x="833151" y="105441"/>
                                          <a:pt x="835627" y="106490"/>
                                        </a:cubicBezTo>
                                        <a:lnTo>
                                          <a:pt x="829912" y="108490"/>
                                        </a:lnTo>
                                        <a:lnTo>
                                          <a:pt x="765618" y="124206"/>
                                        </a:lnTo>
                                        <a:cubicBezTo>
                                          <a:pt x="760190" y="125349"/>
                                          <a:pt x="760190" y="125349"/>
                                          <a:pt x="759714" y="131064"/>
                                        </a:cubicBezTo>
                                        <a:lnTo>
                                          <a:pt x="755141" y="199930"/>
                                        </a:lnTo>
                                        <a:lnTo>
                                          <a:pt x="754570" y="203359"/>
                                        </a:lnTo>
                                        <a:lnTo>
                                          <a:pt x="750665" y="197357"/>
                                        </a:lnTo>
                                        <a:cubicBezTo>
                                          <a:pt x="739235" y="179070"/>
                                          <a:pt x="727805" y="160686"/>
                                          <a:pt x="716088" y="142399"/>
                                        </a:cubicBezTo>
                                        <a:cubicBezTo>
                                          <a:pt x="712944" y="137255"/>
                                          <a:pt x="712755" y="137255"/>
                                          <a:pt x="706563" y="138875"/>
                                        </a:cubicBezTo>
                                        <a:lnTo>
                                          <a:pt x="642938" y="154400"/>
                                        </a:lnTo>
                                        <a:lnTo>
                                          <a:pt x="637507" y="155447"/>
                                        </a:lnTo>
                                        <a:cubicBezTo>
                                          <a:pt x="654368" y="135160"/>
                                          <a:pt x="670655" y="116015"/>
                                          <a:pt x="687229" y="96297"/>
                                        </a:cubicBezTo>
                                        <a:lnTo>
                                          <a:pt x="648081" y="31909"/>
                                        </a:lnTo>
                                        <a:close/>
                                        <a:moveTo>
                                          <a:pt x="530161" y="299275"/>
                                        </a:moveTo>
                                        <a:lnTo>
                                          <a:pt x="379571" y="410431"/>
                                        </a:lnTo>
                                        <a:lnTo>
                                          <a:pt x="375856" y="413195"/>
                                        </a:lnTo>
                                        <a:cubicBezTo>
                                          <a:pt x="371570" y="416529"/>
                                          <a:pt x="371570" y="416529"/>
                                          <a:pt x="373285" y="421863"/>
                                        </a:cubicBezTo>
                                        <a:lnTo>
                                          <a:pt x="414432" y="547593"/>
                                        </a:lnTo>
                                        <a:lnTo>
                                          <a:pt x="433482" y="606077"/>
                                        </a:lnTo>
                                        <a:lnTo>
                                          <a:pt x="434911" y="610742"/>
                                        </a:lnTo>
                                        <a:lnTo>
                                          <a:pt x="433769" y="610742"/>
                                        </a:lnTo>
                                        <a:lnTo>
                                          <a:pt x="430435" y="608458"/>
                                        </a:lnTo>
                                        <a:lnTo>
                                          <a:pt x="270415" y="491300"/>
                                        </a:lnTo>
                                        <a:lnTo>
                                          <a:pt x="268986" y="490443"/>
                                        </a:lnTo>
                                        <a:lnTo>
                                          <a:pt x="267653" y="490443"/>
                                        </a:lnTo>
                                        <a:lnTo>
                                          <a:pt x="103251" y="611315"/>
                                        </a:lnTo>
                                        <a:lnTo>
                                          <a:pt x="102107" y="610458"/>
                                        </a:lnTo>
                                        <a:lnTo>
                                          <a:pt x="164591" y="415100"/>
                                        </a:lnTo>
                                        <a:lnTo>
                                          <a:pt x="0" y="295370"/>
                                        </a:lnTo>
                                        <a:lnTo>
                                          <a:pt x="0" y="293941"/>
                                        </a:lnTo>
                                        <a:lnTo>
                                          <a:pt x="195929" y="293941"/>
                                        </a:lnTo>
                                        <a:cubicBezTo>
                                          <a:pt x="204501" y="293941"/>
                                          <a:pt x="203072" y="294989"/>
                                          <a:pt x="205454" y="286797"/>
                                        </a:cubicBezTo>
                                        <a:lnTo>
                                          <a:pt x="265461" y="107822"/>
                                        </a:lnTo>
                                        <a:cubicBezTo>
                                          <a:pt x="266100" y="105604"/>
                                          <a:pt x="267168" y="103534"/>
                                          <a:pt x="268605" y="101728"/>
                                        </a:cubicBezTo>
                                        <a:lnTo>
                                          <a:pt x="330994" y="293846"/>
                                        </a:lnTo>
                                        <a:cubicBezTo>
                                          <a:pt x="342232" y="294417"/>
                                          <a:pt x="353567" y="293846"/>
                                          <a:pt x="364713" y="293846"/>
                                        </a:cubicBezTo>
                                        <a:lnTo>
                                          <a:pt x="534829" y="293846"/>
                                        </a:lnTo>
                                        <a:lnTo>
                                          <a:pt x="534829" y="295085"/>
                                        </a:lnTo>
                                        <a:close/>
                                        <a:moveTo>
                                          <a:pt x="830104" y="771620"/>
                                        </a:moveTo>
                                        <a:lnTo>
                                          <a:pt x="766381" y="787052"/>
                                        </a:lnTo>
                                        <a:lnTo>
                                          <a:pt x="760380" y="788765"/>
                                        </a:lnTo>
                                        <a:lnTo>
                                          <a:pt x="755141" y="866299"/>
                                        </a:lnTo>
                                        <a:lnTo>
                                          <a:pt x="751428" y="861060"/>
                                        </a:lnTo>
                                        <a:lnTo>
                                          <a:pt x="716565" y="805625"/>
                                        </a:lnTo>
                                        <a:cubicBezTo>
                                          <a:pt x="713231" y="800387"/>
                                          <a:pt x="713136" y="800387"/>
                                          <a:pt x="707040" y="801815"/>
                                        </a:cubicBezTo>
                                        <a:lnTo>
                                          <a:pt x="643509" y="817532"/>
                                        </a:lnTo>
                                        <a:lnTo>
                                          <a:pt x="637794" y="818484"/>
                                        </a:lnTo>
                                        <a:lnTo>
                                          <a:pt x="687610" y="759237"/>
                                        </a:lnTo>
                                        <a:lnTo>
                                          <a:pt x="648461" y="694944"/>
                                        </a:lnTo>
                                        <a:lnTo>
                                          <a:pt x="649224" y="693991"/>
                                        </a:lnTo>
                                        <a:cubicBezTo>
                                          <a:pt x="661035" y="697991"/>
                                          <a:pt x="672370" y="703516"/>
                                          <a:pt x="683990" y="707802"/>
                                        </a:cubicBezTo>
                                        <a:lnTo>
                                          <a:pt x="719138" y="722090"/>
                                        </a:lnTo>
                                        <a:lnTo>
                                          <a:pt x="767905" y="664177"/>
                                        </a:lnTo>
                                        <a:lnTo>
                                          <a:pt x="768857" y="664177"/>
                                        </a:lnTo>
                                        <a:lnTo>
                                          <a:pt x="768857" y="670655"/>
                                        </a:lnTo>
                                        <a:lnTo>
                                          <a:pt x="764571" y="733615"/>
                                        </a:lnTo>
                                        <a:lnTo>
                                          <a:pt x="764571" y="735903"/>
                                        </a:lnTo>
                                        <a:cubicBezTo>
                                          <a:pt x="763894" y="738445"/>
                                          <a:pt x="765406" y="741054"/>
                                          <a:pt x="767948" y="741731"/>
                                        </a:cubicBezTo>
                                        <a:cubicBezTo>
                                          <a:pt x="768059" y="741760"/>
                                          <a:pt x="768172" y="741786"/>
                                          <a:pt x="768286" y="741808"/>
                                        </a:cubicBezTo>
                                        <a:lnTo>
                                          <a:pt x="794575" y="752380"/>
                                        </a:lnTo>
                                        <a:lnTo>
                                          <a:pt x="831151" y="767049"/>
                                        </a:lnTo>
                                        <a:lnTo>
                                          <a:pt x="836200" y="769144"/>
                                        </a:lnTo>
                                        <a:lnTo>
                                          <a:pt x="830199" y="771144"/>
                                        </a:lnTo>
                                        <a:close/>
                                        <a:moveTo>
                                          <a:pt x="1014602" y="543783"/>
                                        </a:moveTo>
                                        <a:lnTo>
                                          <a:pt x="964311" y="582930"/>
                                        </a:lnTo>
                                        <a:cubicBezTo>
                                          <a:pt x="959357" y="586740"/>
                                          <a:pt x="959357" y="586740"/>
                                          <a:pt x="961454" y="592455"/>
                                        </a:cubicBezTo>
                                        <a:lnTo>
                                          <a:pt x="983170" y="653129"/>
                                        </a:lnTo>
                                        <a:cubicBezTo>
                                          <a:pt x="983900" y="655039"/>
                                          <a:pt x="984130" y="657105"/>
                                          <a:pt x="983838" y="659130"/>
                                        </a:cubicBezTo>
                                        <a:lnTo>
                                          <a:pt x="920973" y="615602"/>
                                        </a:lnTo>
                                        <a:lnTo>
                                          <a:pt x="860584" y="662464"/>
                                        </a:lnTo>
                                        <a:lnTo>
                                          <a:pt x="859631" y="661701"/>
                                        </a:lnTo>
                                        <a:lnTo>
                                          <a:pt x="880871" y="588264"/>
                                        </a:lnTo>
                                        <a:lnTo>
                                          <a:pt x="818579" y="545401"/>
                                        </a:lnTo>
                                        <a:lnTo>
                                          <a:pt x="818579" y="543972"/>
                                        </a:lnTo>
                                        <a:cubicBezTo>
                                          <a:pt x="843534" y="542735"/>
                                          <a:pt x="868585" y="543020"/>
                                          <a:pt x="894303" y="541591"/>
                                        </a:cubicBezTo>
                                        <a:lnTo>
                                          <a:pt x="916305" y="469391"/>
                                        </a:lnTo>
                                        <a:lnTo>
                                          <a:pt x="917258" y="469391"/>
                                        </a:lnTo>
                                        <a:lnTo>
                                          <a:pt x="919544" y="475108"/>
                                        </a:lnTo>
                                        <a:lnTo>
                                          <a:pt x="940975" y="535305"/>
                                        </a:lnTo>
                                        <a:cubicBezTo>
                                          <a:pt x="942880" y="540734"/>
                                          <a:pt x="942880" y="540734"/>
                                          <a:pt x="948595" y="540544"/>
                                        </a:cubicBezTo>
                                        <a:lnTo>
                                          <a:pt x="1012316" y="538639"/>
                                        </a:lnTo>
                                        <a:lnTo>
                                          <a:pt x="1018317" y="538639"/>
                                        </a:lnTo>
                                        <a:lnTo>
                                          <a:pt x="1018317" y="539781"/>
                                        </a:lnTo>
                                        <a:close/>
                                      </a:path>
                                    </a:pathLst>
                                  </a:custGeom>
                                  <a:solidFill>
                                    <a:srgbClr val="FFFA30"/>
                                  </a:solidFill>
                                  <a:ln w="1860" cap="flat">
                                    <a:noFill/>
                                    <a:prstDash val="solid"/>
                                    <a:miter/>
                                  </a:ln>
                                </wps:spPr>
                                <wps:bodyPr wrap="none" lIns="36000" tIns="0" rIns="36000" bIns="0">
                                  <a:noAutofit/>
                                </wps:bodyPr>
                              </wps:wsp>
                            </wpg:grpSp>
                          </wpg:grpSp>
                        </wpg:grpSp>
                        <wps:wsp>
                          <wps:cNvPr id="1313807930" name="弧形 20"/>
                          <wps:cNvSpPr>
                            <a:spLocks/>
                          </wps:cNvSpPr>
                          <wps:spPr bwMode="auto">
                            <a:xfrm rot="10800000">
                              <a:off x="271681" y="392724"/>
                              <a:ext cx="262565" cy="67212"/>
                            </a:xfrm>
                            <a:custGeom>
                              <a:avLst/>
                              <a:gdLst>
                                <a:gd name="T0" fmla="*/ 0 w 10000"/>
                                <a:gd name="T1" fmla="*/ 52 h 10000"/>
                                <a:gd name="T2" fmla="*/ 173 w 10000"/>
                                <a:gd name="T3" fmla="*/ -4 h 10000"/>
                                <a:gd name="T4" fmla="*/ 342 w 10000"/>
                                <a:gd name="T5" fmla="*/ 53 h 10000"/>
                                <a:gd name="T6" fmla="*/ 0 60000 65536"/>
                                <a:gd name="T7" fmla="*/ 0 60000 65536"/>
                                <a:gd name="T8" fmla="*/ 0 60000 65536"/>
                              </a:gdLst>
                              <a:ahLst/>
                              <a:cxnLst>
                                <a:cxn ang="T6">
                                  <a:pos x="T0" y="T1"/>
                                </a:cxn>
                                <a:cxn ang="T7">
                                  <a:pos x="T2" y="T3"/>
                                </a:cxn>
                                <a:cxn ang="T8">
                                  <a:pos x="T4" y="T5"/>
                                </a:cxn>
                              </a:cxnLst>
                              <a:rect l="0" t="0" r="r" b="b"/>
                              <a:pathLst>
                                <a:path w="10000" h="10000" stroke="0">
                                  <a:moveTo>
                                    <a:pt x="0" y="4602"/>
                                  </a:moveTo>
                                  <a:cubicBezTo>
                                    <a:pt x="65" y="1840"/>
                                    <a:pt x="2327" y="-355"/>
                                    <a:pt x="5074" y="-322"/>
                                  </a:cubicBezTo>
                                  <a:cubicBezTo>
                                    <a:pt x="7820" y="-289"/>
                                    <a:pt x="10029" y="1960"/>
                                    <a:pt x="10029" y="4722"/>
                                  </a:cubicBezTo>
                                  <a:lnTo>
                                    <a:pt x="5015" y="5044"/>
                                  </a:lnTo>
                                  <a:lnTo>
                                    <a:pt x="0" y="4602"/>
                                  </a:lnTo>
                                  <a:close/>
                                </a:path>
                                <a:path w="10000" h="10000" fill="none">
                                  <a:moveTo>
                                    <a:pt x="0" y="4602"/>
                                  </a:moveTo>
                                  <a:cubicBezTo>
                                    <a:pt x="65" y="1840"/>
                                    <a:pt x="2327" y="-355"/>
                                    <a:pt x="5074" y="-322"/>
                                  </a:cubicBezTo>
                                  <a:cubicBezTo>
                                    <a:pt x="7820" y="-289"/>
                                    <a:pt x="10029" y="1960"/>
                                    <a:pt x="10029" y="4722"/>
                                  </a:cubicBezTo>
                                </a:path>
                              </a:pathLst>
                            </a:custGeom>
                            <a:noFill/>
                            <a:ln w="6350" cap="flat" cmpd="sng" algn="ctr">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noAutofit/>
                          </wps:bodyPr>
                        </wps:wsp>
                      </wpg:grpSp>
                      <wps:wsp>
                        <wps:cNvPr id="1959869178" name="直接连接符 484"/>
                        <wps:cNvCnPr/>
                        <wps:spPr>
                          <a:xfrm>
                            <a:off x="226629" y="850771"/>
                            <a:ext cx="0" cy="185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3046327" name="直接连接符 484"/>
                        <wps:cNvCnPr/>
                        <wps:spPr>
                          <a:xfrm>
                            <a:off x="252559" y="858463"/>
                            <a:ext cx="0" cy="16484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064318" name="直接连接符 484"/>
                        <wps:cNvCnPr/>
                        <wps:spPr>
                          <a:xfrm>
                            <a:off x="278183" y="857889"/>
                            <a:ext cx="0" cy="21762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0752524" name="直接连接符 484"/>
                        <wps:cNvCnPr/>
                        <wps:spPr>
                          <a:xfrm>
                            <a:off x="158547" y="836620"/>
                            <a:ext cx="0" cy="185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01857712" name="直接连接符 484"/>
                        <wps:cNvCnPr/>
                        <wps:spPr>
                          <a:xfrm>
                            <a:off x="184477" y="844312"/>
                            <a:ext cx="0" cy="16484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4175189" name="直接连接符 484"/>
                        <wps:cNvCnPr/>
                        <wps:spPr>
                          <a:xfrm>
                            <a:off x="210101" y="843738"/>
                            <a:ext cx="0" cy="21762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6532718" name="直接连接符 484"/>
                        <wps:cNvCnPr/>
                        <wps:spPr>
                          <a:xfrm>
                            <a:off x="292425" y="829505"/>
                            <a:ext cx="0" cy="185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1353412" name="直接连接符 484"/>
                        <wps:cNvCnPr/>
                        <wps:spPr>
                          <a:xfrm>
                            <a:off x="318355" y="837197"/>
                            <a:ext cx="0" cy="16484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1170716" name="直接连接符 484"/>
                        <wps:cNvCnPr/>
                        <wps:spPr>
                          <a:xfrm>
                            <a:off x="343979" y="836623"/>
                            <a:ext cx="0" cy="21762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032BD921" id="组合 485" o:spid="_x0000_s1026" style="position:absolute;margin-left:371.1pt;margin-top:7pt;width:38.9pt;height:80.55pt;z-index:251804672;mso-height-relative:margin" coordorigin=",525" coordsize="4940,102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">
                <v:group id="组合 483" o:spid="_x0000_s1027" style="position:absolute;top:525;width:4940;height:8276" coordorigin="626,3773" coordsize="6645,11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">
                  <v:group id="组合 482" o:spid="_x0000_s1028" style="position:absolute;left:626;top:3773;width:6645;height:11130" coordorigin="626,3801" coordsize="6645,1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">
                    <v:shape id="梯形 481" o:spid="_x0000_s1029" style="position:absolute;left:2648;top:13401;width:1134;height:695;visibility:visible;mso-wrap-style:square;v-text-anchor:middle" coordsize="676110,414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" path="m584588,r91522,366089c440879,429196,245090,431174,,366089l91522,e" filled="f" strokecolor="black [3213]">
                      <v:stroke joinstyle="miter"/>
                      <v:path arrowok="t" o:connecttype="custom" o:connectlocs="97994,0;113336,61389;0,61389;15342,0" o:connectangles="0,0,0,0"/>
                    </v:shape>
                    <v:shape id="梯形 481" o:spid="_x0000_s1030" style="position:absolute;left:4245;top:13328;width:1133;height:695;visibility:visible;mso-wrap-style:square;v-text-anchor:middle" coordsize="676110,414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" path="m584588,r91522,366089c440879,429196,245090,431174,,366089l91522,e" filled="f" strokecolor="black [3213]">
                      <v:stroke joinstyle="miter"/>
                      <v:path arrowok="t" o:connecttype="custom" o:connectlocs="97994,0;113336,61389;0,61389;15342,0" o:connectangles="0,0,0,0"/>
                    </v:shape>
                    <v:shape id="梯形 481" o:spid="_x0000_s1031" style="position:absolute;left:3471;top:13607;width:1130;height:692;visibility:visible;mso-wrap-style:square;v-text-anchor:middle" coordsize="676110,414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" path="m584588,r91522,366089c440879,429196,245090,431174,,366089l91522,e" fillcolor="white [3212]" strokecolor="black [3213]">
                      <v:stroke joinstyle="miter"/>
                      <v:path arrowok="t" o:connecttype="custom" o:connectlocs="97730,0;113030,61181;0,61181;15300,0" o:connectangles="0,0,0,0"/>
                    </v:shape>
                    <v:group id="组合 480" o:spid="_x0000_s1032" style="position:absolute;left:626;top:3801;width:6645;height:11134" coordorigin="722,4106" coordsize="7662,12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">
                      <v:group id="组合 479" o:spid="_x0000_s1033" style="position:absolute;left:722;top:4106;width:7662;height:12829" coordorigin="722,4211" coordsize="7662,1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">
                        <v:shape id="任意多边形: 形状 1464" o:spid="_x0000_s1034" style="position:absolute;left:3064;top:4211;width:3096;height:11309;visibility:visible;mso-wrap-style:none;v-text-anchor:middle" coordsize="292441,113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" path="m146709,l292441,51065r,1027800l291466,1078865v,29337,-65247,53119,-145733,53119c65247,1131984,,1108202,,1078865r976,-1762l976,51065,146709,xe" fillcolor="white [3212]" strokecolor="black [3213]" strokeweight="1pt">
                          <v:stroke joinstyle="miter"/>
                          <v:path arrowok="t" o:connecttype="custom" o:connectlocs="155324,0;309614,51017;309614,1077859;308582,1077859;154291,1130928;0,1077859;1033,1076098;1033,51017" o:connectangles="0,0,0,0,0,0,0,0"/>
                        </v:shape>
                        <v:line id="直接连接符 478" o:spid="_x0000_s1035" style="position:absolute;flip:x;visibility:visible;mso-wrap-style:square" from="722,13131" to="3059,16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" strokecolor="black [3213]" strokeweight="1pt">
                          <v:stroke joinstyle="miter"/>
                        </v:line>
                        <v:line id="直接连接符 478" o:spid="_x0000_s1036" style="position:absolute;flip:x;visibility:visible;mso-wrap-style:square" from="802,15213" to="3175,16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" strokecolor="black [3213]" strokeweight=".5pt">
                          <v:stroke joinstyle="miter"/>
                        </v:line>
                        <v:line id="直接连接符 478" o:spid="_x0000_s1037" style="position:absolute;visibility:visible;mso-wrap-style:square" from="6167,13163" to="8384,1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" strokecolor="black [3213]" strokeweight="1pt">
                          <v:stroke joinstyle="miter"/>
                        </v:line>
                        <v:line id="直接连接符 478" o:spid="_x0000_s1038" style="position:absolute;visibility:visible;mso-wrap-style:square" from="4805,13595" to="5650,16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" strokecolor="black [3213]" strokeweight="1pt">
                          <v:stroke joinstyle="miter"/>
                        </v:line>
                        <v:line id="直接连接符 478" o:spid="_x0000_s1039" style="position:absolute;visibility:visible;mso-wrap-style:square" from="5606,15437" to="5688,17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" strokecolor="black [3213]" strokeweight=".5pt">
                          <v:stroke joinstyle="miter"/>
                        </v:line>
                        <v:line id="直接连接符 478" o:spid="_x0000_s1040" style="position:absolute;visibility:visible;mso-wrap-style:square" from="4389,15501" to="5696,17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" strokecolor="black [3213]" strokeweight=".5pt">
                          <v:stroke joinstyle="miter"/>
                        </v:line>
                        <v:line id="直接连接符 478" o:spid="_x0000_s1041" style="position:absolute;flip:x;visibility:visible;mso-wrap-style:square" from="786,14812" to="3026,16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" strokecolor="black [3213]" strokeweight=".5pt">
                          <v:stroke joinstyle="miter"/>
                        </v:line>
                        <v:line id="直接连接符 478" o:spid="_x0000_s1042" style="position:absolute;visibility:visible;mso-wrap-style:square" from="5974,15245" to="8293,16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" strokecolor="black [3213]" strokeweight=".5pt">
                          <v:stroke joinstyle="miter"/>
                        </v:line>
                        <v:line id="直接连接符 478" o:spid="_x0000_s1043" style="position:absolute;visibility:visible;mso-wrap-style:square" from="6247,14909" to="8297,16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" strokecolor="black [3213]" strokeweight=".5pt">
                          <v:stroke joinstyle="miter"/>
                        </v:line>
                        <v:line id="直接连接符 478" o:spid="_x0000_s1044" style="position:absolute;visibility:visible;mso-wrap-style:square" from="3551,5107" to="3551,7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" strokecolor="black [3213]" strokeweight=".5pt">
                          <v:stroke joinstyle="miter"/>
                        </v:line>
                        <v:line id="直接连接符 478" o:spid="_x0000_s1045" style="position:absolute;visibility:visible;mso-wrap-style:square" from="4083,5177" to="4083,7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" strokecolor="black [3213]" strokeweight=".5pt">
                          <v:stroke joinstyle="miter"/>
                        </v:line>
                        <v:line id="直接连接符 478" o:spid="_x0000_s1046" style="position:absolute;visibility:visible;mso-wrap-style:square" from="4605,5193" to="4605,7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" strokecolor="black [3213]" strokeweight=".5pt">
                          <v:stroke joinstyle="miter"/>
                        </v:line>
                        <v:line id="直接连接符 478" o:spid="_x0000_s1047" style="position:absolute;visibility:visible;mso-wrap-style:square" from="5133,5177" to="5133,7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" strokecolor="black [3213]" strokeweight=".5pt">
                          <v:stroke joinstyle="miter"/>
                        </v:line>
                        <v:line id="直接连接符 478" o:spid="_x0000_s1048" style="position:absolute;visibility:visible;mso-wrap-style:square" from="5659,5097" to="5659,7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" strokecolor="black [3213]" strokeweight=".5pt">
                          <v:stroke joinstyle="miter"/>
                        </v:line>
                        <v:line id="直接连接符 478" o:spid="_x0000_s1049" style="position:absolute;visibility:visible;mso-wrap-style:square" from="3574,8930" to="3574,15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" strokecolor="black [3213]" strokeweight=".5pt">
                          <v:stroke joinstyle="miter"/>
                        </v:line>
                        <v:line id="直接连接符 478" o:spid="_x0000_s1050" style="position:absolute;visibility:visible;mso-wrap-style:square" from="4105,9098" to="4105,1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" strokecolor="black [3213]" strokeweight=".5pt">
                          <v:stroke joinstyle="miter"/>
                        </v:line>
                        <v:line id="直接连接符 478" o:spid="_x0000_s1051" style="position:absolute;visibility:visible;mso-wrap-style:square" from="4627,9138" to="4627,15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" strokecolor="black [3213]" strokeweight=".5pt">
                          <v:stroke joinstyle="miter"/>
                        </v:line>
                        <v:line id="直接连接符 478" o:spid="_x0000_s1052" style="position:absolute;visibility:visible;mso-wrap-style:square" from="5155,9138" to="5155,1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" strokecolor="black [3213]" strokeweight=".5pt">
                          <v:stroke joinstyle="miter"/>
                        </v:line>
                        <v:line id="直接连接符 478" o:spid="_x0000_s1053" style="position:absolute;visibility:visible;mso-wrap-style:square" from="5681,9002" to="5681,1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" strokecolor="black [3213]" strokeweight=".5pt">
                          <v:stroke joinstyle="miter"/>
                        </v:line>
                      </v:group>
                      <v:group id="组合 1470" o:spid="_x0000_s1054" style="position:absolute;left:3246;top:7003;width:2715;height:2016" coordorigin=",-1012" coordsize="28574,2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">
                        <v:shape id="任意多边形: 形状 1410057801" o:spid="_x0000_s1055" style="position:absolute;top:-1012;width:28575;height:21196;visibility:visible;mso-wrap-style:none;v-text-anchor:top" coordsize="2857500,2119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" path="m,c927790,185130,1830868,160447,2857500,r,1905000c1867932,2238724,890726,2139438,,1905000l,xe" fillcolor="#d8231d" stroked="f" strokeweight=".05167mm">
                          <v:stroke joinstyle="miter"/>
                          <v:path arrowok="t" o:connecttype="custom" o:connectlocs="0,0;2857499,0;2857499,1905004;0,1905004;0,0" o:connectangles="0,0,0,0,0"/>
                        </v:shape>
                        <v:shape id="任意多边形: 形状 235273502" o:spid="_x0000_s1056" style="position:absolute;left:2856;top:2862;width:10211;height:8663;visibility:visible;mso-wrap-style:none;v-text-anchor:top" coordsize="1021080,866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" path="m880302,200404v9441,8151,18379,16867,26763,26101l933640,254412r68104,-32861c996908,233318,991341,244770,985075,255841v-5715,11240,-11715,22289,-17716,33814l1021080,345471v-1903,114,-3812,114,-5715,l950403,333280v-6286,-1144,-6286,-952,-9525,4858l910780,395288r-3619,6001l904873,385857v-2855,-19050,-5428,-38100,-7999,-57150c896111,324136,896111,324040,891445,323089l824770,310896v-1219,-217,-2384,-670,-3430,-1334c832483,303275,843915,298133,855153,292607r34482,-16572l880110,200883r192,-479xm648271,31243r1142,-953l718851,58865,768573,r,8000l764286,71151v,6288,,6288,5429,8573l830580,104299v1429,,2571,1142,5047,2191l829912,108490r-64294,15716c760190,125349,760190,125349,759714,131064r-4573,68866l754570,203359r-3905,-6002c739235,179070,727805,160686,716088,142399v-3144,-5144,-3333,-5144,-9525,-3524l642938,154400r-5431,1047c654368,135160,670655,116015,687229,96297l648081,31909r190,-666xm530161,299275l379571,410431r-3715,2764c371570,416529,371570,416529,373285,421863r41147,125730l433482,606077r1429,4665l433769,610742r-3334,-2284l270415,491300r-1429,-857l267653,490443,103251,611315r-1144,-857l164591,415100,,295370r,-1429l195929,293941v8572,,7143,1048,9525,-7144l265461,107822v639,-2218,1707,-4288,3144,-6094l330994,293846v11238,571,22573,,33719,l534829,293846r,1239l530161,299275xm830104,771620r-63723,15432l760380,788765r-5239,77534l751428,861060,716565,805625v-3334,-5238,-3429,-5238,-9525,-3810l643509,817532r-5715,952l687610,759237,648461,694944r763,-953c661035,697991,672370,703516,683990,707802r35148,14288l767905,664177r952,l768857,670655r-4286,62960l764571,735903v-677,2542,835,5151,3377,5828c768059,741760,768172,741786,768286,741808r26289,10572l831151,767049r5049,2095l830199,771144r-95,476xm1014602,543783r-50291,39147c959357,586740,959357,586740,961454,592455r21716,60674c983900,655039,984130,657105,983838,659130l920973,615602r-60389,46862l859631,661701r21240,-73437l818579,545401r,-1429c843534,542735,868585,543020,894303,541591r22002,-72200l917258,469391r2286,5717l940975,535305v1905,5429,1905,5429,7620,5239l1012316,538639r6001,l1018317,539781r-3715,4002xe" fillcolor="#fffa30" stroked="f" strokeweight=".05167mm">
                          <v:stroke joinstyle="miter"/>
                          <v:path arrowok="t" o:connecttype="custom" o:connectlocs="880304,200403;907067,226504;933642,254411;1001746,221550;985077,255840;967361,289653;1021082,345469;1015367,345469;950405,333278;940880,338136;910782,395286;907163,401287;904875,385855;896876,328705;891447,323087;824772,310894;821342,309560;855155,292605;889637,276033;880112,200882;648272,31243;649414,30290;718852,58865;768575,0;768575,8000;764287,71151;769717,79724;830582,104298;835629,106489;829914,108489;765619,124205;759715,131063;755142,199929;754571,203358;750666,197356;716089,142398;706564,138874;642939,154399;637508,155446;687230,96296;648082,31909;530162,299273;379572,410429;375857,413193;373286,421861;414433,547590;433483,606074;434912,610738;433770,610738;430436,608454;270416,491297;268987,490440;267654,490440;103251,611311;102107,610454;164591,415098;0,295368;0,293939;195929,293939;205454,286795;265462,107821;268606,101727;330995,293844;364714,293844;534830,293844;534830,295083;830106,771616;766383,787047;760381,788760;755142,866294;751429,861055;716566,805620;707041,801810;643510,817527;637795,818479;687611,759233;648462,694940;649225,693987;683991,707798;719139,722086;767907,664173;768859,664173;768859,670651;764572,733611;764572,735899;767950,741727;768288,741804;794577,752376;831153,767045;836202,769140;830201,771140;1014604,543780;964313,582927;961456,592452;983172,653125;983840,659126;920975,615598;860586,662460;859633,661697;880873,588261;818581,545398;818581,543969;894305,541588;916307,469388;917260,469388;919546,475105;940977,535302;948597,540541;1012318,538636;1018319,538636;1018319,539778" o:connectangles="0,0,0,0,0,0,0,0,0,0,0,0,0,0,0,0,0,0,0,0,0,0,0,0,0,0,0,0,0,0,0,0,0,0,0,0,0,0,0,0,0,0,0,0,0,0,0,0,0,0,0,0,0,0,0,0,0,0,0,0,0,0,0,0,0,0,0,0,0,0,0,0,0,0,0,0,0,0,0,0,0,0,0,0,0,0,0,0,0,0,0,0,0,0,0,0,0,0,0,0,0,0,0,0,0,0,0,0,0,0,0"/>
                        </v:shape>
                      </v:group>
                    </v:group>
                  </v:group>
                  <v:shape id="弧形 20" o:spid="_x0000_s1057" style="position:absolute;left:2716;top:3927;width:2626;height:672;rotation:180;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" path="m,4602nsc65,1840,2327,-355,5074,-322v2746,33,4955,2282,4955,5044l5015,5044,,4602xem,4602nfc65,1840,2327,-355,5074,-322v2746,33,4955,2282,4955,5044e" filled="f" strokecolor="black [3213]" strokeweight=".5pt">
                    <v:stroke joinstyle="miter"/>
                    <v:path arrowok="t" o:connecttype="custom" o:connectlocs="0,350;4542,-27;8980,356" o:connectangles="0,0,0"/>
                  </v:shape>
                </v:group>
                <v:line id="直接连接符 484" o:spid="_x0000_s1058" style="position:absolute;visibility:visible;mso-wrap-style:square" from="2266,8507" to="2266,10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" strokecolor="black [3213]" strokeweight=".5pt">
                  <v:stroke joinstyle="miter"/>
                </v:line>
                <v:line id="直接连接符 484" o:spid="_x0000_s1059" style="position:absolute;visibility:visible;mso-wrap-style:square" from="2525,8584" to="2525,10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" strokecolor="black [3213]" strokeweight=".5pt">
                  <v:stroke joinstyle="miter"/>
                </v:line>
                <v:line id="直接连接符 484" o:spid="_x0000_s1060" style="position:absolute;visibility:visible;mso-wrap-style:square" from="2781,8578" to="2781,10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" strokecolor="black [3213]" strokeweight=".5pt">
                  <v:stroke joinstyle="miter"/>
                </v:line>
                <v:line id="直接连接符 484" o:spid="_x0000_s1061" style="position:absolute;visibility:visible;mso-wrap-style:square" from="1585,8366" to="1585,10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" strokecolor="black [3213]" strokeweight=".5pt">
                  <v:stroke joinstyle="miter"/>
                </v:line>
                <v:line id="直接连接符 484" o:spid="_x0000_s1062" style="position:absolute;visibility:visible;mso-wrap-style:square" from="1844,8443" to="1844,10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" strokecolor="black [3213]" strokeweight=".5pt">
                  <v:stroke joinstyle="miter"/>
                </v:line>
                <v:line id="直接连接符 484" o:spid="_x0000_s1063" style="position:absolute;visibility:visible;mso-wrap-style:square" from="2101,8437" to="2101,10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" strokecolor="black [3213]" strokeweight=".5pt">
                  <v:stroke joinstyle="miter"/>
                </v:line>
                <v:line id="直接连接符 484" o:spid="_x0000_s1064" style="position:absolute;visibility:visible;mso-wrap-style:square" from="2924,8295" to="2924,10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" strokecolor="black [3213]" strokeweight=".5pt">
                  <v:stroke joinstyle="miter"/>
                </v:line>
                <v:line id="直接连接符 484" o:spid="_x0000_s1065" style="position:absolute;visibility:visible;mso-wrap-style:square" from="3183,8371" to="3183,10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" strokecolor="black [3213]" strokeweight=".5pt">
                  <v:stroke joinstyle="miter"/>
                </v:line>
                <v:line id="直接连接符 484" o:spid="_x0000_s1066" style="position:absolute;visibility:visible;mso-wrap-style:square" from="3439,8366" to="3439,10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" strokecolor="black [3213]" strokeweight=".5pt">
                  <v:stroke joinstyle="miter"/>
                </v:line>
                <w10:wrap type="square"/>
              </v:group>
            </w:pict>
          </mc:Fallback>
        </mc:AlternateContent>
      </w:r>
      <w:r w:rsidR="0071326A">
        <w:rPr>
          <w:rFonts w:hint="eastAsia"/>
        </w:rPr>
        <w:t>5</w:t>
      </w:r>
      <w:r w:rsidR="0071326A">
        <w:rPr>
          <w:rFonts w:hint="eastAsia"/>
        </w:rPr>
        <w:t>．</w:t>
      </w:r>
      <w:r w:rsidR="00766288">
        <w:rPr>
          <w:rFonts w:hint="eastAsia"/>
        </w:rPr>
        <w:t>（</w:t>
      </w:r>
      <w:r w:rsidR="0071326A">
        <w:rPr>
          <w:rFonts w:hint="eastAsia"/>
        </w:rPr>
        <w:t>计算</w:t>
      </w:r>
      <w:r w:rsidR="00766288">
        <w:rPr>
          <w:rFonts w:hint="eastAsia"/>
        </w:rPr>
        <w:t>）</w:t>
      </w:r>
      <w:r w:rsidR="0071326A">
        <w:rPr>
          <w:rFonts w:hint="eastAsia"/>
        </w:rPr>
        <w:t>在火箭垂直降落回收的最后阶段，可通过调节中间区域的</w:t>
      </w:r>
      <w:r w:rsidR="0071326A">
        <w:rPr>
          <w:rFonts w:hint="eastAsia"/>
        </w:rPr>
        <w:t>3</w:t>
      </w:r>
      <w:r w:rsidR="0071326A">
        <w:rPr>
          <w:rFonts w:hint="eastAsia"/>
        </w:rPr>
        <w:t>台反推发动机实现空中悬停，如图所示。已知每台圆形发动机的喷口直径均为</w:t>
      </w:r>
      <w:r w:rsidR="0071326A" w:rsidRPr="00766288">
        <w:rPr>
          <w:rFonts w:hint="eastAsia"/>
          <w:i/>
          <w:iCs/>
        </w:rPr>
        <w:t>d</w:t>
      </w:r>
      <w:r w:rsidR="0071326A">
        <w:rPr>
          <w:rFonts w:hint="eastAsia"/>
        </w:rPr>
        <w:t>，悬停时喷口处喷出气体的密度均为</w:t>
      </w:r>
      <w:r w:rsidR="0071326A" w:rsidRPr="00766288">
        <w:rPr>
          <w:rFonts w:asciiTheme="majorBidi" w:hAnsiTheme="majorBidi" w:cstheme="majorBidi"/>
          <w:i/>
          <w:iCs/>
        </w:rPr>
        <w:t>ρ</w:t>
      </w:r>
      <w:r w:rsidR="0071326A">
        <w:rPr>
          <w:rFonts w:hint="eastAsia"/>
        </w:rPr>
        <w:t>，</w:t>
      </w:r>
      <w:r w:rsidR="0071326A">
        <w:rPr>
          <w:rFonts w:hint="eastAsia"/>
        </w:rPr>
        <w:t>3</w:t>
      </w:r>
      <w:r w:rsidR="0071326A">
        <w:rPr>
          <w:rFonts w:hint="eastAsia"/>
        </w:rPr>
        <w:t>台发动机的总推力大小为</w:t>
      </w:r>
      <w:r w:rsidR="0071326A" w:rsidRPr="00766288">
        <w:rPr>
          <w:rFonts w:hint="eastAsia"/>
          <w:i/>
          <w:iCs/>
        </w:rPr>
        <w:t>F</w:t>
      </w:r>
      <w:r w:rsidR="0071326A">
        <w:rPr>
          <w:rFonts w:hint="eastAsia"/>
        </w:rPr>
        <w:t>，忽略喷出气体的重力及空气阻力。求喷出气体的速度大小。</w:t>
      </w:r>
    </w:p>
    <w:p w14:paraId="591ABD29" w14:textId="0B1B139D" w:rsidR="00766288" w:rsidRDefault="00766288">
      <w:pPr>
        <w:widowControl/>
        <w:jc w:val="left"/>
        <w:rPr>
          <w:rFonts w:eastAsia="黑体" w:cstheme="majorBidi"/>
          <w:bCs/>
          <w:sz w:val="24"/>
          <w:szCs w:val="32"/>
        </w:rPr>
      </w:pPr>
      <w:r>
        <w:br w:type="page"/>
      </w:r>
    </w:p>
    <w:p w14:paraId="45CE4530" w14:textId="172558D6" w:rsidR="0071326A" w:rsidRDefault="0071326A" w:rsidP="001574EE">
      <w:pPr>
        <w:pStyle w:val="2"/>
      </w:pPr>
      <w:r>
        <w:rPr>
          <w:rFonts w:hint="eastAsia"/>
        </w:rPr>
        <w:lastRenderedPageBreak/>
        <w:t>四</w:t>
      </w:r>
      <w:r>
        <w:rPr>
          <w:rFonts w:hint="eastAsia"/>
        </w:rPr>
        <w:t xml:space="preserve"> </w:t>
      </w:r>
      <w:r>
        <w:rPr>
          <w:rFonts w:hint="eastAsia"/>
        </w:rPr>
        <w:t>物理实验的魅力</w:t>
      </w:r>
    </w:p>
    <w:p w14:paraId="7F0054CA" w14:textId="6173AA11" w:rsidR="0071326A" w:rsidRDefault="0071326A" w:rsidP="00766288">
      <w:pPr>
        <w:pStyle w:val="ae"/>
      </w:pPr>
      <w:r>
        <w:rPr>
          <w:rFonts w:hint="eastAsia"/>
        </w:rPr>
        <w:t>高中物理是一门以实验为基础的自然科学，它不仅揭示了物质世界的规律，也为现代科技发展提供了重要</w:t>
      </w:r>
      <w:commentRangeStart w:id="4"/>
      <w:r>
        <w:rPr>
          <w:rFonts w:hint="eastAsia"/>
        </w:rPr>
        <w:t>基础</w:t>
      </w:r>
      <w:commentRangeEnd w:id="4"/>
      <w:r w:rsidR="00104281">
        <w:rPr>
          <w:rStyle w:val="ab"/>
          <w:rFonts w:hint="eastAsia"/>
          <w:szCs w:val="24"/>
        </w:rPr>
        <w:commentReference w:id="4"/>
      </w:r>
      <w:r>
        <w:rPr>
          <w:rFonts w:hint="eastAsia"/>
        </w:rPr>
        <w:t>。</w:t>
      </w:r>
    </w:p>
    <w:p w14:paraId="5667F6D2" w14:textId="22C8F79F" w:rsidR="00766288" w:rsidRDefault="00766288" w:rsidP="0071326A">
      <w:pPr>
        <w:widowControl/>
      </w:pPr>
    </w:p>
    <w:p w14:paraId="4AC1B4E8" w14:textId="597AA6E6" w:rsidR="0071326A" w:rsidRDefault="005A293F" w:rsidP="0071326A">
      <w:pPr>
        <w:widowControl/>
      </w:pPr>
      <w:r>
        <w:rPr>
          <w:noProof/>
        </w:rPr>
        <mc:AlternateContent>
          <mc:Choice Requires="wpg">
            <w:drawing>
              <wp:anchor distT="0" distB="0" distL="114300" distR="114300" simplePos="0" relativeHeight="251734016" behindDoc="0" locked="0" layoutInCell="1" allowOverlap="1" wp14:anchorId="54C38156" wp14:editId="1CE05FC2">
                <wp:simplePos x="0" y="0"/>
                <wp:positionH relativeFrom="margin">
                  <wp:align>right</wp:align>
                </wp:positionH>
                <wp:positionV relativeFrom="paragraph">
                  <wp:posOffset>77747</wp:posOffset>
                </wp:positionV>
                <wp:extent cx="1993265" cy="1307465"/>
                <wp:effectExtent l="0" t="19050" r="6985" b="6985"/>
                <wp:wrapSquare wrapText="bothSides"/>
                <wp:docPr id="1559576809" name="组合 317"/>
                <wp:cNvGraphicFramePr/>
                <a:graphic xmlns:a="http://schemas.openxmlformats.org/drawingml/2006/main">
                  <a:graphicData uri="http://schemas.microsoft.com/office/word/2010/wordprocessingGroup">
                    <wpg:wgp>
                      <wpg:cNvGrpSpPr/>
                      <wpg:grpSpPr>
                        <a:xfrm>
                          <a:off x="0" y="0"/>
                          <a:ext cx="1993265" cy="1307465"/>
                          <a:chOff x="-182249" y="-54775"/>
                          <a:chExt cx="1995249" cy="1310722"/>
                        </a:xfrm>
                      </wpg:grpSpPr>
                      <wpg:grpSp>
                        <wpg:cNvPr id="1624330460" name="组合 313"/>
                        <wpg:cNvGrpSpPr/>
                        <wpg:grpSpPr>
                          <a:xfrm>
                            <a:off x="-182249" y="-54775"/>
                            <a:ext cx="1995249" cy="1310722"/>
                            <a:chOff x="-233247" y="-54794"/>
                            <a:chExt cx="1995250" cy="1311176"/>
                          </a:xfrm>
                        </wpg:grpSpPr>
                        <wps:wsp>
                          <wps:cNvPr id="1477526306" name="直接箭头连接符 309"/>
                          <wps:cNvCnPr/>
                          <wps:spPr>
                            <a:xfrm flipV="1">
                              <a:off x="-58" y="8592"/>
                              <a:ext cx="0" cy="1233393"/>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37137298" name="文本框 2"/>
                          <wps:cNvSpPr txBox="1">
                            <a:spLocks noChangeArrowheads="1"/>
                          </wps:cNvSpPr>
                          <wps:spPr bwMode="auto">
                            <a:xfrm>
                              <a:off x="1571909" y="578964"/>
                              <a:ext cx="190094" cy="207397"/>
                            </a:xfrm>
                            <a:prstGeom prst="rect">
                              <a:avLst/>
                            </a:prstGeom>
                            <a:noFill/>
                            <a:ln w="9525">
                              <a:noFill/>
                              <a:miter lim="800000"/>
                              <a:headEnd/>
                              <a:tailEnd/>
                            </a:ln>
                          </wps:spPr>
                          <wps:txbx>
                            <w:txbxContent>
                              <w:p w14:paraId="03FBBF7B" w14:textId="77777777" w:rsidR="006422AE" w:rsidRPr="006422AE" w:rsidRDefault="006422AE" w:rsidP="006422AE">
                                <w:pPr>
                                  <w:rPr>
                                    <w:sz w:val="18"/>
                                    <w:szCs w:val="18"/>
                                  </w:rPr>
                                </w:pPr>
                                <w:r w:rsidRPr="006422AE">
                                  <w:rPr>
                                    <w:rFonts w:hint="eastAsia"/>
                                    <w:i/>
                                    <w:iCs/>
                                    <w:sz w:val="18"/>
                                    <w:szCs w:val="18"/>
                                  </w:rPr>
                                  <w:t>t</w:t>
                                </w:r>
                                <w:r w:rsidRPr="006422AE">
                                  <w:rPr>
                                    <w:rFonts w:hint="eastAsia"/>
                                    <w:sz w:val="18"/>
                                    <w:szCs w:val="18"/>
                                  </w:rPr>
                                  <w:t>/s</w:t>
                                </w:r>
                              </w:p>
                            </w:txbxContent>
                          </wps:txbx>
                          <wps:bodyPr rot="0" vert="horz" wrap="none" lIns="36000" tIns="0" rIns="36000" bIns="0" anchor="t" anchorCtr="0">
                            <a:spAutoFit/>
                          </wps:bodyPr>
                        </wps:wsp>
                        <wps:wsp>
                          <wps:cNvPr id="902652664" name="直接箭头连接符 309"/>
                          <wps:cNvCnPr/>
                          <wps:spPr>
                            <a:xfrm>
                              <a:off x="-708" y="592292"/>
                              <a:ext cx="1710835" cy="0"/>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45603091" name="文本框 2"/>
                          <wps:cNvSpPr txBox="1">
                            <a:spLocks noChangeArrowheads="1"/>
                          </wps:cNvSpPr>
                          <wps:spPr bwMode="auto">
                            <a:xfrm>
                              <a:off x="25190" y="-54794"/>
                              <a:ext cx="423121" cy="207397"/>
                            </a:xfrm>
                            <a:prstGeom prst="rect">
                              <a:avLst/>
                            </a:prstGeom>
                            <a:noFill/>
                            <a:ln w="9525">
                              <a:noFill/>
                              <a:miter lim="800000"/>
                              <a:headEnd/>
                              <a:tailEnd/>
                            </a:ln>
                          </wps:spPr>
                          <wps:txbx>
                            <w:txbxContent>
                              <w:p w14:paraId="1430EF84" w14:textId="77777777" w:rsidR="006422AE" w:rsidRPr="006422AE" w:rsidRDefault="006422AE" w:rsidP="006422AE">
                                <w:pPr>
                                  <w:rPr>
                                    <w:sz w:val="18"/>
                                    <w:szCs w:val="18"/>
                                    <w:vertAlign w:val="superscript"/>
                                  </w:rPr>
                                </w:pPr>
                                <w:r w:rsidRPr="006422AE">
                                  <w:rPr>
                                    <w:rFonts w:ascii="Book Antiqua" w:hAnsi="Book Antiqua"/>
                                    <w:i/>
                                    <w:iCs/>
                                    <w:sz w:val="18"/>
                                    <w:szCs w:val="18"/>
                                  </w:rPr>
                                  <w:t>v</w:t>
                                </w:r>
                                <w:r w:rsidRPr="006422AE">
                                  <w:rPr>
                                    <w:rFonts w:hint="eastAsia"/>
                                    <w:sz w:val="18"/>
                                    <w:szCs w:val="18"/>
                                  </w:rPr>
                                  <w:t>/m</w:t>
                                </w:r>
                                <w:r w:rsidRPr="006422AE">
                                  <w:rPr>
                                    <w:rFonts w:asciiTheme="majorBidi" w:hAnsiTheme="majorBidi" w:cstheme="majorBidi"/>
                                    <w:sz w:val="18"/>
                                    <w:szCs w:val="18"/>
                                  </w:rPr>
                                  <w:t>·</w:t>
                                </w:r>
                                <w:r w:rsidRPr="006422AE">
                                  <w:rPr>
                                    <w:rFonts w:hint="eastAsia"/>
                                    <w:sz w:val="18"/>
                                    <w:szCs w:val="18"/>
                                  </w:rPr>
                                  <w:t>s</w:t>
                                </w:r>
                                <w:r w:rsidRPr="006422AE">
                                  <w:rPr>
                                    <w:rFonts w:cs="Times New Roman"/>
                                    <w:sz w:val="18"/>
                                    <w:szCs w:val="18"/>
                                    <w:vertAlign w:val="superscript"/>
                                  </w:rPr>
                                  <w:t>−</w:t>
                                </w:r>
                                <w:r w:rsidRPr="006422AE">
                                  <w:rPr>
                                    <w:rFonts w:hint="eastAsia"/>
                                    <w:sz w:val="18"/>
                                    <w:szCs w:val="18"/>
                                    <w:vertAlign w:val="superscript"/>
                                  </w:rPr>
                                  <w:t>1</w:t>
                                </w:r>
                              </w:p>
                            </w:txbxContent>
                          </wps:txbx>
                          <wps:bodyPr rot="0" vert="horz" wrap="none" lIns="36000" tIns="0" rIns="36000" bIns="0" anchor="t" anchorCtr="0">
                            <a:spAutoFit/>
                          </wps:bodyPr>
                        </wps:wsp>
                        <wps:wsp>
                          <wps:cNvPr id="1989245305" name="直接箭头连接符 309"/>
                          <wps:cNvCnPr/>
                          <wps:spPr>
                            <a:xfrm>
                              <a:off x="-1475" y="212034"/>
                              <a:ext cx="1495462" cy="0"/>
                            </a:xfrm>
                            <a:prstGeom prst="straightConnector1">
                              <a:avLst/>
                            </a:prstGeom>
                            <a:ln>
                              <a:solidFill>
                                <a:schemeClr val="bg1">
                                  <a:lumMod val="50000"/>
                                </a:schemeClr>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99788902" name="直接箭头连接符 309"/>
                          <wps:cNvCnPr/>
                          <wps:spPr>
                            <a:xfrm>
                              <a:off x="-1846" y="404530"/>
                              <a:ext cx="1495462" cy="0"/>
                            </a:xfrm>
                            <a:prstGeom prst="straightConnector1">
                              <a:avLst/>
                            </a:prstGeom>
                            <a:ln>
                              <a:solidFill>
                                <a:schemeClr val="bg1">
                                  <a:lumMod val="50000"/>
                                </a:schemeClr>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1412434522" name="直接箭头连接符 309"/>
                          <wps:cNvCnPr/>
                          <wps:spPr>
                            <a:xfrm>
                              <a:off x="-1594" y="780365"/>
                              <a:ext cx="1495462" cy="0"/>
                            </a:xfrm>
                            <a:prstGeom prst="straightConnector1">
                              <a:avLst/>
                            </a:prstGeom>
                            <a:ln>
                              <a:solidFill>
                                <a:schemeClr val="bg1">
                                  <a:lumMod val="50000"/>
                                </a:schemeClr>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772514807" name="直接箭头连接符 309"/>
                          <wps:cNvCnPr/>
                          <wps:spPr>
                            <a:xfrm>
                              <a:off x="-1725" y="968495"/>
                              <a:ext cx="1495462" cy="0"/>
                            </a:xfrm>
                            <a:prstGeom prst="straightConnector1">
                              <a:avLst/>
                            </a:prstGeom>
                            <a:ln>
                              <a:solidFill>
                                <a:schemeClr val="bg1">
                                  <a:lumMod val="50000"/>
                                </a:schemeClr>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1294694869" name="直接箭头连接符 309"/>
                          <wps:cNvCnPr/>
                          <wps:spPr>
                            <a:xfrm>
                              <a:off x="-1727" y="1156516"/>
                              <a:ext cx="1495462" cy="0"/>
                            </a:xfrm>
                            <a:prstGeom prst="straightConnector1">
                              <a:avLst/>
                            </a:prstGeom>
                            <a:ln>
                              <a:solidFill>
                                <a:schemeClr val="bg1">
                                  <a:lumMod val="50000"/>
                                </a:schemeClr>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981677420" name="直接箭头连接符 309"/>
                          <wps:cNvCnPr/>
                          <wps:spPr>
                            <a:xfrm>
                              <a:off x="497020" y="214082"/>
                              <a:ext cx="0" cy="945780"/>
                            </a:xfrm>
                            <a:prstGeom prst="straightConnector1">
                              <a:avLst/>
                            </a:prstGeom>
                            <a:ln>
                              <a:solidFill>
                                <a:schemeClr val="bg1">
                                  <a:lumMod val="50000"/>
                                </a:schemeClr>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758775572" name="直接箭头连接符 309"/>
                          <wps:cNvCnPr/>
                          <wps:spPr>
                            <a:xfrm>
                              <a:off x="994744" y="213967"/>
                              <a:ext cx="0" cy="945780"/>
                            </a:xfrm>
                            <a:prstGeom prst="straightConnector1">
                              <a:avLst/>
                            </a:prstGeom>
                            <a:ln>
                              <a:solidFill>
                                <a:schemeClr val="bg1">
                                  <a:lumMod val="50000"/>
                                </a:schemeClr>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1043147953" name="直接箭头连接符 309"/>
                          <wps:cNvCnPr/>
                          <wps:spPr>
                            <a:xfrm>
                              <a:off x="1491674" y="214051"/>
                              <a:ext cx="0" cy="945780"/>
                            </a:xfrm>
                            <a:prstGeom prst="straightConnector1">
                              <a:avLst/>
                            </a:prstGeom>
                            <a:ln>
                              <a:solidFill>
                                <a:schemeClr val="bg1">
                                  <a:lumMod val="50000"/>
                                </a:schemeClr>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927065020" name="文本框 2"/>
                          <wps:cNvSpPr txBox="1">
                            <a:spLocks noChangeArrowheads="1"/>
                          </wps:cNvSpPr>
                          <wps:spPr bwMode="auto">
                            <a:xfrm>
                              <a:off x="-140244" y="302054"/>
                              <a:ext cx="139426" cy="207967"/>
                            </a:xfrm>
                            <a:prstGeom prst="rect">
                              <a:avLst/>
                            </a:prstGeom>
                            <a:noFill/>
                            <a:ln w="9525">
                              <a:noFill/>
                              <a:miter lim="800000"/>
                              <a:headEnd/>
                              <a:tailEnd/>
                            </a:ln>
                          </wps:spPr>
                          <wps:txbx>
                            <w:txbxContent>
                              <w:p w14:paraId="46FD7DDD" w14:textId="5D37761D" w:rsidR="005A293F" w:rsidRPr="005A293F" w:rsidRDefault="005A293F" w:rsidP="006422AE">
                                <w:pPr>
                                  <w:rPr>
                                    <w:sz w:val="18"/>
                                    <w:szCs w:val="18"/>
                                  </w:rPr>
                                </w:pPr>
                                <w:r>
                                  <w:rPr>
                                    <w:rFonts w:hint="eastAsia"/>
                                    <w:sz w:val="18"/>
                                    <w:szCs w:val="18"/>
                                  </w:rPr>
                                  <w:t>1</w:t>
                                </w:r>
                              </w:p>
                            </w:txbxContent>
                          </wps:txbx>
                          <wps:bodyPr rot="0" vert="horz" wrap="none" lIns="36000" tIns="0" rIns="36000" bIns="0" anchor="t" anchorCtr="0">
                            <a:spAutoFit/>
                          </wps:bodyPr>
                        </wps:wsp>
                        <wps:wsp>
                          <wps:cNvPr id="1075878908" name="文本框 2"/>
                          <wps:cNvSpPr txBox="1">
                            <a:spLocks noChangeArrowheads="1"/>
                          </wps:cNvSpPr>
                          <wps:spPr bwMode="auto">
                            <a:xfrm>
                              <a:off x="-166623" y="493218"/>
                              <a:ext cx="164212" cy="207967"/>
                            </a:xfrm>
                            <a:prstGeom prst="rect">
                              <a:avLst/>
                            </a:prstGeom>
                            <a:noFill/>
                            <a:ln w="9525">
                              <a:noFill/>
                              <a:miter lim="800000"/>
                              <a:headEnd/>
                              <a:tailEnd/>
                            </a:ln>
                          </wps:spPr>
                          <wps:txbx>
                            <w:txbxContent>
                              <w:p w14:paraId="2BEB737A" w14:textId="0704434E" w:rsidR="005A293F" w:rsidRPr="005A293F" w:rsidRDefault="005A293F" w:rsidP="006422AE">
                                <w:pPr>
                                  <w:rPr>
                                    <w:i/>
                                    <w:iCs/>
                                    <w:sz w:val="18"/>
                                    <w:szCs w:val="18"/>
                                  </w:rPr>
                                </w:pPr>
                                <w:r w:rsidRPr="005A293F">
                                  <w:rPr>
                                    <w:rFonts w:hint="eastAsia"/>
                                    <w:i/>
                                    <w:iCs/>
                                    <w:sz w:val="18"/>
                                    <w:szCs w:val="18"/>
                                  </w:rPr>
                                  <w:t>O</w:t>
                                </w:r>
                              </w:p>
                            </w:txbxContent>
                          </wps:txbx>
                          <wps:bodyPr rot="0" vert="horz" wrap="none" lIns="36000" tIns="0" rIns="36000" bIns="0" anchor="t" anchorCtr="0">
                            <a:spAutoFit/>
                          </wps:bodyPr>
                        </wps:wsp>
                        <wps:wsp>
                          <wps:cNvPr id="721827392" name="文本框 2"/>
                          <wps:cNvSpPr txBox="1">
                            <a:spLocks noChangeArrowheads="1"/>
                          </wps:cNvSpPr>
                          <wps:spPr bwMode="auto">
                            <a:xfrm>
                              <a:off x="-140342" y="108118"/>
                              <a:ext cx="139435" cy="207967"/>
                            </a:xfrm>
                            <a:prstGeom prst="rect">
                              <a:avLst/>
                            </a:prstGeom>
                            <a:noFill/>
                            <a:ln w="9525">
                              <a:noFill/>
                              <a:miter lim="800000"/>
                              <a:headEnd/>
                              <a:tailEnd/>
                            </a:ln>
                          </wps:spPr>
                          <wps:txbx>
                            <w:txbxContent>
                              <w:p w14:paraId="1D645525" w14:textId="74196236" w:rsidR="005A293F" w:rsidRPr="005A293F" w:rsidRDefault="005A293F" w:rsidP="006422AE">
                                <w:pPr>
                                  <w:rPr>
                                    <w:sz w:val="18"/>
                                    <w:szCs w:val="18"/>
                                  </w:rPr>
                                </w:pPr>
                                <w:r>
                                  <w:rPr>
                                    <w:rFonts w:hint="eastAsia"/>
                                    <w:sz w:val="18"/>
                                    <w:szCs w:val="18"/>
                                  </w:rPr>
                                  <w:t>2</w:t>
                                </w:r>
                              </w:p>
                            </w:txbxContent>
                          </wps:txbx>
                          <wps:bodyPr rot="0" vert="horz" wrap="none" lIns="36000" tIns="0" rIns="36000" bIns="0" anchor="t" anchorCtr="0">
                            <a:spAutoFit/>
                          </wps:bodyPr>
                        </wps:wsp>
                        <wps:wsp>
                          <wps:cNvPr id="2033292334" name="文本框 2"/>
                          <wps:cNvSpPr txBox="1">
                            <a:spLocks noChangeArrowheads="1"/>
                          </wps:cNvSpPr>
                          <wps:spPr bwMode="auto">
                            <a:xfrm>
                              <a:off x="-232958" y="862990"/>
                              <a:ext cx="232250" cy="208227"/>
                            </a:xfrm>
                            <a:prstGeom prst="rect">
                              <a:avLst/>
                            </a:prstGeom>
                            <a:noFill/>
                            <a:ln w="9525">
                              <a:noFill/>
                              <a:miter lim="800000"/>
                              <a:headEnd/>
                              <a:tailEnd/>
                            </a:ln>
                          </wps:spPr>
                          <wps:txbx>
                            <w:txbxContent>
                              <w:p w14:paraId="06ADEDD5" w14:textId="1EB0D9AA" w:rsidR="005A293F" w:rsidRPr="005A293F" w:rsidRDefault="005A293F" w:rsidP="006422AE">
                                <w:pPr>
                                  <w:rPr>
                                    <w:sz w:val="18"/>
                                    <w:szCs w:val="18"/>
                                  </w:rPr>
                                </w:pPr>
                                <w:r>
                                  <w:rPr>
                                    <w:rFonts w:cs="Times New Roman"/>
                                    <w:sz w:val="18"/>
                                    <w:szCs w:val="18"/>
                                  </w:rPr>
                                  <w:t>−</w:t>
                                </w:r>
                                <w:r>
                                  <w:rPr>
                                    <w:rFonts w:hint="eastAsia"/>
                                    <w:sz w:val="18"/>
                                    <w:szCs w:val="18"/>
                                  </w:rPr>
                                  <w:t xml:space="preserve"> 2</w:t>
                                </w:r>
                              </w:p>
                            </w:txbxContent>
                          </wps:txbx>
                          <wps:bodyPr rot="0" vert="horz" wrap="none" lIns="36000" tIns="0" rIns="36000" bIns="0" anchor="t" anchorCtr="0">
                            <a:spAutoFit/>
                          </wps:bodyPr>
                        </wps:wsp>
                        <wps:wsp>
                          <wps:cNvPr id="1540953448" name="文本框 2"/>
                          <wps:cNvSpPr txBox="1">
                            <a:spLocks noChangeArrowheads="1"/>
                          </wps:cNvSpPr>
                          <wps:spPr bwMode="auto">
                            <a:xfrm>
                              <a:off x="-233246" y="675522"/>
                              <a:ext cx="232250" cy="208227"/>
                            </a:xfrm>
                            <a:prstGeom prst="rect">
                              <a:avLst/>
                            </a:prstGeom>
                            <a:noFill/>
                            <a:ln w="9525">
                              <a:noFill/>
                              <a:miter lim="800000"/>
                              <a:headEnd/>
                              <a:tailEnd/>
                            </a:ln>
                          </wps:spPr>
                          <wps:txbx>
                            <w:txbxContent>
                              <w:p w14:paraId="5989A9EB" w14:textId="341BB92D" w:rsidR="005A293F" w:rsidRPr="005A293F" w:rsidRDefault="005A293F" w:rsidP="006422AE">
                                <w:pPr>
                                  <w:rPr>
                                    <w:sz w:val="18"/>
                                    <w:szCs w:val="18"/>
                                  </w:rPr>
                                </w:pPr>
                                <w:r>
                                  <w:rPr>
                                    <w:rFonts w:cs="Times New Roman"/>
                                    <w:sz w:val="18"/>
                                    <w:szCs w:val="18"/>
                                  </w:rPr>
                                  <w:t>−</w:t>
                                </w:r>
                                <w:r>
                                  <w:rPr>
                                    <w:rFonts w:hint="eastAsia"/>
                                    <w:sz w:val="18"/>
                                    <w:szCs w:val="18"/>
                                  </w:rPr>
                                  <w:t xml:space="preserve"> 1</w:t>
                                </w:r>
                              </w:p>
                            </w:txbxContent>
                          </wps:txbx>
                          <wps:bodyPr rot="0" vert="horz" wrap="none" lIns="36000" tIns="0" rIns="36000" bIns="0" anchor="t" anchorCtr="0">
                            <a:spAutoFit/>
                          </wps:bodyPr>
                        </wps:wsp>
                        <wps:wsp>
                          <wps:cNvPr id="2038593266" name="文本框 2"/>
                          <wps:cNvSpPr txBox="1">
                            <a:spLocks noChangeArrowheads="1"/>
                          </wps:cNvSpPr>
                          <wps:spPr bwMode="auto">
                            <a:xfrm>
                              <a:off x="390201" y="561608"/>
                              <a:ext cx="139435" cy="207967"/>
                            </a:xfrm>
                            <a:prstGeom prst="rect">
                              <a:avLst/>
                            </a:prstGeom>
                            <a:noFill/>
                            <a:ln w="9525">
                              <a:noFill/>
                              <a:miter lim="800000"/>
                              <a:headEnd/>
                              <a:tailEnd/>
                            </a:ln>
                          </wps:spPr>
                          <wps:txbx>
                            <w:txbxContent>
                              <w:p w14:paraId="4D0C51EB" w14:textId="08E400ED" w:rsidR="005A293F" w:rsidRPr="005A293F" w:rsidRDefault="005A293F" w:rsidP="006422AE">
                                <w:pPr>
                                  <w:rPr>
                                    <w:sz w:val="18"/>
                                    <w:szCs w:val="18"/>
                                  </w:rPr>
                                </w:pPr>
                                <w:r>
                                  <w:rPr>
                                    <w:rFonts w:hint="eastAsia"/>
                                    <w:sz w:val="18"/>
                                    <w:szCs w:val="18"/>
                                  </w:rPr>
                                  <w:t>5</w:t>
                                </w:r>
                              </w:p>
                            </w:txbxContent>
                          </wps:txbx>
                          <wps:bodyPr rot="0" vert="horz" wrap="none" lIns="36000" tIns="0" rIns="36000" bIns="0" anchor="t" anchorCtr="0">
                            <a:spAutoFit/>
                          </wps:bodyPr>
                        </wps:wsp>
                        <wps:wsp>
                          <wps:cNvPr id="828116685" name="文本框 2"/>
                          <wps:cNvSpPr txBox="1">
                            <a:spLocks noChangeArrowheads="1"/>
                          </wps:cNvSpPr>
                          <wps:spPr bwMode="auto">
                            <a:xfrm>
                              <a:off x="898430" y="561319"/>
                              <a:ext cx="196637" cy="207967"/>
                            </a:xfrm>
                            <a:prstGeom prst="rect">
                              <a:avLst/>
                            </a:prstGeom>
                            <a:noFill/>
                            <a:ln w="9525">
                              <a:noFill/>
                              <a:miter lim="800000"/>
                              <a:headEnd/>
                              <a:tailEnd/>
                            </a:ln>
                          </wps:spPr>
                          <wps:txbx>
                            <w:txbxContent>
                              <w:p w14:paraId="47076A5B" w14:textId="55EF6FD6" w:rsidR="005A293F" w:rsidRPr="005A293F" w:rsidRDefault="005A293F" w:rsidP="006422AE">
                                <w:pPr>
                                  <w:rPr>
                                    <w:sz w:val="18"/>
                                    <w:szCs w:val="18"/>
                                  </w:rPr>
                                </w:pPr>
                                <w:r>
                                  <w:rPr>
                                    <w:rFonts w:hint="eastAsia"/>
                                    <w:sz w:val="18"/>
                                    <w:szCs w:val="18"/>
                                  </w:rPr>
                                  <w:t>10</w:t>
                                </w:r>
                              </w:p>
                            </w:txbxContent>
                          </wps:txbx>
                          <wps:bodyPr rot="0" vert="horz" wrap="none" lIns="36000" tIns="0" rIns="36000" bIns="0" anchor="t" anchorCtr="0">
                            <a:spAutoFit/>
                          </wps:bodyPr>
                        </wps:wsp>
                        <wps:wsp>
                          <wps:cNvPr id="882099068" name="文本框 2"/>
                          <wps:cNvSpPr txBox="1">
                            <a:spLocks noChangeArrowheads="1"/>
                          </wps:cNvSpPr>
                          <wps:spPr bwMode="auto">
                            <a:xfrm>
                              <a:off x="1395883" y="561807"/>
                              <a:ext cx="196637" cy="207967"/>
                            </a:xfrm>
                            <a:prstGeom prst="rect">
                              <a:avLst/>
                            </a:prstGeom>
                            <a:noFill/>
                            <a:ln w="9525">
                              <a:noFill/>
                              <a:miter lim="800000"/>
                              <a:headEnd/>
                              <a:tailEnd/>
                            </a:ln>
                          </wps:spPr>
                          <wps:txbx>
                            <w:txbxContent>
                              <w:p w14:paraId="34618AA3" w14:textId="649C5EEF" w:rsidR="005A293F" w:rsidRPr="005A293F" w:rsidRDefault="005A293F" w:rsidP="006422AE">
                                <w:pPr>
                                  <w:rPr>
                                    <w:sz w:val="18"/>
                                    <w:szCs w:val="18"/>
                                  </w:rPr>
                                </w:pPr>
                                <w:r>
                                  <w:rPr>
                                    <w:rFonts w:hint="eastAsia"/>
                                    <w:sz w:val="18"/>
                                    <w:szCs w:val="18"/>
                                  </w:rPr>
                                  <w:t>15</w:t>
                                </w:r>
                              </w:p>
                            </w:txbxContent>
                          </wps:txbx>
                          <wps:bodyPr rot="0" vert="horz" wrap="none" lIns="36000" tIns="0" rIns="36000" bIns="0" anchor="t" anchorCtr="0">
                            <a:spAutoFit/>
                          </wps:bodyPr>
                        </wps:wsp>
                        <wps:wsp>
                          <wps:cNvPr id="12123610" name="文本框 2"/>
                          <wps:cNvSpPr txBox="1">
                            <a:spLocks noChangeArrowheads="1"/>
                          </wps:cNvSpPr>
                          <wps:spPr bwMode="auto">
                            <a:xfrm>
                              <a:off x="-233247" y="1048155"/>
                              <a:ext cx="232250" cy="208227"/>
                            </a:xfrm>
                            <a:prstGeom prst="rect">
                              <a:avLst/>
                            </a:prstGeom>
                            <a:noFill/>
                            <a:ln w="9525">
                              <a:noFill/>
                              <a:miter lim="800000"/>
                              <a:headEnd/>
                              <a:tailEnd/>
                            </a:ln>
                          </wps:spPr>
                          <wps:txbx>
                            <w:txbxContent>
                              <w:p w14:paraId="65B38A0B" w14:textId="5799DDC9" w:rsidR="005A293F" w:rsidRPr="005A293F" w:rsidRDefault="005A293F" w:rsidP="006422AE">
                                <w:pPr>
                                  <w:rPr>
                                    <w:sz w:val="18"/>
                                    <w:szCs w:val="18"/>
                                  </w:rPr>
                                </w:pPr>
                                <w:r>
                                  <w:rPr>
                                    <w:rFonts w:cs="Times New Roman"/>
                                    <w:sz w:val="18"/>
                                    <w:szCs w:val="18"/>
                                  </w:rPr>
                                  <w:t>−</w:t>
                                </w:r>
                                <w:r>
                                  <w:rPr>
                                    <w:rFonts w:hint="eastAsia"/>
                                    <w:sz w:val="18"/>
                                    <w:szCs w:val="18"/>
                                  </w:rPr>
                                  <w:t xml:space="preserve"> 3</w:t>
                                </w:r>
                              </w:p>
                            </w:txbxContent>
                          </wps:txbx>
                          <wps:bodyPr rot="0" vert="horz" wrap="none" lIns="36000" tIns="0" rIns="36000" bIns="0" anchor="t" anchorCtr="0">
                            <a:spAutoFit/>
                          </wps:bodyPr>
                        </wps:wsp>
                      </wpg:grpSp>
                      <wps:wsp>
                        <wps:cNvPr id="858971620" name="椭圆 314"/>
                        <wps:cNvSpPr/>
                        <wps:spPr>
                          <a:xfrm>
                            <a:off x="34319" y="347495"/>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5881331" name="任意多边形: 形状 315"/>
                        <wps:cNvSpPr/>
                        <wps:spPr>
                          <a:xfrm>
                            <a:off x="46180" y="346310"/>
                            <a:ext cx="1285616" cy="626204"/>
                          </a:xfrm>
                          <a:custGeom>
                            <a:avLst/>
                            <a:gdLst>
                              <a:gd name="csX0" fmla="*/ 0 w 1285616"/>
                              <a:gd name="csY0" fmla="*/ 0 h 626204"/>
                              <a:gd name="csX1" fmla="*/ 297684 w 1285616"/>
                              <a:gd name="csY1" fmla="*/ 251430 h 626204"/>
                              <a:gd name="csX2" fmla="*/ 501675 w 1285616"/>
                              <a:gd name="csY2" fmla="*/ 251430 h 626204"/>
                              <a:gd name="csX3" fmla="*/ 996233 w 1285616"/>
                              <a:gd name="csY3" fmla="*/ 626204 h 626204"/>
                              <a:gd name="csX4" fmla="*/ 1285616 w 1285616"/>
                              <a:gd name="csY4" fmla="*/ 626204 h 626204"/>
                            </a:gdLst>
                            <a:ahLst/>
                            <a:cxnLst>
                              <a:cxn ang="0">
                                <a:pos x="csX0" y="csY0"/>
                              </a:cxn>
                              <a:cxn ang="0">
                                <a:pos x="csX1" y="csY1"/>
                              </a:cxn>
                              <a:cxn ang="0">
                                <a:pos x="csX2" y="csY2"/>
                              </a:cxn>
                              <a:cxn ang="0">
                                <a:pos x="csX3" y="csY3"/>
                              </a:cxn>
                              <a:cxn ang="0">
                                <a:pos x="csX4" y="csY4"/>
                              </a:cxn>
                            </a:cxnLst>
                            <a:rect l="l" t="t" r="r" b="b"/>
                            <a:pathLst>
                              <a:path w="1285616" h="626204">
                                <a:moveTo>
                                  <a:pt x="0" y="0"/>
                                </a:moveTo>
                                <a:lnTo>
                                  <a:pt x="297684" y="251430"/>
                                </a:lnTo>
                                <a:lnTo>
                                  <a:pt x="501675" y="251430"/>
                                </a:lnTo>
                                <a:lnTo>
                                  <a:pt x="996233" y="626204"/>
                                </a:lnTo>
                                <a:lnTo>
                                  <a:pt x="1285616" y="626204"/>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856293" name="椭圆 314"/>
                        <wps:cNvSpPr/>
                        <wps:spPr>
                          <a:xfrm>
                            <a:off x="132756" y="430514"/>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3063798" name="椭圆 314"/>
                        <wps:cNvSpPr/>
                        <wps:spPr>
                          <a:xfrm>
                            <a:off x="232380" y="501674"/>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9640102" name="椭圆 314"/>
                        <wps:cNvSpPr/>
                        <wps:spPr>
                          <a:xfrm>
                            <a:off x="327259" y="583507"/>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110881" name="椭圆 314"/>
                        <wps:cNvSpPr/>
                        <wps:spPr>
                          <a:xfrm>
                            <a:off x="430440" y="583507"/>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8097774" name="椭圆 314"/>
                        <wps:cNvSpPr/>
                        <wps:spPr>
                          <a:xfrm>
                            <a:off x="525320" y="578763"/>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9348320" name="椭圆 314"/>
                        <wps:cNvSpPr/>
                        <wps:spPr>
                          <a:xfrm>
                            <a:off x="626129" y="629761"/>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0800603" name="椭圆 314"/>
                        <wps:cNvSpPr/>
                        <wps:spPr>
                          <a:xfrm>
                            <a:off x="725752" y="746427"/>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3811544" name="椭圆 314"/>
                        <wps:cNvSpPr/>
                        <wps:spPr>
                          <a:xfrm>
                            <a:off x="826562" y="805288"/>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9982187" name="椭圆 314"/>
                        <wps:cNvSpPr/>
                        <wps:spPr>
                          <a:xfrm>
                            <a:off x="921441" y="865773"/>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4275246" name="椭圆 314"/>
                        <wps:cNvSpPr/>
                        <wps:spPr>
                          <a:xfrm>
                            <a:off x="1134920" y="957754"/>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4485959" name="椭圆 314"/>
                        <wps:cNvSpPr/>
                        <wps:spPr>
                          <a:xfrm>
                            <a:off x="1026995" y="958281"/>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0349648" name="椭圆 314"/>
                        <wps:cNvSpPr/>
                        <wps:spPr>
                          <a:xfrm>
                            <a:off x="1236916" y="957315"/>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4C38156" id="组合 317" o:spid="_x0000_s1299" style="position:absolute;left:0;text-align:left;margin-left:105.75pt;margin-top:6.1pt;width:156.95pt;height:102.95pt;z-index:251734016;mso-position-horizontal:right;mso-position-horizontal-relative:margin;mso-width-relative:margin;mso-height-relative:margin" coordorigin="-1822,-547" coordsize="19952,13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">
                <v:group id="组合 313" o:spid="_x0000_s1300" style="position:absolute;left:-1822;top:-547;width:19952;height:13106" coordorigin="-2332,-547" coordsize="19952,13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">
                  <v:shape id="直接箭头连接符 309" o:spid="_x0000_s1301" type="#_x0000_t32" style="position:absolute;top:85;width:0;height:12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" strokecolor="black [3213]" strokeweight=".5pt">
                    <v:stroke endarrow="block" endarrowwidth="narrow" joinstyle="miter"/>
                  </v:shape>
                  <v:shape id="文本框 2" o:spid="_x0000_s1302" type="#_x0000_t202" style="position:absolute;left:15719;top:5789;width:1901;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" filled="f" stroked="f">
                    <v:textbox style="mso-fit-shape-to-text:t" inset="1mm,0,1mm,0">
                      <w:txbxContent>
                        <w:p w14:paraId="03FBBF7B" w14:textId="77777777" w:rsidR="006422AE" w:rsidRPr="006422AE" w:rsidRDefault="006422AE" w:rsidP="006422AE">
                          <w:pPr>
                            <w:rPr>
                              <w:sz w:val="18"/>
                              <w:szCs w:val="18"/>
                            </w:rPr>
                          </w:pPr>
                          <w:r w:rsidRPr="006422AE">
                            <w:rPr>
                              <w:rFonts w:hint="eastAsia"/>
                              <w:i/>
                              <w:iCs/>
                              <w:sz w:val="18"/>
                              <w:szCs w:val="18"/>
                            </w:rPr>
                            <w:t>t</w:t>
                          </w:r>
                          <w:r w:rsidRPr="006422AE">
                            <w:rPr>
                              <w:rFonts w:hint="eastAsia"/>
                              <w:sz w:val="18"/>
                              <w:szCs w:val="18"/>
                            </w:rPr>
                            <w:t>/s</w:t>
                          </w:r>
                        </w:p>
                      </w:txbxContent>
                    </v:textbox>
                  </v:shape>
                  <v:shape id="直接箭头连接符 309" o:spid="_x0000_s1303" type="#_x0000_t32" style="position:absolute;left:-7;top:5922;width:171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" strokecolor="black [3213]" strokeweight=".5pt">
                    <v:stroke endarrow="block" endarrowwidth="narrow" joinstyle="miter"/>
                  </v:shape>
                  <v:shape id="文本框 2" o:spid="_x0000_s1304" type="#_x0000_t202" style="position:absolute;left:251;top:-547;width:4232;height:20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" filled="f" stroked="f">
                    <v:textbox style="mso-fit-shape-to-text:t" inset="1mm,0,1mm,0">
                      <w:txbxContent>
                        <w:p w14:paraId="1430EF84" w14:textId="77777777" w:rsidR="006422AE" w:rsidRPr="006422AE" w:rsidRDefault="006422AE" w:rsidP="006422AE">
                          <w:pPr>
                            <w:rPr>
                              <w:sz w:val="18"/>
                              <w:szCs w:val="18"/>
                              <w:vertAlign w:val="superscript"/>
                            </w:rPr>
                          </w:pPr>
                          <w:r w:rsidRPr="006422AE">
                            <w:rPr>
                              <w:rFonts w:ascii="Book Antiqua" w:hAnsi="Book Antiqua"/>
                              <w:i/>
                              <w:iCs/>
                              <w:sz w:val="18"/>
                              <w:szCs w:val="18"/>
                            </w:rPr>
                            <w:t>v</w:t>
                          </w:r>
                          <w:r w:rsidRPr="006422AE">
                            <w:rPr>
                              <w:rFonts w:hint="eastAsia"/>
                              <w:sz w:val="18"/>
                              <w:szCs w:val="18"/>
                            </w:rPr>
                            <w:t>/m</w:t>
                          </w:r>
                          <w:r w:rsidRPr="006422AE">
                            <w:rPr>
                              <w:rFonts w:asciiTheme="majorBidi" w:hAnsiTheme="majorBidi" w:cstheme="majorBidi"/>
                              <w:sz w:val="18"/>
                              <w:szCs w:val="18"/>
                            </w:rPr>
                            <w:t>·</w:t>
                          </w:r>
                          <w:r w:rsidRPr="006422AE">
                            <w:rPr>
                              <w:rFonts w:hint="eastAsia"/>
                              <w:sz w:val="18"/>
                              <w:szCs w:val="18"/>
                            </w:rPr>
                            <w:t>s</w:t>
                          </w:r>
                          <w:r w:rsidRPr="006422AE">
                            <w:rPr>
                              <w:rFonts w:cs="Times New Roman"/>
                              <w:sz w:val="18"/>
                              <w:szCs w:val="18"/>
                              <w:vertAlign w:val="superscript"/>
                            </w:rPr>
                            <w:t>−</w:t>
                          </w:r>
                          <w:r w:rsidRPr="006422AE">
                            <w:rPr>
                              <w:rFonts w:hint="eastAsia"/>
                              <w:sz w:val="18"/>
                              <w:szCs w:val="18"/>
                              <w:vertAlign w:val="superscript"/>
                            </w:rPr>
                            <w:t>1</w:t>
                          </w:r>
                        </w:p>
                      </w:txbxContent>
                    </v:textbox>
                  </v:shape>
                  <v:shape id="直接箭头连接符 309" o:spid="_x0000_s1305" type="#_x0000_t32" style="position:absolute;left:-14;top:2120;width:14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" strokecolor="#7f7f7f [1612]" strokeweight=".5pt">
                    <v:stroke endarrowwidth="narrow" joinstyle="miter"/>
                  </v:shape>
                  <v:shape id="直接箭头连接符 309" o:spid="_x0000_s1306" type="#_x0000_t32" style="position:absolute;left:-18;top:4045;width:149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" strokecolor="#7f7f7f [1612]" strokeweight=".5pt">
                    <v:stroke endarrowwidth="narrow" joinstyle="miter"/>
                  </v:shape>
                  <v:shape id="直接箭头连接符 309" o:spid="_x0000_s1307" type="#_x0000_t32" style="position:absolute;left:-15;top:7803;width:14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" strokecolor="#7f7f7f [1612]" strokeweight=".5pt">
                    <v:stroke endarrowwidth="narrow" joinstyle="miter"/>
                  </v:shape>
                  <v:shape id="直接箭头连接符 309" o:spid="_x0000_s1308" type="#_x0000_t32" style="position:absolute;left:-17;top:9684;width:149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" strokecolor="#7f7f7f [1612]" strokeweight=".5pt">
                    <v:stroke endarrowwidth="narrow" joinstyle="miter"/>
                  </v:shape>
                  <v:shape id="直接箭头连接符 309" o:spid="_x0000_s1309" type="#_x0000_t32" style="position:absolute;left:-17;top:11565;width:149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" strokecolor="#7f7f7f [1612]" strokeweight=".5pt">
                    <v:stroke endarrowwidth="narrow" joinstyle="miter"/>
                  </v:shape>
                  <v:shape id="直接箭头连接符 309" o:spid="_x0000_s1310" type="#_x0000_t32" style="position:absolute;left:4970;top:2140;width:0;height:94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" strokecolor="#7f7f7f [1612]" strokeweight=".5pt">
                    <v:stroke endarrowwidth="narrow" joinstyle="miter"/>
                  </v:shape>
                  <v:shape id="直接箭头连接符 309" o:spid="_x0000_s1311" type="#_x0000_t32" style="position:absolute;left:9947;top:2139;width:0;height:94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" strokecolor="#7f7f7f [1612]" strokeweight=".5pt">
                    <v:stroke endarrowwidth="narrow" joinstyle="miter"/>
                  </v:shape>
                  <v:shape id="直接箭头连接符 309" o:spid="_x0000_s1312" type="#_x0000_t32" style="position:absolute;left:14916;top:2140;width:0;height:94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" strokecolor="#7f7f7f [1612]" strokeweight=".5pt">
                    <v:stroke endarrowwidth="narrow" joinstyle="miter"/>
                  </v:shape>
                  <v:shape id="文本框 2" o:spid="_x0000_s1313" type="#_x0000_t202" style="position:absolute;left:-1402;top:3020;width:1394;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" filled="f" stroked="f">
                    <v:textbox style="mso-fit-shape-to-text:t" inset="1mm,0,1mm,0">
                      <w:txbxContent>
                        <w:p w14:paraId="46FD7DDD" w14:textId="5D37761D" w:rsidR="005A293F" w:rsidRPr="005A293F" w:rsidRDefault="005A293F" w:rsidP="006422AE">
                          <w:pPr>
                            <w:rPr>
                              <w:sz w:val="18"/>
                              <w:szCs w:val="18"/>
                            </w:rPr>
                          </w:pPr>
                          <w:r>
                            <w:rPr>
                              <w:rFonts w:hint="eastAsia"/>
                              <w:sz w:val="18"/>
                              <w:szCs w:val="18"/>
                            </w:rPr>
                            <w:t>1</w:t>
                          </w:r>
                        </w:p>
                      </w:txbxContent>
                    </v:textbox>
                  </v:shape>
                  <v:shape id="文本框 2" o:spid="_x0000_s1314" type="#_x0000_t202" style="position:absolute;left:-1666;top:4932;width:164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" filled="f" stroked="f">
                    <v:textbox style="mso-fit-shape-to-text:t" inset="1mm,0,1mm,0">
                      <w:txbxContent>
                        <w:p w14:paraId="2BEB737A" w14:textId="0704434E" w:rsidR="005A293F" w:rsidRPr="005A293F" w:rsidRDefault="005A293F" w:rsidP="006422AE">
                          <w:pPr>
                            <w:rPr>
                              <w:i/>
                              <w:iCs/>
                              <w:sz w:val="18"/>
                              <w:szCs w:val="18"/>
                            </w:rPr>
                          </w:pPr>
                          <w:r w:rsidRPr="005A293F">
                            <w:rPr>
                              <w:rFonts w:hint="eastAsia"/>
                              <w:i/>
                              <w:iCs/>
                              <w:sz w:val="18"/>
                              <w:szCs w:val="18"/>
                            </w:rPr>
                            <w:t>O</w:t>
                          </w:r>
                        </w:p>
                      </w:txbxContent>
                    </v:textbox>
                  </v:shape>
                  <v:shape id="文本框 2" o:spid="_x0000_s1315" type="#_x0000_t202" style="position:absolute;left:-1403;top:1081;width:139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" filled="f" stroked="f">
                    <v:textbox style="mso-fit-shape-to-text:t" inset="1mm,0,1mm,0">
                      <w:txbxContent>
                        <w:p w14:paraId="1D645525" w14:textId="74196236" w:rsidR="005A293F" w:rsidRPr="005A293F" w:rsidRDefault="005A293F" w:rsidP="006422AE">
                          <w:pPr>
                            <w:rPr>
                              <w:sz w:val="18"/>
                              <w:szCs w:val="18"/>
                            </w:rPr>
                          </w:pPr>
                          <w:r>
                            <w:rPr>
                              <w:rFonts w:hint="eastAsia"/>
                              <w:sz w:val="18"/>
                              <w:szCs w:val="18"/>
                            </w:rPr>
                            <w:t>2</w:t>
                          </w:r>
                        </w:p>
                      </w:txbxContent>
                    </v:textbox>
                  </v:shape>
                  <v:shape id="文本框 2" o:spid="_x0000_s1316" type="#_x0000_t202" style="position:absolute;left:-2329;top:8629;width:2322;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" filled="f" stroked="f">
                    <v:textbox style="mso-fit-shape-to-text:t" inset="1mm,0,1mm,0">
                      <w:txbxContent>
                        <w:p w14:paraId="06ADEDD5" w14:textId="1EB0D9AA" w:rsidR="005A293F" w:rsidRPr="005A293F" w:rsidRDefault="005A293F" w:rsidP="006422AE">
                          <w:pPr>
                            <w:rPr>
                              <w:sz w:val="18"/>
                              <w:szCs w:val="18"/>
                            </w:rPr>
                          </w:pPr>
                          <w:r>
                            <w:rPr>
                              <w:rFonts w:cs="Times New Roman"/>
                              <w:sz w:val="18"/>
                              <w:szCs w:val="18"/>
                            </w:rPr>
                            <w:t>−</w:t>
                          </w:r>
                          <w:r>
                            <w:rPr>
                              <w:rFonts w:hint="eastAsia"/>
                              <w:sz w:val="18"/>
                              <w:szCs w:val="18"/>
                            </w:rPr>
                            <w:t xml:space="preserve"> 2</w:t>
                          </w:r>
                        </w:p>
                      </w:txbxContent>
                    </v:textbox>
                  </v:shape>
                  <v:shape id="文本框 2" o:spid="_x0000_s1317" type="#_x0000_t202" style="position:absolute;left:-2332;top:6755;width:2323;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" filled="f" stroked="f">
                    <v:textbox style="mso-fit-shape-to-text:t" inset="1mm,0,1mm,0">
                      <w:txbxContent>
                        <w:p w14:paraId="5989A9EB" w14:textId="341BB92D" w:rsidR="005A293F" w:rsidRPr="005A293F" w:rsidRDefault="005A293F" w:rsidP="006422AE">
                          <w:pPr>
                            <w:rPr>
                              <w:sz w:val="18"/>
                              <w:szCs w:val="18"/>
                            </w:rPr>
                          </w:pPr>
                          <w:r>
                            <w:rPr>
                              <w:rFonts w:cs="Times New Roman"/>
                              <w:sz w:val="18"/>
                              <w:szCs w:val="18"/>
                            </w:rPr>
                            <w:t>−</w:t>
                          </w:r>
                          <w:r>
                            <w:rPr>
                              <w:rFonts w:hint="eastAsia"/>
                              <w:sz w:val="18"/>
                              <w:szCs w:val="18"/>
                            </w:rPr>
                            <w:t xml:space="preserve"> 1</w:t>
                          </w:r>
                        </w:p>
                      </w:txbxContent>
                    </v:textbox>
                  </v:shape>
                  <v:shape id="文本框 2" o:spid="_x0000_s1318" type="#_x0000_t202" style="position:absolute;left:3902;top:5616;width:139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" filled="f" stroked="f">
                    <v:textbox style="mso-fit-shape-to-text:t" inset="1mm,0,1mm,0">
                      <w:txbxContent>
                        <w:p w14:paraId="4D0C51EB" w14:textId="08E400ED" w:rsidR="005A293F" w:rsidRPr="005A293F" w:rsidRDefault="005A293F" w:rsidP="006422AE">
                          <w:pPr>
                            <w:rPr>
                              <w:sz w:val="18"/>
                              <w:szCs w:val="18"/>
                            </w:rPr>
                          </w:pPr>
                          <w:r>
                            <w:rPr>
                              <w:rFonts w:hint="eastAsia"/>
                              <w:sz w:val="18"/>
                              <w:szCs w:val="18"/>
                            </w:rPr>
                            <w:t>5</w:t>
                          </w:r>
                        </w:p>
                      </w:txbxContent>
                    </v:textbox>
                  </v:shape>
                  <v:shape id="文本框 2" o:spid="_x0000_s1319" type="#_x0000_t202" style="position:absolute;left:8984;top:5613;width:1966;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" filled="f" stroked="f">
                    <v:textbox style="mso-fit-shape-to-text:t" inset="1mm,0,1mm,0">
                      <w:txbxContent>
                        <w:p w14:paraId="47076A5B" w14:textId="55EF6FD6" w:rsidR="005A293F" w:rsidRPr="005A293F" w:rsidRDefault="005A293F" w:rsidP="006422AE">
                          <w:pPr>
                            <w:rPr>
                              <w:sz w:val="18"/>
                              <w:szCs w:val="18"/>
                            </w:rPr>
                          </w:pPr>
                          <w:r>
                            <w:rPr>
                              <w:rFonts w:hint="eastAsia"/>
                              <w:sz w:val="18"/>
                              <w:szCs w:val="18"/>
                            </w:rPr>
                            <w:t>10</w:t>
                          </w:r>
                        </w:p>
                      </w:txbxContent>
                    </v:textbox>
                  </v:shape>
                  <v:shape id="文本框 2" o:spid="_x0000_s1320" type="#_x0000_t202" style="position:absolute;left:13958;top:5618;width:1967;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" filled="f" stroked="f">
                    <v:textbox style="mso-fit-shape-to-text:t" inset="1mm,0,1mm,0">
                      <w:txbxContent>
                        <w:p w14:paraId="34618AA3" w14:textId="649C5EEF" w:rsidR="005A293F" w:rsidRPr="005A293F" w:rsidRDefault="005A293F" w:rsidP="006422AE">
                          <w:pPr>
                            <w:rPr>
                              <w:sz w:val="18"/>
                              <w:szCs w:val="18"/>
                            </w:rPr>
                          </w:pPr>
                          <w:r>
                            <w:rPr>
                              <w:rFonts w:hint="eastAsia"/>
                              <w:sz w:val="18"/>
                              <w:szCs w:val="18"/>
                            </w:rPr>
                            <w:t>15</w:t>
                          </w:r>
                        </w:p>
                      </w:txbxContent>
                    </v:textbox>
                  </v:shape>
                  <v:shape id="文本框 2" o:spid="_x0000_s1321" type="#_x0000_t202" style="position:absolute;left:-2332;top:10481;width:2323;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" filled="f" stroked="f">
                    <v:textbox style="mso-fit-shape-to-text:t" inset="1mm,0,1mm,0">
                      <w:txbxContent>
                        <w:p w14:paraId="65B38A0B" w14:textId="5799DDC9" w:rsidR="005A293F" w:rsidRPr="005A293F" w:rsidRDefault="005A293F" w:rsidP="006422AE">
                          <w:pPr>
                            <w:rPr>
                              <w:sz w:val="18"/>
                              <w:szCs w:val="18"/>
                            </w:rPr>
                          </w:pPr>
                          <w:r>
                            <w:rPr>
                              <w:rFonts w:cs="Times New Roman"/>
                              <w:sz w:val="18"/>
                              <w:szCs w:val="18"/>
                            </w:rPr>
                            <w:t>−</w:t>
                          </w:r>
                          <w:r>
                            <w:rPr>
                              <w:rFonts w:hint="eastAsia"/>
                              <w:sz w:val="18"/>
                              <w:szCs w:val="18"/>
                            </w:rPr>
                            <w:t xml:space="preserve"> 3</w:t>
                          </w:r>
                        </w:p>
                      </w:txbxContent>
                    </v:textbox>
                  </v:shape>
                </v:group>
                <v:oval id="椭圆 314" o:spid="_x0000_s1322" style="position:absolute;left:343;top:347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" fillcolor="black [3213]" stroked="f" strokeweight="1pt">
                  <v:stroke joinstyle="miter"/>
                </v:oval>
                <v:shape id="任意多边形: 形状 315" o:spid="_x0000_s1323" style="position:absolute;left:461;top:3463;width:12856;height:6262;visibility:visible;mso-wrap-style:square;v-text-anchor:middle" coordsize="1285616,626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" path="m,l297684,251430r203991,l996233,626204r289383,e" filled="f" strokecolor="black [3213]" strokeweight="1pt">
                  <v:stroke joinstyle="miter"/>
                  <v:path arrowok="t" o:connecttype="custom" o:connectlocs="0,0;297684,251430;501675,251430;996233,626204;1285616,626204" o:connectangles="0,0,0,0,0"/>
                </v:shape>
                <v:oval id="椭圆 314" o:spid="_x0000_s1324" style="position:absolute;left:1327;top:4305;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" fillcolor="black [3213]" stroked="f" strokeweight="1pt">
                  <v:stroke joinstyle="miter"/>
                </v:oval>
                <v:oval id="椭圆 314" o:spid="_x0000_s1325" style="position:absolute;left:2323;top:501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" fillcolor="black [3213]" stroked="f" strokeweight="1pt">
                  <v:stroke joinstyle="miter"/>
                </v:oval>
                <v:oval id="椭圆 314" o:spid="_x0000_s1326" style="position:absolute;left:3272;top:5835;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" fillcolor="black [3213]" stroked="f" strokeweight="1pt">
                  <v:stroke joinstyle="miter"/>
                </v:oval>
                <v:oval id="椭圆 314" o:spid="_x0000_s1327" style="position:absolute;left:4304;top:5835;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" fillcolor="black [3213]" stroked="f" strokeweight="1pt">
                  <v:stroke joinstyle="miter"/>
                </v:oval>
                <v:oval id="椭圆 314" o:spid="_x0000_s1328" style="position:absolute;left:5253;top:578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" fillcolor="black [3213]" stroked="f" strokeweight="1pt">
                  <v:stroke joinstyle="miter"/>
                </v:oval>
                <v:oval id="椭圆 314" o:spid="_x0000_s1329" style="position:absolute;left:6261;top:629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" fillcolor="black [3213]" stroked="f" strokeweight="1pt">
                  <v:stroke joinstyle="miter"/>
                </v:oval>
                <v:oval id="椭圆 314" o:spid="_x0000_s1330" style="position:absolute;left:7257;top:746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" fillcolor="black [3213]" stroked="f" strokeweight="1pt">
                  <v:stroke joinstyle="miter"/>
                </v:oval>
                <v:oval id="椭圆 314" o:spid="_x0000_s1331" style="position:absolute;left:8265;top:805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" fillcolor="black [3213]" stroked="f" strokeweight="1pt">
                  <v:stroke joinstyle="miter"/>
                </v:oval>
                <v:oval id="椭圆 314" o:spid="_x0000_s1332" style="position:absolute;left:9214;top:865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" fillcolor="black [3213]" stroked="f" strokeweight="1pt">
                  <v:stroke joinstyle="miter"/>
                </v:oval>
                <v:oval id="椭圆 314" o:spid="_x0000_s1333" style="position:absolute;left:11349;top:957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" fillcolor="black [3213]" stroked="f" strokeweight="1pt">
                  <v:stroke joinstyle="miter"/>
                </v:oval>
                <v:oval id="椭圆 314" o:spid="_x0000_s1334" style="position:absolute;left:10269;top:958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" fillcolor="black [3213]" stroked="f" strokeweight="1pt">
                  <v:stroke joinstyle="miter"/>
                </v:oval>
                <v:oval id="椭圆 314" o:spid="_x0000_s1335" style="position:absolute;left:12369;top:9573;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" fillcolor="black [3213]" stroked="f" strokeweight="1pt">
                  <v:stroke joinstyle="miter"/>
                </v:oval>
                <w10:wrap type="square" anchorx="margin"/>
              </v:group>
            </w:pict>
          </mc:Fallback>
        </mc:AlternateContent>
      </w:r>
      <w:r w:rsidR="0071326A">
        <w:rPr>
          <w:rFonts w:hint="eastAsia"/>
        </w:rPr>
        <w:t>1</w:t>
      </w:r>
      <w:r w:rsidR="0071326A">
        <w:rPr>
          <w:rFonts w:hint="eastAsia"/>
        </w:rPr>
        <w:t>．用位移传感器测得一辆小车在直轨道上运动的速度</w:t>
      </w:r>
      <w:r w:rsidR="00766288">
        <w:t>–</w:t>
      </w:r>
      <w:r w:rsidR="0071326A">
        <w:rPr>
          <w:rFonts w:hint="eastAsia"/>
        </w:rPr>
        <w:t>时间（</w:t>
      </w:r>
      <w:r w:rsidR="00766288" w:rsidRPr="00766288">
        <w:rPr>
          <w:rFonts w:ascii="Book Antiqua" w:hAnsi="Book Antiqua"/>
          <w:i/>
          <w:iCs/>
        </w:rPr>
        <w:t>v</w:t>
      </w:r>
      <w:r w:rsidR="00766288">
        <w:t>–</w:t>
      </w:r>
      <w:r w:rsidR="00766288" w:rsidRPr="00766288">
        <w:rPr>
          <w:rFonts w:hint="eastAsia"/>
          <w:i/>
          <w:iCs/>
        </w:rPr>
        <w:t>t</w:t>
      </w:r>
      <w:r w:rsidR="0071326A">
        <w:rPr>
          <w:rFonts w:hint="eastAsia"/>
        </w:rPr>
        <w:t>）图像如图所示。在</w:t>
      </w:r>
      <w:r w:rsidR="0071326A">
        <w:rPr>
          <w:rFonts w:hint="eastAsia"/>
        </w:rPr>
        <w:t>_________</w:t>
      </w:r>
      <w:r w:rsidR="0071326A">
        <w:rPr>
          <w:rFonts w:hint="eastAsia"/>
        </w:rPr>
        <w:t>时间段内，小车回到了出发点所在的位置。</w:t>
      </w:r>
    </w:p>
    <w:p w14:paraId="1A4969F4" w14:textId="04BE7D4D" w:rsidR="00766288" w:rsidRDefault="0071326A" w:rsidP="0071326A">
      <w:pPr>
        <w:widowControl/>
      </w:pPr>
      <w:r>
        <w:rPr>
          <w:rFonts w:hint="eastAsia"/>
        </w:rPr>
        <w:t>A</w:t>
      </w:r>
      <w:r>
        <w:rPr>
          <w:rFonts w:hint="eastAsia"/>
        </w:rPr>
        <w:t>．</w:t>
      </w:r>
      <w:r>
        <w:rPr>
          <w:rFonts w:hint="eastAsia"/>
        </w:rPr>
        <w:t>3 s</w:t>
      </w:r>
      <w:r w:rsidR="00766288">
        <w:rPr>
          <w:rFonts w:hint="eastAsia"/>
        </w:rPr>
        <w:t xml:space="preserve"> </w:t>
      </w:r>
      <w:r>
        <w:rPr>
          <w:rFonts w:hint="eastAsia"/>
        </w:rPr>
        <w:t>≤</w:t>
      </w:r>
      <w:r w:rsidR="00766288">
        <w:rPr>
          <w:rFonts w:hint="eastAsia"/>
        </w:rPr>
        <w:t xml:space="preserve"> </w:t>
      </w:r>
      <w:r w:rsidRPr="00766288">
        <w:rPr>
          <w:rFonts w:hint="eastAsia"/>
          <w:i/>
          <w:iCs/>
        </w:rPr>
        <w:t>t</w:t>
      </w:r>
      <w:r w:rsidR="00766288">
        <w:rPr>
          <w:rFonts w:hint="eastAsia"/>
        </w:rPr>
        <w:t xml:space="preserve"> &lt; </w:t>
      </w:r>
      <w:r>
        <w:rPr>
          <w:rFonts w:hint="eastAsia"/>
        </w:rPr>
        <w:t>5 s</w:t>
      </w:r>
    </w:p>
    <w:p w14:paraId="0445F4F0" w14:textId="0034B8B2" w:rsidR="0071326A" w:rsidRDefault="0071326A" w:rsidP="0071326A">
      <w:pPr>
        <w:widowControl/>
      </w:pPr>
      <w:r>
        <w:rPr>
          <w:rFonts w:hint="eastAsia"/>
        </w:rPr>
        <w:t>B</w:t>
      </w:r>
      <w:r>
        <w:rPr>
          <w:rFonts w:hint="eastAsia"/>
        </w:rPr>
        <w:t>．</w:t>
      </w:r>
      <w:r>
        <w:rPr>
          <w:rFonts w:hint="eastAsia"/>
        </w:rPr>
        <w:t>5 s</w:t>
      </w:r>
      <w:r w:rsidR="00766288">
        <w:rPr>
          <w:rFonts w:hint="eastAsia"/>
        </w:rPr>
        <w:t xml:space="preserve"> </w:t>
      </w:r>
      <w:r>
        <w:rPr>
          <w:rFonts w:hint="eastAsia"/>
        </w:rPr>
        <w:t>≤</w:t>
      </w:r>
      <w:r w:rsidR="00766288">
        <w:rPr>
          <w:rFonts w:hint="eastAsia"/>
        </w:rPr>
        <w:t xml:space="preserve"> </w:t>
      </w:r>
      <w:r w:rsidRPr="00766288">
        <w:rPr>
          <w:rFonts w:hint="eastAsia"/>
          <w:i/>
          <w:iCs/>
        </w:rPr>
        <w:t>t</w:t>
      </w:r>
      <w:r w:rsidR="00766288">
        <w:rPr>
          <w:rFonts w:hint="eastAsia"/>
        </w:rPr>
        <w:t xml:space="preserve"> &lt; </w:t>
      </w:r>
      <w:r>
        <w:rPr>
          <w:rFonts w:hint="eastAsia"/>
        </w:rPr>
        <w:t>7 s</w:t>
      </w:r>
    </w:p>
    <w:p w14:paraId="0AD247B3" w14:textId="28BC34B0" w:rsidR="0071326A" w:rsidRDefault="0071326A" w:rsidP="0071326A">
      <w:pPr>
        <w:widowControl/>
      </w:pPr>
      <w:r>
        <w:rPr>
          <w:rFonts w:hint="eastAsia"/>
        </w:rPr>
        <w:t>C</w:t>
      </w:r>
      <w:r>
        <w:rPr>
          <w:rFonts w:hint="eastAsia"/>
        </w:rPr>
        <w:t>．</w:t>
      </w:r>
      <w:r>
        <w:rPr>
          <w:rFonts w:hint="eastAsia"/>
        </w:rPr>
        <w:t>7 s</w:t>
      </w:r>
      <w:r w:rsidR="00766288">
        <w:rPr>
          <w:rFonts w:hint="eastAsia"/>
        </w:rPr>
        <w:t xml:space="preserve"> </w:t>
      </w:r>
      <w:r>
        <w:rPr>
          <w:rFonts w:hint="eastAsia"/>
        </w:rPr>
        <w:t>≤</w:t>
      </w:r>
      <w:r w:rsidR="00766288">
        <w:rPr>
          <w:rFonts w:hint="eastAsia"/>
        </w:rPr>
        <w:t xml:space="preserve"> </w:t>
      </w:r>
      <w:r w:rsidRPr="00766288">
        <w:rPr>
          <w:rFonts w:hint="eastAsia"/>
          <w:i/>
          <w:iCs/>
        </w:rPr>
        <w:t>t</w:t>
      </w:r>
      <w:r w:rsidR="00766288">
        <w:rPr>
          <w:rFonts w:hint="eastAsia"/>
        </w:rPr>
        <w:t xml:space="preserve"> &lt; </w:t>
      </w:r>
      <w:r>
        <w:rPr>
          <w:rFonts w:hint="eastAsia"/>
        </w:rPr>
        <w:t>10 s</w:t>
      </w:r>
    </w:p>
    <w:p w14:paraId="40154D75" w14:textId="22D61182" w:rsidR="0071326A" w:rsidRDefault="0071326A" w:rsidP="0071326A">
      <w:pPr>
        <w:widowControl/>
      </w:pPr>
      <w:r>
        <w:rPr>
          <w:rFonts w:hint="eastAsia"/>
        </w:rPr>
        <w:t>D</w:t>
      </w:r>
      <w:r>
        <w:rPr>
          <w:rFonts w:hint="eastAsia"/>
        </w:rPr>
        <w:t>．</w:t>
      </w:r>
      <w:r>
        <w:rPr>
          <w:rFonts w:hint="eastAsia"/>
        </w:rPr>
        <w:t>10 s</w:t>
      </w:r>
      <w:r w:rsidR="00766288">
        <w:rPr>
          <w:rFonts w:hint="eastAsia"/>
        </w:rPr>
        <w:t xml:space="preserve"> </w:t>
      </w:r>
      <w:r>
        <w:rPr>
          <w:rFonts w:hint="eastAsia"/>
        </w:rPr>
        <w:t>≤</w:t>
      </w:r>
      <w:r w:rsidR="00766288">
        <w:rPr>
          <w:rFonts w:hint="eastAsia"/>
        </w:rPr>
        <w:t xml:space="preserve"> </w:t>
      </w:r>
      <w:r w:rsidRPr="00766288">
        <w:rPr>
          <w:rFonts w:hint="eastAsia"/>
          <w:i/>
          <w:iCs/>
        </w:rPr>
        <w:t>t</w:t>
      </w:r>
      <w:r w:rsidR="00766288">
        <w:rPr>
          <w:rFonts w:hint="eastAsia"/>
        </w:rPr>
        <w:t xml:space="preserve"> &lt; </w:t>
      </w:r>
      <w:r>
        <w:rPr>
          <w:rFonts w:hint="eastAsia"/>
        </w:rPr>
        <w:t>12 s</w:t>
      </w:r>
    </w:p>
    <w:p w14:paraId="2EDBC624" w14:textId="77777777" w:rsidR="000D022C" w:rsidRDefault="000D022C" w:rsidP="0071326A">
      <w:pPr>
        <w:widowControl/>
      </w:pPr>
    </w:p>
    <w:tbl>
      <w:tblPr>
        <w:tblStyle w:val="af0"/>
        <w:tblpPr w:leftFromText="180" w:rightFromText="180" w:vertAnchor="text" w:horzAnchor="margin" w:tblpXSpec="right" w:tblpY="91"/>
        <w:tblOverlap w:val="never"/>
        <w:tblW w:w="0" w:type="auto"/>
        <w:tblLook w:val="04A0" w:firstRow="1" w:lastRow="0" w:firstColumn="1" w:lastColumn="0" w:noHBand="0" w:noVBand="1"/>
      </w:tblPr>
      <w:tblGrid>
        <w:gridCol w:w="709"/>
        <w:gridCol w:w="850"/>
        <w:gridCol w:w="851"/>
        <w:gridCol w:w="1275"/>
        <w:gridCol w:w="930"/>
      </w:tblGrid>
      <w:tr w:rsidR="000D022C" w:rsidRPr="000D022C" w14:paraId="27797410" w14:textId="77777777" w:rsidTr="000D022C">
        <w:tc>
          <w:tcPr>
            <w:tcW w:w="709" w:type="dxa"/>
          </w:tcPr>
          <w:p w14:paraId="017712E9" w14:textId="241FC13F" w:rsidR="000D022C" w:rsidRPr="000D022C" w:rsidRDefault="000D022C" w:rsidP="000D022C">
            <w:pPr>
              <w:widowControl/>
              <w:jc w:val="center"/>
              <w:rPr>
                <w:sz w:val="18"/>
                <w:szCs w:val="18"/>
              </w:rPr>
            </w:pPr>
            <w:r w:rsidRPr="000D022C">
              <w:rPr>
                <w:rFonts w:hint="eastAsia"/>
                <w:sz w:val="18"/>
                <w:szCs w:val="18"/>
              </w:rPr>
              <w:t>小车</w:t>
            </w:r>
          </w:p>
        </w:tc>
        <w:tc>
          <w:tcPr>
            <w:tcW w:w="850" w:type="dxa"/>
          </w:tcPr>
          <w:p w14:paraId="501D19A9" w14:textId="454FB5E7" w:rsidR="000D022C" w:rsidRPr="000D022C" w:rsidRDefault="000D022C" w:rsidP="000D022C">
            <w:pPr>
              <w:widowControl/>
              <w:jc w:val="center"/>
              <w:rPr>
                <w:sz w:val="18"/>
                <w:szCs w:val="18"/>
              </w:rPr>
            </w:pPr>
            <w:r w:rsidRPr="000D022C">
              <w:rPr>
                <w:rFonts w:hint="eastAsia"/>
                <w:sz w:val="18"/>
                <w:szCs w:val="18"/>
              </w:rPr>
              <w:t>质量</w:t>
            </w:r>
            <w:r w:rsidRPr="000D022C">
              <w:rPr>
                <w:rFonts w:hint="eastAsia"/>
                <w:sz w:val="18"/>
                <w:szCs w:val="18"/>
              </w:rPr>
              <w:t>/kg</w:t>
            </w:r>
          </w:p>
        </w:tc>
        <w:tc>
          <w:tcPr>
            <w:tcW w:w="851" w:type="dxa"/>
          </w:tcPr>
          <w:p w14:paraId="076E37E6" w14:textId="35F7B5B9" w:rsidR="000D022C" w:rsidRPr="000D022C" w:rsidRDefault="000D022C" w:rsidP="000D022C">
            <w:pPr>
              <w:widowControl/>
              <w:jc w:val="center"/>
              <w:rPr>
                <w:sz w:val="18"/>
                <w:szCs w:val="18"/>
              </w:rPr>
            </w:pPr>
            <w:r w:rsidRPr="000D022C">
              <w:rPr>
                <w:rFonts w:hint="eastAsia"/>
                <w:sz w:val="18"/>
                <w:szCs w:val="18"/>
              </w:rPr>
              <w:t>恒力</w:t>
            </w:r>
            <w:r w:rsidRPr="000D022C">
              <w:rPr>
                <w:rFonts w:hint="eastAsia"/>
                <w:sz w:val="18"/>
                <w:szCs w:val="18"/>
              </w:rPr>
              <w:t>/N</w:t>
            </w:r>
          </w:p>
        </w:tc>
        <w:tc>
          <w:tcPr>
            <w:tcW w:w="1275" w:type="dxa"/>
          </w:tcPr>
          <w:p w14:paraId="2A6326C8" w14:textId="51D0FE61" w:rsidR="000D022C" w:rsidRPr="000D022C" w:rsidRDefault="000D022C" w:rsidP="000D022C">
            <w:pPr>
              <w:widowControl/>
              <w:jc w:val="center"/>
              <w:rPr>
                <w:sz w:val="18"/>
                <w:szCs w:val="18"/>
              </w:rPr>
            </w:pPr>
            <w:r w:rsidRPr="000D022C">
              <w:rPr>
                <w:rFonts w:hint="eastAsia"/>
                <w:sz w:val="18"/>
                <w:szCs w:val="18"/>
              </w:rPr>
              <w:t>力作用时间</w:t>
            </w:r>
            <w:r w:rsidRPr="000D022C">
              <w:rPr>
                <w:rFonts w:hint="eastAsia"/>
                <w:sz w:val="18"/>
                <w:szCs w:val="18"/>
              </w:rPr>
              <w:t>/s</w:t>
            </w:r>
          </w:p>
        </w:tc>
        <w:tc>
          <w:tcPr>
            <w:tcW w:w="930" w:type="dxa"/>
          </w:tcPr>
          <w:p w14:paraId="38D39149" w14:textId="49C851E1" w:rsidR="000D022C" w:rsidRPr="000D022C" w:rsidRDefault="000D022C" w:rsidP="000D022C">
            <w:pPr>
              <w:widowControl/>
              <w:jc w:val="center"/>
              <w:rPr>
                <w:sz w:val="18"/>
                <w:szCs w:val="18"/>
              </w:rPr>
            </w:pPr>
            <w:r w:rsidRPr="000D022C">
              <w:rPr>
                <w:rFonts w:hint="eastAsia"/>
                <w:sz w:val="18"/>
                <w:szCs w:val="18"/>
              </w:rPr>
              <w:t>末动能</w:t>
            </w:r>
            <w:r w:rsidRPr="000D022C">
              <w:rPr>
                <w:rFonts w:hint="eastAsia"/>
                <w:sz w:val="18"/>
                <w:szCs w:val="18"/>
              </w:rPr>
              <w:t>/J</w:t>
            </w:r>
          </w:p>
        </w:tc>
      </w:tr>
      <w:tr w:rsidR="000D022C" w:rsidRPr="000D022C" w14:paraId="6631B9A2" w14:textId="77777777" w:rsidTr="000D022C">
        <w:tc>
          <w:tcPr>
            <w:tcW w:w="709" w:type="dxa"/>
          </w:tcPr>
          <w:p w14:paraId="79665BC8" w14:textId="7CA42C7A" w:rsidR="000D022C" w:rsidRPr="000D022C" w:rsidRDefault="000D022C" w:rsidP="000D022C">
            <w:pPr>
              <w:widowControl/>
              <w:jc w:val="center"/>
              <w:rPr>
                <w:sz w:val="18"/>
                <w:szCs w:val="18"/>
              </w:rPr>
            </w:pPr>
            <w:r>
              <w:rPr>
                <w:rFonts w:hint="eastAsia"/>
                <w:sz w:val="18"/>
                <w:szCs w:val="18"/>
              </w:rPr>
              <w:t>a</w:t>
            </w:r>
          </w:p>
        </w:tc>
        <w:tc>
          <w:tcPr>
            <w:tcW w:w="850" w:type="dxa"/>
          </w:tcPr>
          <w:p w14:paraId="66DBFCEB" w14:textId="37D7B38B" w:rsidR="000D022C" w:rsidRPr="000D022C" w:rsidRDefault="000D022C" w:rsidP="000D022C">
            <w:pPr>
              <w:widowControl/>
              <w:jc w:val="center"/>
              <w:rPr>
                <w:sz w:val="18"/>
                <w:szCs w:val="18"/>
              </w:rPr>
            </w:pPr>
            <w:r w:rsidRPr="000D022C">
              <w:rPr>
                <w:rFonts w:hint="eastAsia"/>
                <w:sz w:val="18"/>
                <w:szCs w:val="18"/>
              </w:rPr>
              <w:t>1</w:t>
            </w:r>
          </w:p>
        </w:tc>
        <w:tc>
          <w:tcPr>
            <w:tcW w:w="851" w:type="dxa"/>
          </w:tcPr>
          <w:p w14:paraId="2082A78D" w14:textId="6FE7DBBA" w:rsidR="000D022C" w:rsidRPr="000D022C" w:rsidRDefault="000D022C" w:rsidP="000D022C">
            <w:pPr>
              <w:widowControl/>
              <w:jc w:val="center"/>
              <w:rPr>
                <w:sz w:val="18"/>
                <w:szCs w:val="18"/>
              </w:rPr>
            </w:pPr>
            <w:r w:rsidRPr="000D022C">
              <w:rPr>
                <w:rFonts w:hint="eastAsia"/>
                <w:sz w:val="18"/>
                <w:szCs w:val="18"/>
              </w:rPr>
              <w:t>5</w:t>
            </w:r>
          </w:p>
        </w:tc>
        <w:tc>
          <w:tcPr>
            <w:tcW w:w="1275" w:type="dxa"/>
          </w:tcPr>
          <w:p w14:paraId="4F62A071" w14:textId="3651EA69" w:rsidR="000D022C" w:rsidRPr="000D022C" w:rsidRDefault="000D022C" w:rsidP="000D022C">
            <w:pPr>
              <w:widowControl/>
              <w:jc w:val="center"/>
              <w:rPr>
                <w:sz w:val="18"/>
                <w:szCs w:val="18"/>
              </w:rPr>
            </w:pPr>
            <w:r w:rsidRPr="000D022C">
              <w:rPr>
                <w:rFonts w:hint="eastAsia"/>
                <w:sz w:val="18"/>
                <w:szCs w:val="18"/>
              </w:rPr>
              <w:t>2</w:t>
            </w:r>
          </w:p>
        </w:tc>
        <w:tc>
          <w:tcPr>
            <w:tcW w:w="930" w:type="dxa"/>
          </w:tcPr>
          <w:p w14:paraId="15B1EF30" w14:textId="77777777" w:rsidR="000D022C" w:rsidRPr="000D022C" w:rsidRDefault="000D022C" w:rsidP="000D022C">
            <w:pPr>
              <w:widowControl/>
              <w:jc w:val="center"/>
              <w:rPr>
                <w:sz w:val="18"/>
                <w:szCs w:val="18"/>
              </w:rPr>
            </w:pPr>
          </w:p>
        </w:tc>
      </w:tr>
      <w:tr w:rsidR="000D022C" w:rsidRPr="000D022C" w14:paraId="0DD1CB8B" w14:textId="77777777" w:rsidTr="000D022C">
        <w:tc>
          <w:tcPr>
            <w:tcW w:w="709" w:type="dxa"/>
          </w:tcPr>
          <w:p w14:paraId="1CAB7AB5" w14:textId="7D7432BC" w:rsidR="000D022C" w:rsidRPr="000D022C" w:rsidRDefault="000D022C" w:rsidP="000D022C">
            <w:pPr>
              <w:widowControl/>
              <w:jc w:val="center"/>
              <w:rPr>
                <w:sz w:val="18"/>
                <w:szCs w:val="18"/>
              </w:rPr>
            </w:pPr>
            <w:r>
              <w:rPr>
                <w:rFonts w:hint="eastAsia"/>
                <w:sz w:val="18"/>
                <w:szCs w:val="18"/>
              </w:rPr>
              <w:t>b</w:t>
            </w:r>
          </w:p>
        </w:tc>
        <w:tc>
          <w:tcPr>
            <w:tcW w:w="850" w:type="dxa"/>
          </w:tcPr>
          <w:p w14:paraId="798F3915" w14:textId="4F3CF09F" w:rsidR="000D022C" w:rsidRPr="000D022C" w:rsidRDefault="000D022C" w:rsidP="000D022C">
            <w:pPr>
              <w:widowControl/>
              <w:jc w:val="center"/>
              <w:rPr>
                <w:sz w:val="18"/>
                <w:szCs w:val="18"/>
              </w:rPr>
            </w:pPr>
            <w:r w:rsidRPr="000D022C">
              <w:rPr>
                <w:rFonts w:hint="eastAsia"/>
                <w:sz w:val="18"/>
                <w:szCs w:val="18"/>
              </w:rPr>
              <w:t>2</w:t>
            </w:r>
          </w:p>
        </w:tc>
        <w:tc>
          <w:tcPr>
            <w:tcW w:w="851" w:type="dxa"/>
          </w:tcPr>
          <w:p w14:paraId="068DD7D7" w14:textId="2CE551DA" w:rsidR="000D022C" w:rsidRPr="000D022C" w:rsidRDefault="000D022C" w:rsidP="000D022C">
            <w:pPr>
              <w:widowControl/>
              <w:jc w:val="center"/>
              <w:rPr>
                <w:sz w:val="18"/>
                <w:szCs w:val="18"/>
              </w:rPr>
            </w:pPr>
            <w:r w:rsidRPr="000D022C">
              <w:rPr>
                <w:rFonts w:hint="eastAsia"/>
                <w:sz w:val="18"/>
                <w:szCs w:val="18"/>
              </w:rPr>
              <w:t>5</w:t>
            </w:r>
          </w:p>
        </w:tc>
        <w:tc>
          <w:tcPr>
            <w:tcW w:w="1275" w:type="dxa"/>
          </w:tcPr>
          <w:p w14:paraId="0A9DF44D" w14:textId="7F9A9116" w:rsidR="000D022C" w:rsidRPr="000D022C" w:rsidRDefault="000D022C" w:rsidP="000D022C">
            <w:pPr>
              <w:widowControl/>
              <w:jc w:val="center"/>
              <w:rPr>
                <w:sz w:val="18"/>
                <w:szCs w:val="18"/>
              </w:rPr>
            </w:pPr>
            <w:r w:rsidRPr="000D022C">
              <w:rPr>
                <w:rFonts w:hint="eastAsia"/>
                <w:sz w:val="18"/>
                <w:szCs w:val="18"/>
              </w:rPr>
              <w:t>2</w:t>
            </w:r>
          </w:p>
        </w:tc>
        <w:tc>
          <w:tcPr>
            <w:tcW w:w="930" w:type="dxa"/>
          </w:tcPr>
          <w:p w14:paraId="68B1F35B" w14:textId="003C009D" w:rsidR="000D022C" w:rsidRPr="000D022C" w:rsidRDefault="000D022C" w:rsidP="000D022C">
            <w:pPr>
              <w:widowControl/>
              <w:jc w:val="center"/>
              <w:rPr>
                <w:sz w:val="18"/>
                <w:szCs w:val="18"/>
              </w:rPr>
            </w:pPr>
            <w:r w:rsidRPr="000D022C">
              <w:rPr>
                <w:rFonts w:hint="eastAsia"/>
                <w:sz w:val="18"/>
                <w:szCs w:val="18"/>
              </w:rPr>
              <w:t>25</w:t>
            </w:r>
          </w:p>
        </w:tc>
      </w:tr>
      <w:tr w:rsidR="000D022C" w:rsidRPr="000D022C" w14:paraId="0D3C9977" w14:textId="77777777" w:rsidTr="000D022C">
        <w:tc>
          <w:tcPr>
            <w:tcW w:w="709" w:type="dxa"/>
          </w:tcPr>
          <w:p w14:paraId="447A5309" w14:textId="597D52A0" w:rsidR="000D022C" w:rsidRPr="000D022C" w:rsidRDefault="000D022C" w:rsidP="000D022C">
            <w:pPr>
              <w:widowControl/>
              <w:jc w:val="center"/>
              <w:rPr>
                <w:sz w:val="18"/>
                <w:szCs w:val="18"/>
              </w:rPr>
            </w:pPr>
            <w:r w:rsidRPr="000D022C">
              <w:rPr>
                <w:rFonts w:hint="eastAsia"/>
                <w:sz w:val="18"/>
                <w:szCs w:val="18"/>
              </w:rPr>
              <w:t>c</w:t>
            </w:r>
          </w:p>
        </w:tc>
        <w:tc>
          <w:tcPr>
            <w:tcW w:w="850" w:type="dxa"/>
          </w:tcPr>
          <w:p w14:paraId="23D05B4F" w14:textId="5D3B83D2" w:rsidR="000D022C" w:rsidRPr="000D022C" w:rsidRDefault="000D022C" w:rsidP="000D022C">
            <w:pPr>
              <w:widowControl/>
              <w:jc w:val="center"/>
              <w:rPr>
                <w:sz w:val="18"/>
                <w:szCs w:val="18"/>
              </w:rPr>
            </w:pPr>
            <w:r w:rsidRPr="000D022C">
              <w:rPr>
                <w:rFonts w:hint="eastAsia"/>
                <w:sz w:val="18"/>
                <w:szCs w:val="18"/>
              </w:rPr>
              <w:t>3</w:t>
            </w:r>
          </w:p>
        </w:tc>
        <w:tc>
          <w:tcPr>
            <w:tcW w:w="851" w:type="dxa"/>
          </w:tcPr>
          <w:p w14:paraId="0B4BB3C7" w14:textId="7481E598" w:rsidR="000D022C" w:rsidRPr="000D022C" w:rsidRDefault="000D022C" w:rsidP="000D022C">
            <w:pPr>
              <w:widowControl/>
              <w:jc w:val="center"/>
              <w:rPr>
                <w:sz w:val="18"/>
                <w:szCs w:val="18"/>
              </w:rPr>
            </w:pPr>
            <w:r w:rsidRPr="000D022C">
              <w:rPr>
                <w:rFonts w:hint="eastAsia"/>
                <w:sz w:val="18"/>
                <w:szCs w:val="18"/>
              </w:rPr>
              <w:t>2</w:t>
            </w:r>
          </w:p>
        </w:tc>
        <w:tc>
          <w:tcPr>
            <w:tcW w:w="1275" w:type="dxa"/>
          </w:tcPr>
          <w:p w14:paraId="723C971B" w14:textId="67BCFC1D" w:rsidR="000D022C" w:rsidRPr="000D022C" w:rsidRDefault="000D022C" w:rsidP="000D022C">
            <w:pPr>
              <w:widowControl/>
              <w:jc w:val="center"/>
              <w:rPr>
                <w:sz w:val="18"/>
                <w:szCs w:val="18"/>
              </w:rPr>
            </w:pPr>
            <w:r w:rsidRPr="000D022C">
              <w:rPr>
                <w:rFonts w:hint="eastAsia"/>
                <w:sz w:val="18"/>
                <w:szCs w:val="18"/>
              </w:rPr>
              <w:t>5</w:t>
            </w:r>
          </w:p>
        </w:tc>
        <w:tc>
          <w:tcPr>
            <w:tcW w:w="930" w:type="dxa"/>
          </w:tcPr>
          <w:p w14:paraId="197DE165" w14:textId="77777777" w:rsidR="000D022C" w:rsidRPr="000D022C" w:rsidRDefault="000D022C" w:rsidP="000D022C">
            <w:pPr>
              <w:widowControl/>
              <w:jc w:val="center"/>
              <w:rPr>
                <w:sz w:val="18"/>
                <w:szCs w:val="18"/>
              </w:rPr>
            </w:pPr>
          </w:p>
        </w:tc>
      </w:tr>
    </w:tbl>
    <w:p w14:paraId="3A14C83A" w14:textId="378B8081" w:rsidR="0071326A" w:rsidRDefault="0071326A" w:rsidP="0071326A">
      <w:pPr>
        <w:widowControl/>
      </w:pPr>
      <w:r>
        <w:rPr>
          <w:rFonts w:hint="eastAsia"/>
        </w:rPr>
        <w:t>2</w:t>
      </w:r>
      <w:r>
        <w:rPr>
          <w:rFonts w:hint="eastAsia"/>
        </w:rPr>
        <w:t>．在光滑水平面上，用水平恒力先后推动三辆实验小车由静止开始运动。测量每辆小车的质量及对应恒力的大小和力作用时间，如表所示。则在力作用结束时，具有最大动能的是小车</w:t>
      </w:r>
      <w:r>
        <w:rPr>
          <w:rFonts w:hint="eastAsia"/>
        </w:rPr>
        <w:t>_________</w:t>
      </w:r>
      <w:r>
        <w:rPr>
          <w:rFonts w:hint="eastAsia"/>
        </w:rPr>
        <w:t>。</w:t>
      </w:r>
    </w:p>
    <w:p w14:paraId="4A521949" w14:textId="5C5D60D6" w:rsidR="0071326A" w:rsidRDefault="0071326A" w:rsidP="0071326A">
      <w:pPr>
        <w:widowControl/>
      </w:pPr>
      <w:r>
        <w:rPr>
          <w:rFonts w:hint="eastAsia"/>
        </w:rPr>
        <w:t>A</w:t>
      </w:r>
      <w:r>
        <w:rPr>
          <w:rFonts w:hint="eastAsia"/>
        </w:rPr>
        <w:t>．</w:t>
      </w:r>
      <w:r>
        <w:rPr>
          <w:rFonts w:hint="eastAsia"/>
        </w:rPr>
        <w:t>a</w:t>
      </w:r>
      <w:r>
        <w:rPr>
          <w:rFonts w:hint="eastAsia"/>
        </w:rPr>
        <w:tab/>
      </w:r>
      <w:r w:rsidR="00766288">
        <w:tab/>
      </w:r>
      <w:r w:rsidR="00766288">
        <w:tab/>
      </w:r>
      <w:r>
        <w:rPr>
          <w:rFonts w:hint="eastAsia"/>
        </w:rPr>
        <w:t>B</w:t>
      </w:r>
      <w:r>
        <w:rPr>
          <w:rFonts w:hint="eastAsia"/>
        </w:rPr>
        <w:t>．</w:t>
      </w:r>
      <w:r>
        <w:rPr>
          <w:rFonts w:hint="eastAsia"/>
        </w:rPr>
        <w:t>b</w:t>
      </w:r>
      <w:r>
        <w:rPr>
          <w:rFonts w:hint="eastAsia"/>
        </w:rPr>
        <w:tab/>
      </w:r>
      <w:r w:rsidR="00766288">
        <w:tab/>
      </w:r>
      <w:r w:rsidR="00766288">
        <w:tab/>
      </w:r>
      <w:r>
        <w:rPr>
          <w:rFonts w:hint="eastAsia"/>
        </w:rPr>
        <w:t>C</w:t>
      </w:r>
      <w:r>
        <w:rPr>
          <w:rFonts w:hint="eastAsia"/>
        </w:rPr>
        <w:t>．</w:t>
      </w:r>
      <w:r>
        <w:rPr>
          <w:rFonts w:hint="eastAsia"/>
        </w:rPr>
        <w:t>c</w:t>
      </w:r>
    </w:p>
    <w:p w14:paraId="0B996730" w14:textId="7B352091" w:rsidR="00766288" w:rsidRDefault="00766288" w:rsidP="0071326A">
      <w:pPr>
        <w:widowControl/>
      </w:pPr>
    </w:p>
    <w:p w14:paraId="4AA0D28C" w14:textId="194DDB13" w:rsidR="0071326A" w:rsidRDefault="0065783F" w:rsidP="0065783F">
      <w:pPr>
        <w:widowControl/>
      </w:pPr>
      <w:r>
        <w:rPr>
          <w:rFonts w:hint="eastAsia"/>
          <w:noProof/>
        </w:rPr>
        <mc:AlternateContent>
          <mc:Choice Requires="wpg">
            <w:drawing>
              <wp:anchor distT="0" distB="0" distL="114300" distR="114300" simplePos="0" relativeHeight="251809792" behindDoc="0" locked="0" layoutInCell="1" allowOverlap="1" wp14:anchorId="739D83BB" wp14:editId="7A532326">
                <wp:simplePos x="0" y="0"/>
                <wp:positionH relativeFrom="margin">
                  <wp:align>right</wp:align>
                </wp:positionH>
                <wp:positionV relativeFrom="paragraph">
                  <wp:posOffset>53975</wp:posOffset>
                </wp:positionV>
                <wp:extent cx="1435735" cy="761365"/>
                <wp:effectExtent l="0" t="19050" r="12065" b="19685"/>
                <wp:wrapSquare wrapText="bothSides"/>
                <wp:docPr id="631433789" name="组合 486"/>
                <wp:cNvGraphicFramePr/>
                <a:graphic xmlns:a="http://schemas.openxmlformats.org/drawingml/2006/main">
                  <a:graphicData uri="http://schemas.microsoft.com/office/word/2010/wordprocessingGroup">
                    <wpg:wgp>
                      <wpg:cNvGrpSpPr/>
                      <wpg:grpSpPr>
                        <a:xfrm>
                          <a:off x="0" y="0"/>
                          <a:ext cx="1435735" cy="761365"/>
                          <a:chOff x="157162" y="-599"/>
                          <a:chExt cx="1323046" cy="702048"/>
                        </a:xfrm>
                      </wpg:grpSpPr>
                      <wpg:grpSp>
                        <wpg:cNvPr id="195314490" name="组合 1642">
                          <a:extLst>
                            <a:ext uri="{FF2B5EF4-FFF2-40B4-BE49-F238E27FC236}">
                              <a16:creationId xmlns:a16="http://schemas.microsoft.com/office/drawing/2014/main" id="{EC0246F2-023C-FC52-9F6D-9040DCC8E590}"/>
                            </a:ext>
                          </a:extLst>
                        </wpg:cNvPr>
                        <wpg:cNvGrpSpPr/>
                        <wpg:grpSpPr>
                          <a:xfrm>
                            <a:off x="157162" y="0"/>
                            <a:ext cx="1323046" cy="701449"/>
                            <a:chOff x="0" y="0"/>
                            <a:chExt cx="4156100" cy="2204836"/>
                          </a:xfrm>
                        </wpg:grpSpPr>
                        <wpg:grpSp>
                          <wpg:cNvPr id="704913184" name="组合 704913184">
                            <a:extLst>
                              <a:ext uri="{FF2B5EF4-FFF2-40B4-BE49-F238E27FC236}">
                                <a16:creationId xmlns:a16="http://schemas.microsoft.com/office/drawing/2014/main" id="{713F74AB-B399-A8C0-525D-7914BFFF06AD}"/>
                              </a:ext>
                            </a:extLst>
                          </wpg:cNvPr>
                          <wpg:cNvGrpSpPr/>
                          <wpg:grpSpPr>
                            <a:xfrm>
                              <a:off x="0" y="0"/>
                              <a:ext cx="4156100" cy="2204836"/>
                              <a:chOff x="0" y="0"/>
                              <a:chExt cx="4156100" cy="2204836"/>
                            </a:xfrm>
                          </wpg:grpSpPr>
                          <wpg:grpSp>
                            <wpg:cNvPr id="330789302" name="组合 330789302">
                              <a:extLst>
                                <a:ext uri="{FF2B5EF4-FFF2-40B4-BE49-F238E27FC236}">
                                  <a16:creationId xmlns:a16="http://schemas.microsoft.com/office/drawing/2014/main" id="{2F14BB2C-6BB5-03AE-0B06-FDF0F79A74F3}"/>
                                </a:ext>
                              </a:extLst>
                            </wpg:cNvPr>
                            <wpg:cNvGrpSpPr/>
                            <wpg:grpSpPr>
                              <a:xfrm>
                                <a:off x="0" y="0"/>
                                <a:ext cx="4156100" cy="2204836"/>
                                <a:chOff x="0" y="0"/>
                                <a:chExt cx="4156100" cy="2204836"/>
                              </a:xfrm>
                            </wpg:grpSpPr>
                            <wpg:grpSp>
                              <wpg:cNvPr id="1827299328" name="组合 1827299328">
                                <a:extLst>
                                  <a:ext uri="{FF2B5EF4-FFF2-40B4-BE49-F238E27FC236}">
                                    <a16:creationId xmlns:a16="http://schemas.microsoft.com/office/drawing/2014/main" id="{85DE30DE-E7F3-EDE9-F461-F23CBD14E08D}"/>
                                  </a:ext>
                                </a:extLst>
                              </wpg:cNvPr>
                              <wpg:cNvGrpSpPr/>
                              <wpg:grpSpPr>
                                <a:xfrm flipH="1">
                                  <a:off x="0" y="868135"/>
                                  <a:ext cx="806375" cy="442694"/>
                                  <a:chOff x="0" y="868135"/>
                                  <a:chExt cx="598495" cy="329261"/>
                                </a:xfrm>
                              </wpg:grpSpPr>
                              <wps:wsp>
                                <wps:cNvPr id="1886971866" name="任意多边形: 形状 1886971866">
                                  <a:extLst>
                                    <a:ext uri="{FF2B5EF4-FFF2-40B4-BE49-F238E27FC236}">
                                      <a16:creationId xmlns:a16="http://schemas.microsoft.com/office/drawing/2014/main" id="{7F73AC3B-3BD0-C8DF-B23D-8E09837D3FFF}"/>
                                    </a:ext>
                                  </a:extLst>
                                </wps:cNvPr>
                                <wps:cNvSpPr/>
                                <wps:spPr>
                                  <a:xfrm>
                                    <a:off x="1821" y="868606"/>
                                    <a:ext cx="596674" cy="328790"/>
                                  </a:xfrm>
                                  <a:custGeom>
                                    <a:avLst/>
                                    <a:gdLst>
                                      <a:gd name="connsiteX0" fmla="*/ 227276 w 596674"/>
                                      <a:gd name="connsiteY0" fmla="*/ -110 h 328790"/>
                                      <a:gd name="connsiteX1" fmla="*/ 140226 w 596674"/>
                                      <a:gd name="connsiteY1" fmla="*/ 17875 h 328790"/>
                                      <a:gd name="connsiteX2" fmla="*/ 19723 w 596674"/>
                                      <a:gd name="connsiteY2" fmla="*/ 82983 h 328790"/>
                                      <a:gd name="connsiteX3" fmla="*/ -240 w 596674"/>
                                      <a:gd name="connsiteY3" fmla="*/ 164277 h 328790"/>
                                      <a:gd name="connsiteX4" fmla="*/ 31234 w 596674"/>
                                      <a:gd name="connsiteY4" fmla="*/ 210140 h 328790"/>
                                      <a:gd name="connsiteX5" fmla="*/ 64508 w 596674"/>
                                      <a:gd name="connsiteY5" fmla="*/ 199888 h 328790"/>
                                      <a:gd name="connsiteX6" fmla="*/ 83572 w 596674"/>
                                      <a:gd name="connsiteY6" fmla="*/ 231723 h 328790"/>
                                      <a:gd name="connsiteX7" fmla="*/ 127816 w 596674"/>
                                      <a:gd name="connsiteY7" fmla="*/ 263197 h 328790"/>
                                      <a:gd name="connsiteX8" fmla="*/ 156773 w 596674"/>
                                      <a:gd name="connsiteY8" fmla="*/ 276506 h 328790"/>
                                      <a:gd name="connsiteX9" fmla="*/ 195082 w 596674"/>
                                      <a:gd name="connsiteY9" fmla="*/ 293053 h 328790"/>
                                      <a:gd name="connsiteX10" fmla="*/ 221521 w 596674"/>
                                      <a:gd name="connsiteY10" fmla="*/ 317154 h 328790"/>
                                      <a:gd name="connsiteX11" fmla="*/ 261629 w 596674"/>
                                      <a:gd name="connsiteY11" fmla="*/ 314636 h 328790"/>
                                      <a:gd name="connsiteX12" fmla="*/ 283931 w 596674"/>
                                      <a:gd name="connsiteY12" fmla="*/ 304564 h 328790"/>
                                      <a:gd name="connsiteX13" fmla="*/ 349578 w 596674"/>
                                      <a:gd name="connsiteY13" fmla="*/ 323808 h 328790"/>
                                      <a:gd name="connsiteX14" fmla="*/ 433570 w 596674"/>
                                      <a:gd name="connsiteY14" fmla="*/ 322010 h 328790"/>
                                      <a:gd name="connsiteX15" fmla="*/ 479973 w 596674"/>
                                      <a:gd name="connsiteY15" fmla="*/ 296291 h 328790"/>
                                      <a:gd name="connsiteX16" fmla="*/ 565763 w 596674"/>
                                      <a:gd name="connsiteY16" fmla="*/ 289816 h 328790"/>
                                      <a:gd name="connsiteX17" fmla="*/ 593461 w 596674"/>
                                      <a:gd name="connsiteY17" fmla="*/ 102767 h 328790"/>
                                      <a:gd name="connsiteX18" fmla="*/ 535907 w 596674"/>
                                      <a:gd name="connsiteY18" fmla="*/ 97011 h 328790"/>
                                      <a:gd name="connsiteX19" fmla="*/ 474217 w 596674"/>
                                      <a:gd name="connsiteY19" fmla="*/ 72731 h 328790"/>
                                      <a:gd name="connsiteX20" fmla="*/ 334649 w 596674"/>
                                      <a:gd name="connsiteY20" fmla="*/ 28666 h 3287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96674" h="328790">
                                        <a:moveTo>
                                          <a:pt x="227276" y="-110"/>
                                        </a:moveTo>
                                        <a:cubicBezTo>
                                          <a:pt x="197577" y="1897"/>
                                          <a:pt x="168290" y="7948"/>
                                          <a:pt x="140226" y="17875"/>
                                        </a:cubicBezTo>
                                        <a:cubicBezTo>
                                          <a:pt x="115047" y="27947"/>
                                          <a:pt x="34652" y="58882"/>
                                          <a:pt x="19723" y="82983"/>
                                        </a:cubicBezTo>
                                        <a:cubicBezTo>
                                          <a:pt x="7234" y="108306"/>
                                          <a:pt x="421" y="136049"/>
                                          <a:pt x="-240" y="164277"/>
                                        </a:cubicBezTo>
                                        <a:cubicBezTo>
                                          <a:pt x="-240" y="174169"/>
                                          <a:pt x="8933" y="203485"/>
                                          <a:pt x="31234" y="210140"/>
                                        </a:cubicBezTo>
                                        <a:cubicBezTo>
                                          <a:pt x="43290" y="216079"/>
                                          <a:pt x="57885" y="211582"/>
                                          <a:pt x="64508" y="199888"/>
                                        </a:cubicBezTo>
                                        <a:cubicBezTo>
                                          <a:pt x="67745" y="194852"/>
                                          <a:pt x="76018" y="222550"/>
                                          <a:pt x="83572" y="231723"/>
                                        </a:cubicBezTo>
                                        <a:cubicBezTo>
                                          <a:pt x="91126" y="240895"/>
                                          <a:pt x="101558" y="263197"/>
                                          <a:pt x="127816" y="263197"/>
                                        </a:cubicBezTo>
                                        <a:cubicBezTo>
                                          <a:pt x="154075" y="263197"/>
                                          <a:pt x="152636" y="271471"/>
                                          <a:pt x="156773" y="276506"/>
                                        </a:cubicBezTo>
                                        <a:cubicBezTo>
                                          <a:pt x="164712" y="289622"/>
                                          <a:pt x="180091" y="296265"/>
                                          <a:pt x="195082" y="293053"/>
                                        </a:cubicBezTo>
                                        <a:cubicBezTo>
                                          <a:pt x="202579" y="302422"/>
                                          <a:pt x="211500" y="310554"/>
                                          <a:pt x="221521" y="317154"/>
                                        </a:cubicBezTo>
                                        <a:cubicBezTo>
                                          <a:pt x="234427" y="323301"/>
                                          <a:pt x="249593" y="322349"/>
                                          <a:pt x="261629" y="314636"/>
                                        </a:cubicBezTo>
                                        <a:cubicBezTo>
                                          <a:pt x="268849" y="310824"/>
                                          <a:pt x="276298" y="307460"/>
                                          <a:pt x="283931" y="304564"/>
                                        </a:cubicBezTo>
                                        <a:cubicBezTo>
                                          <a:pt x="305003" y="313476"/>
                                          <a:pt x="327029" y="319933"/>
                                          <a:pt x="349578" y="323808"/>
                                        </a:cubicBezTo>
                                        <a:cubicBezTo>
                                          <a:pt x="377217" y="330867"/>
                                          <a:pt x="406258" y="330246"/>
                                          <a:pt x="433570" y="322010"/>
                                        </a:cubicBezTo>
                                        <a:cubicBezTo>
                                          <a:pt x="450134" y="315583"/>
                                          <a:pt x="465745" y="306930"/>
                                          <a:pt x="479973" y="296291"/>
                                        </a:cubicBezTo>
                                        <a:cubicBezTo>
                                          <a:pt x="507652" y="287362"/>
                                          <a:pt x="537058" y="285143"/>
                                          <a:pt x="565763" y="289816"/>
                                        </a:cubicBezTo>
                                        <a:cubicBezTo>
                                          <a:pt x="609827" y="298089"/>
                                          <a:pt x="593461" y="102767"/>
                                          <a:pt x="593461" y="102767"/>
                                        </a:cubicBezTo>
                                        <a:cubicBezTo>
                                          <a:pt x="574130" y="102827"/>
                                          <a:pt x="554844" y="100899"/>
                                          <a:pt x="535907" y="97011"/>
                                        </a:cubicBezTo>
                                        <a:cubicBezTo>
                                          <a:pt x="514210" y="92163"/>
                                          <a:pt x="493398" y="83972"/>
                                          <a:pt x="474217" y="72731"/>
                                        </a:cubicBezTo>
                                        <a:cubicBezTo>
                                          <a:pt x="459289" y="61940"/>
                                          <a:pt x="366304" y="37839"/>
                                          <a:pt x="334649" y="28666"/>
                                        </a:cubicBezTo>
                                      </a:path>
                                    </a:pathLst>
                                  </a:custGeom>
                                  <a:solidFill>
                                    <a:srgbClr val="FBDDC8"/>
                                  </a:solidFill>
                                  <a:ln w="1798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70869358" name="任意多边形: 形状 570869358">
                                  <a:extLst>
                                    <a:ext uri="{FF2B5EF4-FFF2-40B4-BE49-F238E27FC236}">
                                      <a16:creationId xmlns:a16="http://schemas.microsoft.com/office/drawing/2014/main" id="{7A8370D6-8592-512F-57D0-E435155036FF}"/>
                                    </a:ext>
                                  </a:extLst>
                                </wps:cNvPr>
                                <wps:cNvSpPr/>
                                <wps:spPr>
                                  <a:xfrm>
                                    <a:off x="0" y="868135"/>
                                    <a:ext cx="593763" cy="212264"/>
                                  </a:xfrm>
                                  <a:custGeom>
                                    <a:avLst/>
                                    <a:gdLst>
                                      <a:gd name="connsiteX0" fmla="*/ 593523 w 593763"/>
                                      <a:gd name="connsiteY0" fmla="*/ 103408 h 212264"/>
                                      <a:gd name="connsiteX1" fmla="*/ 506833 w 593763"/>
                                      <a:gd name="connsiteY1" fmla="*/ 87400 h 212264"/>
                                      <a:gd name="connsiteX2" fmla="*/ 396402 w 593763"/>
                                      <a:gd name="connsiteY2" fmla="*/ 43696 h 212264"/>
                                      <a:gd name="connsiteX3" fmla="*/ 206296 w 593763"/>
                                      <a:gd name="connsiteY3" fmla="*/ -9 h 212264"/>
                                      <a:gd name="connsiteX4" fmla="*/ 18887 w 593763"/>
                                      <a:gd name="connsiteY4" fmla="*/ 84523 h 212264"/>
                                      <a:gd name="connsiteX5" fmla="*/ 901 w 593763"/>
                                      <a:gd name="connsiteY5" fmla="*/ 144414 h 212264"/>
                                      <a:gd name="connsiteX6" fmla="*/ 40650 w 593763"/>
                                      <a:gd name="connsiteY6" fmla="*/ 212040 h 212264"/>
                                      <a:gd name="connsiteX7" fmla="*/ 69966 w 593763"/>
                                      <a:gd name="connsiteY7" fmla="*/ 176069 h 212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3763" h="212264">
                                        <a:moveTo>
                                          <a:pt x="593523" y="103408"/>
                                        </a:moveTo>
                                        <a:cubicBezTo>
                                          <a:pt x="564030" y="102072"/>
                                          <a:pt x="534859" y="96686"/>
                                          <a:pt x="506833" y="87400"/>
                                        </a:cubicBezTo>
                                        <a:cubicBezTo>
                                          <a:pt x="472856" y="66498"/>
                                          <a:pt x="435481" y="51707"/>
                                          <a:pt x="396402" y="43696"/>
                                        </a:cubicBezTo>
                                        <a:cubicBezTo>
                                          <a:pt x="334353" y="30746"/>
                                          <a:pt x="248562" y="-2167"/>
                                          <a:pt x="206296" y="-9"/>
                                        </a:cubicBezTo>
                                        <a:cubicBezTo>
                                          <a:pt x="180217" y="1250"/>
                                          <a:pt x="38671" y="45854"/>
                                          <a:pt x="18887" y="84523"/>
                                        </a:cubicBezTo>
                                        <a:cubicBezTo>
                                          <a:pt x="9464" y="103293"/>
                                          <a:pt x="3379" y="123559"/>
                                          <a:pt x="901" y="144414"/>
                                        </a:cubicBezTo>
                                        <a:cubicBezTo>
                                          <a:pt x="901" y="144414"/>
                                          <a:pt x="-10789" y="202507"/>
                                          <a:pt x="40650" y="212040"/>
                                        </a:cubicBezTo>
                                        <a:cubicBezTo>
                                          <a:pt x="58635" y="213838"/>
                                          <a:pt x="66908" y="194054"/>
                                          <a:pt x="69966" y="176069"/>
                                        </a:cubicBezTo>
                                      </a:path>
                                    </a:pathLst>
                                  </a:custGeom>
                                  <a:noFill/>
                                  <a:ln w="6350"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2085463173" name="组合 2085463173">
                                <a:extLst>
                                  <a:ext uri="{FF2B5EF4-FFF2-40B4-BE49-F238E27FC236}">
                                    <a16:creationId xmlns:a16="http://schemas.microsoft.com/office/drawing/2014/main" id="{958BAD5A-3500-B92D-EAC8-2E2B2545A985}"/>
                                  </a:ext>
                                </a:extLst>
                              </wpg:cNvPr>
                              <wpg:cNvGrpSpPr/>
                              <wpg:grpSpPr>
                                <a:xfrm>
                                  <a:off x="724895" y="0"/>
                                  <a:ext cx="3431205" cy="2204836"/>
                                  <a:chOff x="724895" y="0"/>
                                  <a:chExt cx="3431205" cy="2204836"/>
                                </a:xfrm>
                              </wpg:grpSpPr>
                              <wpg:grpSp>
                                <wpg:cNvPr id="1994451131" name="组合 1994451131">
                                  <a:extLst>
                                    <a:ext uri="{FF2B5EF4-FFF2-40B4-BE49-F238E27FC236}">
                                      <a16:creationId xmlns:a16="http://schemas.microsoft.com/office/drawing/2014/main" id="{05EA04CB-7BD4-5D5C-716B-EFE3C093C40A}"/>
                                    </a:ext>
                                  </a:extLst>
                                </wpg:cNvPr>
                                <wpg:cNvGrpSpPr/>
                                <wpg:grpSpPr>
                                  <a:xfrm>
                                    <a:off x="724895" y="0"/>
                                    <a:ext cx="3431205" cy="2204836"/>
                                    <a:chOff x="724895" y="0"/>
                                    <a:chExt cx="3431205" cy="2204836"/>
                                  </a:xfrm>
                                </wpg:grpSpPr>
                                <wps:wsp>
                                  <wps:cNvPr id="1273483833" name="矩形: 圆顶角 1273483833">
                                    <a:extLst>
                                      <a:ext uri="{FF2B5EF4-FFF2-40B4-BE49-F238E27FC236}">
                                        <a16:creationId xmlns:a16="http://schemas.microsoft.com/office/drawing/2014/main" id="{36558071-E6B2-9D7A-8332-456F83A2139E}"/>
                                      </a:ext>
                                    </a:extLst>
                                  </wps:cNvPr>
                                  <wps:cNvSpPr/>
                                  <wps:spPr>
                                    <a:xfrm rot="13192321">
                                      <a:off x="3230150" y="1572791"/>
                                      <a:ext cx="108000" cy="75411"/>
                                    </a:xfrm>
                                    <a:prstGeom prst="round2SameRect">
                                      <a:avLst>
                                        <a:gd name="adj1" fmla="val 50000"/>
                                        <a:gd name="adj2" fmla="val 0"/>
                                      </a:avLst>
                                    </a:prstGeom>
                                    <a:gradFill>
                                      <a:gsLst>
                                        <a:gs pos="78000">
                                          <a:srgbClr val="B3A59F"/>
                                        </a:gs>
                                        <a:gs pos="7000">
                                          <a:srgbClr val="B3A59F"/>
                                        </a:gs>
                                        <a:gs pos="34000">
                                          <a:schemeClr val="bg1"/>
                                        </a:gs>
                                      </a:gsLst>
                                      <a:lin ang="10800000" scaled="0"/>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81622560" name="组合 281622560">
                                    <a:extLst>
                                      <a:ext uri="{FF2B5EF4-FFF2-40B4-BE49-F238E27FC236}">
                                        <a16:creationId xmlns:a16="http://schemas.microsoft.com/office/drawing/2014/main" id="{9B010E42-25A7-A213-42FD-D6DA0B6A91EB}"/>
                                      </a:ext>
                                    </a:extLst>
                                  </wpg:cNvPr>
                                  <wpg:cNvGrpSpPr/>
                                  <wpg:grpSpPr>
                                    <a:xfrm>
                                      <a:off x="724895" y="0"/>
                                      <a:ext cx="3431205" cy="2204836"/>
                                      <a:chOff x="724895" y="0"/>
                                      <a:chExt cx="3431205" cy="2204836"/>
                                    </a:xfrm>
                                  </wpg:grpSpPr>
                                  <wpg:grpSp>
                                    <wpg:cNvPr id="1113296031" name="组合 1113296031">
                                      <a:extLst>
                                        <a:ext uri="{FF2B5EF4-FFF2-40B4-BE49-F238E27FC236}">
                                          <a16:creationId xmlns:a16="http://schemas.microsoft.com/office/drawing/2014/main" id="{77A5A84C-7400-3837-B544-51A2EB6AE441}"/>
                                        </a:ext>
                                      </a:extLst>
                                    </wpg:cNvPr>
                                    <wpg:cNvGrpSpPr/>
                                    <wpg:grpSpPr>
                                      <a:xfrm>
                                        <a:off x="724895" y="0"/>
                                        <a:ext cx="3431205" cy="2204836"/>
                                        <a:chOff x="724895" y="0"/>
                                        <a:chExt cx="3431205" cy="2204836"/>
                                      </a:xfrm>
                                    </wpg:grpSpPr>
                                    <wps:wsp>
                                      <wps:cNvPr id="8015895" name="矩形: 圆顶角 8015895">
                                        <a:extLst>
                                          <a:ext uri="{FF2B5EF4-FFF2-40B4-BE49-F238E27FC236}">
                                            <a16:creationId xmlns:a16="http://schemas.microsoft.com/office/drawing/2014/main" id="{973B79A3-4FAA-5428-7F60-4CA1C13CDC4F}"/>
                                          </a:ext>
                                        </a:extLst>
                                      </wps:cNvPr>
                                      <wps:cNvSpPr/>
                                      <wps:spPr>
                                        <a:xfrm rot="5400000">
                                          <a:off x="1815939" y="574897"/>
                                          <a:ext cx="126301" cy="75411"/>
                                        </a:xfrm>
                                        <a:prstGeom prst="round2SameRect">
                                          <a:avLst>
                                            <a:gd name="adj1" fmla="val 50000"/>
                                            <a:gd name="adj2" fmla="val 0"/>
                                          </a:avLst>
                                        </a:prstGeom>
                                        <a:gradFill>
                                          <a:gsLst>
                                            <a:gs pos="78000">
                                              <a:srgbClr val="B3A59F"/>
                                            </a:gs>
                                            <a:gs pos="7000">
                                              <a:srgbClr val="B3A59F"/>
                                            </a:gs>
                                            <a:gs pos="34000">
                                              <a:schemeClr val="bg1"/>
                                            </a:gs>
                                          </a:gsLst>
                                          <a:lin ang="10800000" scaled="0"/>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028126530" name="组合 2028126530">
                                        <a:extLst>
                                          <a:ext uri="{FF2B5EF4-FFF2-40B4-BE49-F238E27FC236}">
                                            <a16:creationId xmlns:a16="http://schemas.microsoft.com/office/drawing/2014/main" id="{044423C0-CE11-8367-9A92-9AE0F42E9D09}"/>
                                          </a:ext>
                                        </a:extLst>
                                      </wpg:cNvPr>
                                      <wpg:cNvGrpSpPr/>
                                      <wpg:grpSpPr>
                                        <a:xfrm>
                                          <a:off x="724895" y="0"/>
                                          <a:ext cx="3431205" cy="2204836"/>
                                          <a:chOff x="724895" y="0"/>
                                          <a:chExt cx="3431205" cy="2204836"/>
                                        </a:xfrm>
                                      </wpg:grpSpPr>
                                      <wps:wsp>
                                        <wps:cNvPr id="827713717" name="矩形: 圆顶角 827713717">
                                          <a:extLst>
                                            <a:ext uri="{FF2B5EF4-FFF2-40B4-BE49-F238E27FC236}">
                                              <a16:creationId xmlns:a16="http://schemas.microsoft.com/office/drawing/2014/main" id="{7BB3D694-16A5-5CAA-B7CD-D6D2D21177B1}"/>
                                            </a:ext>
                                          </a:extLst>
                                        </wps:cNvPr>
                                        <wps:cNvSpPr/>
                                        <wps:spPr>
                                          <a:xfrm rot="16200000" flipH="1">
                                            <a:off x="855109" y="867182"/>
                                            <a:ext cx="99572" cy="360000"/>
                                          </a:xfrm>
                                          <a:prstGeom prst="round2SameRect">
                                            <a:avLst>
                                              <a:gd name="adj1" fmla="val 38890"/>
                                              <a:gd name="adj2" fmla="val 0"/>
                                            </a:avLst>
                                          </a:prstGeom>
                                          <a:gradFill>
                                            <a:gsLst>
                                              <a:gs pos="78000">
                                                <a:srgbClr val="B3A59F"/>
                                              </a:gs>
                                              <a:gs pos="7000">
                                                <a:srgbClr val="B3A59F"/>
                                              </a:gs>
                                              <a:gs pos="34000">
                                                <a:schemeClr val="bg1"/>
                                              </a:gs>
                                            </a:gsLst>
                                            <a:lin ang="10800000" scaled="0"/>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054074639" name="组合 1054074639">
                                          <a:extLst>
                                            <a:ext uri="{FF2B5EF4-FFF2-40B4-BE49-F238E27FC236}">
                                              <a16:creationId xmlns:a16="http://schemas.microsoft.com/office/drawing/2014/main" id="{8014639D-EFA0-44E4-A117-217C89931CE5}"/>
                                            </a:ext>
                                          </a:extLst>
                                        </wpg:cNvPr>
                                        <wpg:cNvGrpSpPr/>
                                        <wpg:grpSpPr>
                                          <a:xfrm>
                                            <a:off x="1073755" y="517892"/>
                                            <a:ext cx="168842" cy="1058579"/>
                                            <a:chOff x="1073755" y="517892"/>
                                            <a:chExt cx="168842" cy="1058579"/>
                                          </a:xfrm>
                                        </wpg:grpSpPr>
                                        <wps:wsp>
                                          <wps:cNvPr id="2113780981" name="矩形 1472">
                                            <a:extLst>
                                              <a:ext uri="{FF2B5EF4-FFF2-40B4-BE49-F238E27FC236}">
                                                <a16:creationId xmlns:a16="http://schemas.microsoft.com/office/drawing/2014/main" id="{6B094F27-4A21-7F48-9F42-6AFA19E57D47}"/>
                                              </a:ext>
                                            </a:extLst>
                                          </wps:cNvPr>
                                          <wps:cNvSpPr/>
                                          <wps:spPr>
                                            <a:xfrm>
                                              <a:off x="1073755" y="517892"/>
                                              <a:ext cx="168842" cy="1058579"/>
                                            </a:xfrm>
                                            <a:custGeom>
                                              <a:avLst/>
                                              <a:gdLst>
                                                <a:gd name="csX0" fmla="*/ 0 w 123311"/>
                                                <a:gd name="csY0" fmla="*/ 0 h 1058579"/>
                                                <a:gd name="csX1" fmla="*/ 123311 w 123311"/>
                                                <a:gd name="csY1" fmla="*/ 0 h 1058579"/>
                                                <a:gd name="csX2" fmla="*/ 123311 w 123311"/>
                                                <a:gd name="csY2" fmla="*/ 1058579 h 1058579"/>
                                                <a:gd name="csX3" fmla="*/ 0 w 123311"/>
                                                <a:gd name="csY3" fmla="*/ 1058579 h 1058579"/>
                                                <a:gd name="csX4" fmla="*/ 0 w 123311"/>
                                                <a:gd name="csY4" fmla="*/ 0 h 1058579"/>
                                                <a:gd name="csX0" fmla="*/ 0 w 123311"/>
                                                <a:gd name="csY0" fmla="*/ 0 h 1058579"/>
                                                <a:gd name="csX1" fmla="*/ 123311 w 123311"/>
                                                <a:gd name="csY1" fmla="*/ 0 h 1058579"/>
                                                <a:gd name="csX2" fmla="*/ 123311 w 123311"/>
                                                <a:gd name="csY2" fmla="*/ 1058579 h 1058579"/>
                                                <a:gd name="csX3" fmla="*/ 0 w 123311"/>
                                                <a:gd name="csY3" fmla="*/ 1058579 h 1058579"/>
                                                <a:gd name="csX4" fmla="*/ 0 w 123311"/>
                                                <a:gd name="csY4" fmla="*/ 529289 h 1058579"/>
                                                <a:gd name="csX5" fmla="*/ 0 w 123311"/>
                                                <a:gd name="csY5" fmla="*/ 0 h 1058579"/>
                                                <a:gd name="csX0" fmla="*/ 45531 w 168842"/>
                                                <a:gd name="csY0" fmla="*/ 0 h 1058579"/>
                                                <a:gd name="csX1" fmla="*/ 168842 w 168842"/>
                                                <a:gd name="csY1" fmla="*/ 0 h 1058579"/>
                                                <a:gd name="csX2" fmla="*/ 168842 w 168842"/>
                                                <a:gd name="csY2" fmla="*/ 1058579 h 1058579"/>
                                                <a:gd name="csX3" fmla="*/ 45531 w 168842"/>
                                                <a:gd name="csY3" fmla="*/ 1058579 h 1058579"/>
                                                <a:gd name="csX4" fmla="*/ 0 w 168842"/>
                                                <a:gd name="csY4" fmla="*/ 527392 h 1058579"/>
                                                <a:gd name="csX5" fmla="*/ 45531 w 168842"/>
                                                <a:gd name="csY5" fmla="*/ 0 h 1058579"/>
                                                <a:gd name="csX0" fmla="*/ 45531 w 168842"/>
                                                <a:gd name="csY0" fmla="*/ 0 h 1058579"/>
                                                <a:gd name="csX1" fmla="*/ 168842 w 168842"/>
                                                <a:gd name="csY1" fmla="*/ 0 h 1058579"/>
                                                <a:gd name="csX2" fmla="*/ 168842 w 168842"/>
                                                <a:gd name="csY2" fmla="*/ 1058579 h 1058579"/>
                                                <a:gd name="csX3" fmla="*/ 45531 w 168842"/>
                                                <a:gd name="csY3" fmla="*/ 1058579 h 1058579"/>
                                                <a:gd name="csX4" fmla="*/ 0 w 168842"/>
                                                <a:gd name="csY4" fmla="*/ 527392 h 1058579"/>
                                                <a:gd name="csX5" fmla="*/ 45531 w 168842"/>
                                                <a:gd name="csY5" fmla="*/ 0 h 1058579"/>
                                              </a:gdLst>
                                              <a:ahLst/>
                                              <a:cxnLst>
                                                <a:cxn ang="0">
                                                  <a:pos x="csX0" y="csY0"/>
                                                </a:cxn>
                                                <a:cxn ang="0">
                                                  <a:pos x="csX1" y="csY1"/>
                                                </a:cxn>
                                                <a:cxn ang="0">
                                                  <a:pos x="csX2" y="csY2"/>
                                                </a:cxn>
                                                <a:cxn ang="0">
                                                  <a:pos x="csX3" y="csY3"/>
                                                </a:cxn>
                                                <a:cxn ang="0">
                                                  <a:pos x="csX4" y="csY4"/>
                                                </a:cxn>
                                                <a:cxn ang="0">
                                                  <a:pos x="csX5" y="csY5"/>
                                                </a:cxn>
                                              </a:cxnLst>
                                              <a:rect l="l" t="t" r="r" b="b"/>
                                              <a:pathLst>
                                                <a:path w="168842" h="1058579">
                                                  <a:moveTo>
                                                    <a:pt x="45531" y="0"/>
                                                  </a:moveTo>
                                                  <a:lnTo>
                                                    <a:pt x="168842" y="0"/>
                                                  </a:lnTo>
                                                  <a:lnTo>
                                                    <a:pt x="168842" y="1058579"/>
                                                  </a:lnTo>
                                                  <a:lnTo>
                                                    <a:pt x="45531" y="1058579"/>
                                                  </a:lnTo>
                                                  <a:cubicBezTo>
                                                    <a:pt x="17391" y="970048"/>
                                                    <a:pt x="0" y="703822"/>
                                                    <a:pt x="0" y="527392"/>
                                                  </a:cubicBezTo>
                                                  <a:cubicBezTo>
                                                    <a:pt x="0" y="350962"/>
                                                    <a:pt x="17391" y="87899"/>
                                                    <a:pt x="45531" y="0"/>
                                                  </a:cubicBezTo>
                                                  <a:close/>
                                                </a:path>
                                              </a:pathLst>
                                            </a:custGeom>
                                            <a:gradFill>
                                              <a:gsLst>
                                                <a:gs pos="78000">
                                                  <a:srgbClr val="B3A59F"/>
                                                </a:gs>
                                                <a:gs pos="7000">
                                                  <a:srgbClr val="B3A59F"/>
                                                </a:gs>
                                                <a:gs pos="34000">
                                                  <a:schemeClr val="bg1"/>
                                                </a:gs>
                                              </a:gsLst>
                                              <a:lin ang="5400000" scaled="1"/>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3925266" name="直接连接符 2113925266">
                                            <a:extLst>
                                              <a:ext uri="{FF2B5EF4-FFF2-40B4-BE49-F238E27FC236}">
                                                <a16:creationId xmlns:a16="http://schemas.microsoft.com/office/drawing/2014/main" id="{9BA0FB64-7EC9-8FFB-989C-B31ECD7347F9}"/>
                                              </a:ext>
                                            </a:extLst>
                                          </wps:cNvPr>
                                          <wps:cNvCnPr>
                                            <a:cxnSpLocks/>
                                          </wps:cNvCnPr>
                                          <wps:spPr>
                                            <a:xfrm>
                                              <a:off x="1093676" y="695270"/>
                                              <a:ext cx="14892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0175550" name="直接连接符 650175550">
                                            <a:extLst>
                                              <a:ext uri="{FF2B5EF4-FFF2-40B4-BE49-F238E27FC236}">
                                                <a16:creationId xmlns:a16="http://schemas.microsoft.com/office/drawing/2014/main" id="{9B8485AA-6B3D-4CCD-2E12-A55D736D3C4F}"/>
                                              </a:ext>
                                            </a:extLst>
                                          </wps:cNvPr>
                                          <wps:cNvCnPr>
                                            <a:cxnSpLocks/>
                                          </wps:cNvCnPr>
                                          <wps:spPr>
                                            <a:xfrm>
                                              <a:off x="1080396" y="841346"/>
                                              <a:ext cx="16220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5887327" name="直接连接符 1245887327">
                                            <a:extLst>
                                              <a:ext uri="{FF2B5EF4-FFF2-40B4-BE49-F238E27FC236}">
                                                <a16:creationId xmlns:a16="http://schemas.microsoft.com/office/drawing/2014/main" id="{7EBA192C-F8A2-1B1B-73BA-B2E8D2ADE58D}"/>
                                              </a:ext>
                                            </a:extLst>
                                          </wps:cNvPr>
                                          <wps:cNvCnPr>
                                            <a:cxnSpLocks/>
                                          </wps:cNvCnPr>
                                          <wps:spPr>
                                            <a:xfrm>
                                              <a:off x="1073755" y="941892"/>
                                              <a:ext cx="16884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7136765" name="直接连接符 1427136765">
                                            <a:extLst>
                                              <a:ext uri="{FF2B5EF4-FFF2-40B4-BE49-F238E27FC236}">
                                                <a16:creationId xmlns:a16="http://schemas.microsoft.com/office/drawing/2014/main" id="{62FE094C-3228-54E9-B713-956D40D51343}"/>
                                              </a:ext>
                                            </a:extLst>
                                          </wps:cNvPr>
                                          <wps:cNvCnPr>
                                            <a:cxnSpLocks/>
                                          </wps:cNvCnPr>
                                          <wps:spPr>
                                            <a:xfrm flipV="1">
                                              <a:off x="1073755" y="1044335"/>
                                              <a:ext cx="168842" cy="94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4205374" name="直接连接符 384205374">
                                            <a:extLst>
                                              <a:ext uri="{FF2B5EF4-FFF2-40B4-BE49-F238E27FC236}">
                                                <a16:creationId xmlns:a16="http://schemas.microsoft.com/office/drawing/2014/main" id="{22A980DA-3581-E079-D7B5-EE767A867BA9}"/>
                                              </a:ext>
                                            </a:extLst>
                                          </wps:cNvPr>
                                          <wps:cNvCnPr>
                                            <a:cxnSpLocks/>
                                          </wps:cNvCnPr>
                                          <wps:spPr>
                                            <a:xfrm>
                                              <a:off x="1073755" y="1146778"/>
                                              <a:ext cx="16884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78533298" name="直接连接符 1178533298">
                                            <a:extLst>
                                              <a:ext uri="{FF2B5EF4-FFF2-40B4-BE49-F238E27FC236}">
                                                <a16:creationId xmlns:a16="http://schemas.microsoft.com/office/drawing/2014/main" id="{E5471199-66BA-E004-83B4-7E76029EFC58}"/>
                                              </a:ext>
                                            </a:extLst>
                                          </wps:cNvPr>
                                          <wps:cNvCnPr>
                                            <a:cxnSpLocks/>
                                          </wps:cNvCnPr>
                                          <wps:spPr>
                                            <a:xfrm>
                                              <a:off x="1080396" y="1268192"/>
                                              <a:ext cx="16220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80451320" name="直接连接符 2080451320">
                                            <a:extLst>
                                              <a:ext uri="{FF2B5EF4-FFF2-40B4-BE49-F238E27FC236}">
                                                <a16:creationId xmlns:a16="http://schemas.microsoft.com/office/drawing/2014/main" id="{F15E453E-BEBB-FDCB-C97D-D4EB064EA6A4}"/>
                                              </a:ext>
                                            </a:extLst>
                                          </wps:cNvPr>
                                          <wps:cNvCnPr>
                                            <a:cxnSpLocks/>
                                          </wps:cNvCnPr>
                                          <wps:spPr>
                                            <a:xfrm>
                                              <a:off x="1093676" y="1423754"/>
                                              <a:ext cx="14892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134593535" name="矩形: 圆顶角 2134593535">
                                          <a:extLst>
                                            <a:ext uri="{FF2B5EF4-FFF2-40B4-BE49-F238E27FC236}">
                                              <a16:creationId xmlns:a16="http://schemas.microsoft.com/office/drawing/2014/main" id="{FA3C19D6-058A-D5A9-6AE8-E78C326466F9}"/>
                                            </a:ext>
                                          </a:extLst>
                                        </wps:cNvPr>
                                        <wps:cNvSpPr/>
                                        <wps:spPr>
                                          <a:xfrm rot="5400000">
                                            <a:off x="2173758" y="705181"/>
                                            <a:ext cx="99572" cy="684000"/>
                                          </a:xfrm>
                                          <a:prstGeom prst="round2SameRect">
                                            <a:avLst>
                                              <a:gd name="adj1" fmla="val 38890"/>
                                              <a:gd name="adj2" fmla="val 0"/>
                                            </a:avLst>
                                          </a:prstGeom>
                                          <a:gradFill>
                                            <a:gsLst>
                                              <a:gs pos="78000">
                                                <a:srgbClr val="B3A59F"/>
                                              </a:gs>
                                              <a:gs pos="7000">
                                                <a:srgbClr val="B3A59F"/>
                                              </a:gs>
                                              <a:gs pos="34000">
                                                <a:schemeClr val="bg1"/>
                                              </a:gs>
                                            </a:gsLst>
                                            <a:lin ang="10800000" scaled="0"/>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6033326" name="矩形: 圆顶角 1186033326">
                                          <a:extLst>
                                            <a:ext uri="{FF2B5EF4-FFF2-40B4-BE49-F238E27FC236}">
                                              <a16:creationId xmlns:a16="http://schemas.microsoft.com/office/drawing/2014/main" id="{C9FFEDC9-9ED7-1B55-E4EC-F28A253107E2}"/>
                                            </a:ext>
                                          </a:extLst>
                                        </wps:cNvPr>
                                        <wps:cNvSpPr/>
                                        <wps:spPr>
                                          <a:xfrm>
                                            <a:off x="2196098" y="709182"/>
                                            <a:ext cx="99572" cy="1255447"/>
                                          </a:xfrm>
                                          <a:prstGeom prst="round2SameRect">
                                            <a:avLst>
                                              <a:gd name="adj1" fmla="val 38890"/>
                                              <a:gd name="adj2" fmla="val 0"/>
                                            </a:avLst>
                                          </a:prstGeom>
                                          <a:gradFill>
                                            <a:gsLst>
                                              <a:gs pos="78000">
                                                <a:srgbClr val="B3A59F"/>
                                              </a:gs>
                                              <a:gs pos="7000">
                                                <a:srgbClr val="B3A59F"/>
                                              </a:gs>
                                              <a:gs pos="34000">
                                                <a:schemeClr val="bg1"/>
                                              </a:gs>
                                            </a:gsLst>
                                            <a:lin ang="10800000" scaled="0"/>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026978" name="任意多边形: 形状 1205026978">
                                          <a:extLst>
                                            <a:ext uri="{FF2B5EF4-FFF2-40B4-BE49-F238E27FC236}">
                                              <a16:creationId xmlns:a16="http://schemas.microsoft.com/office/drawing/2014/main" id="{91F83B83-8209-084B-4B7F-FE0D139A69FF}"/>
                                            </a:ext>
                                          </a:extLst>
                                        </wps:cNvPr>
                                        <wps:cNvSpPr/>
                                        <wps:spPr>
                                          <a:xfrm rot="5400000" flipH="1">
                                            <a:off x="2072301" y="873598"/>
                                            <a:ext cx="347166" cy="347166"/>
                                          </a:xfrm>
                                          <a:custGeom>
                                            <a:avLst/>
                                            <a:gdLst>
                                              <a:gd name="csX0" fmla="*/ 347166 w 347166"/>
                                              <a:gd name="csY0" fmla="*/ 184645 h 347166"/>
                                              <a:gd name="csX1" fmla="*/ 347166 w 347166"/>
                                              <a:gd name="csY1" fmla="*/ 162521 h 347166"/>
                                              <a:gd name="csX2" fmla="*/ 308442 w 347166"/>
                                              <a:gd name="csY2" fmla="*/ 123797 h 347166"/>
                                              <a:gd name="csX3" fmla="*/ 223369 w 347166"/>
                                              <a:gd name="csY3" fmla="*/ 123797 h 347166"/>
                                              <a:gd name="csX4" fmla="*/ 223369 w 347166"/>
                                              <a:gd name="csY4" fmla="*/ 38724 h 347166"/>
                                              <a:gd name="csX5" fmla="*/ 184645 w 347166"/>
                                              <a:gd name="csY5" fmla="*/ 0 h 347166"/>
                                              <a:gd name="csX6" fmla="*/ 162521 w 347166"/>
                                              <a:gd name="csY6" fmla="*/ 0 h 347166"/>
                                              <a:gd name="csX7" fmla="*/ 123797 w 347166"/>
                                              <a:gd name="csY7" fmla="*/ 38724 h 347166"/>
                                              <a:gd name="csX8" fmla="*/ 123797 w 347166"/>
                                              <a:gd name="csY8" fmla="*/ 123797 h 347166"/>
                                              <a:gd name="csX9" fmla="*/ 49786 w 347166"/>
                                              <a:gd name="csY9" fmla="*/ 123797 h 347166"/>
                                              <a:gd name="csX10" fmla="*/ 0 w 347166"/>
                                              <a:gd name="csY10" fmla="*/ 173583 h 347166"/>
                                              <a:gd name="csX11" fmla="*/ 49786 w 347166"/>
                                              <a:gd name="csY11" fmla="*/ 223369 h 347166"/>
                                              <a:gd name="csX12" fmla="*/ 123797 w 347166"/>
                                              <a:gd name="csY12" fmla="*/ 223369 h 347166"/>
                                              <a:gd name="csX13" fmla="*/ 123797 w 347166"/>
                                              <a:gd name="csY13" fmla="*/ 297380 h 347166"/>
                                              <a:gd name="csX14" fmla="*/ 173583 w 347166"/>
                                              <a:gd name="csY14" fmla="*/ 347166 h 347166"/>
                                              <a:gd name="csX15" fmla="*/ 223369 w 347166"/>
                                              <a:gd name="csY15" fmla="*/ 297380 h 347166"/>
                                              <a:gd name="csX16" fmla="*/ 223369 w 347166"/>
                                              <a:gd name="csY16" fmla="*/ 223369 h 347166"/>
                                              <a:gd name="csX17" fmla="*/ 308442 w 347166"/>
                                              <a:gd name="csY17" fmla="*/ 223369 h 347166"/>
                                              <a:gd name="csX18" fmla="*/ 347166 w 347166"/>
                                              <a:gd name="csY18" fmla="*/ 184645 h 34716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Lst>
                                            <a:rect l="l" t="t" r="r" b="b"/>
                                            <a:pathLst>
                                              <a:path w="347166" h="347166">
                                                <a:moveTo>
                                                  <a:pt x="347166" y="184645"/>
                                                </a:moveTo>
                                                <a:lnTo>
                                                  <a:pt x="347166" y="162521"/>
                                                </a:lnTo>
                                                <a:cubicBezTo>
                                                  <a:pt x="347166" y="141134"/>
                                                  <a:pt x="329829" y="123797"/>
                                                  <a:pt x="308442" y="123797"/>
                                                </a:cubicBezTo>
                                                <a:lnTo>
                                                  <a:pt x="223369" y="123797"/>
                                                </a:lnTo>
                                                <a:lnTo>
                                                  <a:pt x="223369" y="38724"/>
                                                </a:lnTo>
                                                <a:cubicBezTo>
                                                  <a:pt x="223369" y="17337"/>
                                                  <a:pt x="206032" y="0"/>
                                                  <a:pt x="184645" y="0"/>
                                                </a:cubicBezTo>
                                                <a:lnTo>
                                                  <a:pt x="162521" y="0"/>
                                                </a:lnTo>
                                                <a:cubicBezTo>
                                                  <a:pt x="141134" y="0"/>
                                                  <a:pt x="123797" y="17337"/>
                                                  <a:pt x="123797" y="38724"/>
                                                </a:cubicBezTo>
                                                <a:lnTo>
                                                  <a:pt x="123797" y="123797"/>
                                                </a:lnTo>
                                                <a:lnTo>
                                                  <a:pt x="49786" y="123797"/>
                                                </a:lnTo>
                                                <a:cubicBezTo>
                                                  <a:pt x="22290" y="123797"/>
                                                  <a:pt x="0" y="146087"/>
                                                  <a:pt x="0" y="173583"/>
                                                </a:cubicBezTo>
                                                <a:cubicBezTo>
                                                  <a:pt x="0" y="201079"/>
                                                  <a:pt x="22290" y="223369"/>
                                                  <a:pt x="49786" y="223369"/>
                                                </a:cubicBezTo>
                                                <a:lnTo>
                                                  <a:pt x="123797" y="223369"/>
                                                </a:lnTo>
                                                <a:lnTo>
                                                  <a:pt x="123797" y="297380"/>
                                                </a:lnTo>
                                                <a:cubicBezTo>
                                                  <a:pt x="123797" y="324876"/>
                                                  <a:pt x="146087" y="347166"/>
                                                  <a:pt x="173583" y="347166"/>
                                                </a:cubicBezTo>
                                                <a:cubicBezTo>
                                                  <a:pt x="201079" y="347166"/>
                                                  <a:pt x="223369" y="324876"/>
                                                  <a:pt x="223369" y="297380"/>
                                                </a:cubicBezTo>
                                                <a:lnTo>
                                                  <a:pt x="223369" y="223369"/>
                                                </a:lnTo>
                                                <a:lnTo>
                                                  <a:pt x="308442" y="223369"/>
                                                </a:lnTo>
                                                <a:cubicBezTo>
                                                  <a:pt x="329829" y="223369"/>
                                                  <a:pt x="347166" y="206032"/>
                                                  <a:pt x="347166" y="184645"/>
                                                </a:cubicBezTo>
                                                <a:close/>
                                              </a:path>
                                            </a:pathLst>
                                          </a:custGeom>
                                          <a:gradFill>
                                            <a:gsLst>
                                              <a:gs pos="78000">
                                                <a:srgbClr val="B3A59F"/>
                                              </a:gs>
                                              <a:gs pos="7000">
                                                <a:srgbClr val="B3A59F"/>
                                              </a:gs>
                                              <a:gs pos="34000">
                                                <a:schemeClr val="bg1"/>
                                              </a:gs>
                                            </a:gsLst>
                                            <a:lin ang="10800000" scaled="0"/>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46626350" name="梯形 146626350">
                                          <a:extLst>
                                            <a:ext uri="{FF2B5EF4-FFF2-40B4-BE49-F238E27FC236}">
                                              <a16:creationId xmlns:a16="http://schemas.microsoft.com/office/drawing/2014/main" id="{2F35D55D-8FCF-1684-C503-833CA6913CBB}"/>
                                            </a:ext>
                                          </a:extLst>
                                        </wps:cNvPr>
                                        <wps:cNvSpPr/>
                                        <wps:spPr>
                                          <a:xfrm>
                                            <a:off x="1506898" y="1953508"/>
                                            <a:ext cx="1100316" cy="100546"/>
                                          </a:xfrm>
                                          <a:prstGeom prst="trapezoid">
                                            <a:avLst>
                                              <a:gd name="adj" fmla="val 140094"/>
                                            </a:avLst>
                                          </a:prstGeom>
                                          <a:gradFill>
                                            <a:gsLst>
                                              <a:gs pos="78000">
                                                <a:srgbClr val="B3A59F"/>
                                              </a:gs>
                                              <a:gs pos="7000">
                                                <a:srgbClr val="B3A59F"/>
                                              </a:gs>
                                              <a:gs pos="34000">
                                                <a:schemeClr val="bg1"/>
                                              </a:gs>
                                            </a:gsLst>
                                            <a:lin ang="10800000" scaled="0"/>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1270584" name="任意多边形: 形状 1521270584">
                                          <a:extLst>
                                            <a:ext uri="{FF2B5EF4-FFF2-40B4-BE49-F238E27FC236}">
                                              <a16:creationId xmlns:a16="http://schemas.microsoft.com/office/drawing/2014/main" id="{9FD7991A-756C-7DA2-493B-02C138E89D61}"/>
                                            </a:ext>
                                          </a:extLst>
                                        </wps:cNvPr>
                                        <wps:cNvSpPr/>
                                        <wps:spPr>
                                          <a:xfrm>
                                            <a:off x="1508347" y="2057212"/>
                                            <a:ext cx="1100316" cy="133746"/>
                                          </a:xfrm>
                                          <a:custGeom>
                                            <a:avLst/>
                                            <a:gdLst>
                                              <a:gd name="csX0" fmla="*/ 0 w 1100316"/>
                                              <a:gd name="csY0" fmla="*/ 0 h 133746"/>
                                              <a:gd name="csX1" fmla="*/ 1100316 w 1100316"/>
                                              <a:gd name="csY1" fmla="*/ 0 h 133746"/>
                                              <a:gd name="csX2" fmla="*/ 1100316 w 1100316"/>
                                              <a:gd name="csY2" fmla="*/ 133746 h 133746"/>
                                              <a:gd name="csX3" fmla="*/ 940736 w 1100316"/>
                                              <a:gd name="csY3" fmla="*/ 133746 h 133746"/>
                                              <a:gd name="csX4" fmla="*/ 937551 w 1100316"/>
                                              <a:gd name="csY4" fmla="*/ 117973 h 133746"/>
                                              <a:gd name="csX5" fmla="*/ 875348 w 1100316"/>
                                              <a:gd name="csY5" fmla="*/ 76742 h 133746"/>
                                              <a:gd name="csX6" fmla="*/ 232555 w 1100316"/>
                                              <a:gd name="csY6" fmla="*/ 76742 h 133746"/>
                                              <a:gd name="csX7" fmla="*/ 170352 w 1100316"/>
                                              <a:gd name="csY7" fmla="*/ 117973 h 133746"/>
                                              <a:gd name="csX8" fmla="*/ 167168 w 1100316"/>
                                              <a:gd name="csY8" fmla="*/ 133746 h 133746"/>
                                              <a:gd name="csX9" fmla="*/ 0 w 1100316"/>
                                              <a:gd name="csY9" fmla="*/ 133746 h 133746"/>
                                              <a:gd name="csX10" fmla="*/ 0 w 1100316"/>
                                              <a:gd name="csY10" fmla="*/ 0 h 13374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1100316" h="133746">
                                                <a:moveTo>
                                                  <a:pt x="0" y="0"/>
                                                </a:moveTo>
                                                <a:lnTo>
                                                  <a:pt x="1100316" y="0"/>
                                                </a:lnTo>
                                                <a:lnTo>
                                                  <a:pt x="1100316" y="133746"/>
                                                </a:lnTo>
                                                <a:lnTo>
                                                  <a:pt x="940736" y="133746"/>
                                                </a:lnTo>
                                                <a:lnTo>
                                                  <a:pt x="937551" y="117973"/>
                                                </a:lnTo>
                                                <a:cubicBezTo>
                                                  <a:pt x="927303" y="93743"/>
                                                  <a:pt x="903311" y="76742"/>
                                                  <a:pt x="875348" y="76742"/>
                                                </a:cubicBezTo>
                                                <a:lnTo>
                                                  <a:pt x="232555" y="76742"/>
                                                </a:lnTo>
                                                <a:cubicBezTo>
                                                  <a:pt x="204592" y="76742"/>
                                                  <a:pt x="180600" y="93743"/>
                                                  <a:pt x="170352" y="117973"/>
                                                </a:cubicBezTo>
                                                <a:lnTo>
                                                  <a:pt x="167168" y="133746"/>
                                                </a:lnTo>
                                                <a:lnTo>
                                                  <a:pt x="0" y="133746"/>
                                                </a:lnTo>
                                                <a:lnTo>
                                                  <a:pt x="0" y="0"/>
                                                </a:lnTo>
                                                <a:close/>
                                              </a:path>
                                            </a:pathLst>
                                          </a:custGeom>
                                          <a:gradFill>
                                            <a:gsLst>
                                              <a:gs pos="78000">
                                                <a:srgbClr val="B3A59F"/>
                                              </a:gs>
                                              <a:gs pos="7000">
                                                <a:srgbClr val="B3A59F"/>
                                              </a:gs>
                                              <a:gs pos="34000">
                                                <a:schemeClr val="bg1"/>
                                              </a:gs>
                                            </a:gsLst>
                                            <a:lin ang="10800000" scaled="0"/>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cNvPr id="1354140677" name="组合 1354140677">
                                          <a:extLst>
                                            <a:ext uri="{FF2B5EF4-FFF2-40B4-BE49-F238E27FC236}">
                                              <a16:creationId xmlns:a16="http://schemas.microsoft.com/office/drawing/2014/main" id="{501E046C-1B78-369C-4B63-8C0EC5A65360}"/>
                                            </a:ext>
                                          </a:extLst>
                                        </wpg:cNvPr>
                                        <wpg:cNvGrpSpPr/>
                                        <wpg:grpSpPr>
                                          <a:xfrm>
                                            <a:off x="824148" y="0"/>
                                            <a:ext cx="3331952" cy="2204836"/>
                                            <a:chOff x="824148" y="0"/>
                                            <a:chExt cx="3331952" cy="2204836"/>
                                          </a:xfrm>
                                        </wpg:grpSpPr>
                                        <wps:wsp>
                                          <wps:cNvPr id="446420184" name="椭圆 446420184">
                                            <a:extLst>
                                              <a:ext uri="{FF2B5EF4-FFF2-40B4-BE49-F238E27FC236}">
                                                <a16:creationId xmlns:a16="http://schemas.microsoft.com/office/drawing/2014/main" id="{68EAA455-0749-3EAB-1110-2A645498135F}"/>
                                              </a:ext>
                                            </a:extLst>
                                          </wps:cNvPr>
                                          <wps:cNvSpPr/>
                                          <wps:spPr>
                                            <a:xfrm>
                                              <a:off x="3176677" y="631824"/>
                                              <a:ext cx="979423" cy="979423"/>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40101863" name="直接连接符 940101863">
                                            <a:extLst>
                                              <a:ext uri="{FF2B5EF4-FFF2-40B4-BE49-F238E27FC236}">
                                                <a16:creationId xmlns:a16="http://schemas.microsoft.com/office/drawing/2014/main" id="{00B67840-7328-C4DF-469D-207C8E864AA7}"/>
                                              </a:ext>
                                            </a:extLst>
                                          </wps:cNvPr>
                                          <wps:cNvCnPr>
                                            <a:cxnSpLocks/>
                                          </wps:cNvCnPr>
                                          <wps:spPr>
                                            <a:xfrm>
                                              <a:off x="3666388" y="0"/>
                                              <a:ext cx="0" cy="15829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800099" name="矩形: 圆顶角 266800099">
                                            <a:extLst>
                                              <a:ext uri="{FF2B5EF4-FFF2-40B4-BE49-F238E27FC236}">
                                                <a16:creationId xmlns:a16="http://schemas.microsoft.com/office/drawing/2014/main" id="{4C6772AA-18C9-601E-EDC8-1DE8C8FD5BFF}"/>
                                              </a:ext>
                                            </a:extLst>
                                          </wps:cNvPr>
                                          <wps:cNvSpPr/>
                                          <wps:spPr>
                                            <a:xfrm rot="10800000" flipH="1">
                                              <a:off x="3599042" y="601039"/>
                                              <a:ext cx="134693" cy="227025"/>
                                            </a:xfrm>
                                            <a:prstGeom prst="round2SameRect">
                                              <a:avLst>
                                                <a:gd name="adj1" fmla="val 38890"/>
                                                <a:gd name="adj2" fmla="val 0"/>
                                              </a:avLst>
                                            </a:prstGeom>
                                            <a:gradFill>
                                              <a:gsLst>
                                                <a:gs pos="78000">
                                                  <a:srgbClr val="B3A59F"/>
                                                </a:gs>
                                                <a:gs pos="7000">
                                                  <a:srgbClr val="B3A59F"/>
                                                </a:gs>
                                                <a:gs pos="34000">
                                                  <a:schemeClr val="bg1"/>
                                                </a:gs>
                                              </a:gsLst>
                                              <a:lin ang="10800000" scaled="0"/>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67971358" name="任意多边形: 形状 1067971358">
                                            <a:extLst>
                                              <a:ext uri="{FF2B5EF4-FFF2-40B4-BE49-F238E27FC236}">
                                                <a16:creationId xmlns:a16="http://schemas.microsoft.com/office/drawing/2014/main" id="{A4EE5B72-A089-E659-ED65-523A619C06D4}"/>
                                              </a:ext>
                                            </a:extLst>
                                          </wps:cNvPr>
                                          <wps:cNvSpPr/>
                                          <wps:spPr>
                                            <a:xfrm rot="16200000" flipH="1">
                                              <a:off x="3302144" y="1410341"/>
                                              <a:ext cx="748056" cy="840933"/>
                                            </a:xfrm>
                                            <a:custGeom>
                                              <a:avLst/>
                                              <a:gdLst>
                                                <a:gd name="csX0" fmla="*/ 0 w 748056"/>
                                                <a:gd name="csY0" fmla="*/ 772666 h 840933"/>
                                                <a:gd name="csX1" fmla="*/ 62738 w 748056"/>
                                                <a:gd name="csY1" fmla="*/ 840933 h 840933"/>
                                                <a:gd name="csX2" fmla="*/ 236695 w 748056"/>
                                                <a:gd name="csY2" fmla="*/ 541385 h 840933"/>
                                                <a:gd name="csX3" fmla="*/ 246705 w 748056"/>
                                                <a:gd name="csY3" fmla="*/ 460747 h 840933"/>
                                                <a:gd name="csX4" fmla="*/ 525277 w 748056"/>
                                                <a:gd name="csY4" fmla="*/ 460747 h 840933"/>
                                                <a:gd name="csX5" fmla="*/ 657471 w 748056"/>
                                                <a:gd name="csY5" fmla="*/ 640134 h 840933"/>
                                                <a:gd name="csX6" fmla="*/ 657471 w 748056"/>
                                                <a:gd name="csY6" fmla="*/ 816343 h 840933"/>
                                                <a:gd name="csX7" fmla="*/ 748056 w 748056"/>
                                                <a:gd name="csY7" fmla="*/ 816343 h 840933"/>
                                                <a:gd name="csX8" fmla="*/ 748056 w 748056"/>
                                                <a:gd name="csY8" fmla="*/ 640134 h 840933"/>
                                                <a:gd name="csX9" fmla="*/ 748054 w 748056"/>
                                                <a:gd name="csY9" fmla="*/ 640134 h 840933"/>
                                                <a:gd name="csX10" fmla="*/ 571972 w 748056"/>
                                                <a:gd name="csY10" fmla="*/ 411422 h 840933"/>
                                                <a:gd name="csX11" fmla="*/ 748054 w 748056"/>
                                                <a:gd name="csY11" fmla="*/ 182709 h 840933"/>
                                                <a:gd name="csX12" fmla="*/ 748056 w 748056"/>
                                                <a:gd name="csY12" fmla="*/ 182709 h 840933"/>
                                                <a:gd name="csX13" fmla="*/ 748056 w 748056"/>
                                                <a:gd name="csY13" fmla="*/ 6500 h 840933"/>
                                                <a:gd name="csX14" fmla="*/ 657471 w 748056"/>
                                                <a:gd name="csY14" fmla="*/ 6500 h 840933"/>
                                                <a:gd name="csX15" fmla="*/ 657471 w 748056"/>
                                                <a:gd name="csY15" fmla="*/ 182709 h 840933"/>
                                                <a:gd name="csX16" fmla="*/ 525276 w 748056"/>
                                                <a:gd name="csY16" fmla="*/ 362098 h 840933"/>
                                                <a:gd name="csX17" fmla="*/ 246285 w 748056"/>
                                                <a:gd name="csY17" fmla="*/ 362098 h 840933"/>
                                                <a:gd name="csX18" fmla="*/ 241939 w 748056"/>
                                                <a:gd name="csY18" fmla="*/ 307031 h 840933"/>
                                                <a:gd name="csX19" fmla="*/ 81557 w 748056"/>
                                                <a:gd name="csY19" fmla="*/ 0 h 840933"/>
                                                <a:gd name="csX20" fmla="*/ 15828 w 748056"/>
                                                <a:gd name="csY20" fmla="*/ 65393 h 840933"/>
                                                <a:gd name="csX21" fmla="*/ 158514 w 748056"/>
                                                <a:gd name="csY21" fmla="*/ 422400 h 840933"/>
                                                <a:gd name="csX22" fmla="*/ 0 w 748056"/>
                                                <a:gd name="csY22" fmla="*/ 772666 h 840933"/>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Lst>
                                              <a:rect l="l" t="t" r="r" b="b"/>
                                              <a:pathLst>
                                                <a:path w="748056" h="840933">
                                                  <a:moveTo>
                                                    <a:pt x="0" y="772666"/>
                                                  </a:moveTo>
                                                  <a:lnTo>
                                                    <a:pt x="62738" y="840933"/>
                                                  </a:lnTo>
                                                  <a:cubicBezTo>
                                                    <a:pt x="150385" y="760384"/>
                                                    <a:pt x="210578" y="655657"/>
                                                    <a:pt x="236695" y="541385"/>
                                                  </a:cubicBezTo>
                                                  <a:lnTo>
                                                    <a:pt x="246705" y="460747"/>
                                                  </a:lnTo>
                                                  <a:lnTo>
                                                    <a:pt x="525277" y="460747"/>
                                                  </a:lnTo>
                                                  <a:lnTo>
                                                    <a:pt x="657471" y="640134"/>
                                                  </a:lnTo>
                                                  <a:lnTo>
                                                    <a:pt x="657471" y="816343"/>
                                                  </a:lnTo>
                                                  <a:lnTo>
                                                    <a:pt x="748056" y="816343"/>
                                                  </a:lnTo>
                                                  <a:lnTo>
                                                    <a:pt x="748056" y="640134"/>
                                                  </a:lnTo>
                                                  <a:lnTo>
                                                    <a:pt x="748054" y="640134"/>
                                                  </a:lnTo>
                                                  <a:lnTo>
                                                    <a:pt x="571972" y="411422"/>
                                                  </a:lnTo>
                                                  <a:lnTo>
                                                    <a:pt x="748054" y="182709"/>
                                                  </a:lnTo>
                                                  <a:lnTo>
                                                    <a:pt x="748056" y="182709"/>
                                                  </a:lnTo>
                                                  <a:lnTo>
                                                    <a:pt x="748056" y="6500"/>
                                                  </a:lnTo>
                                                  <a:lnTo>
                                                    <a:pt x="657471" y="6500"/>
                                                  </a:lnTo>
                                                  <a:lnTo>
                                                    <a:pt x="657471" y="182709"/>
                                                  </a:lnTo>
                                                  <a:lnTo>
                                                    <a:pt x="525276" y="362098"/>
                                                  </a:lnTo>
                                                  <a:lnTo>
                                                    <a:pt x="246285" y="362098"/>
                                                  </a:lnTo>
                                                  <a:lnTo>
                                                    <a:pt x="241939" y="307031"/>
                                                  </a:lnTo>
                                                  <a:cubicBezTo>
                                                    <a:pt x="220961" y="191705"/>
                                                    <a:pt x="165513" y="84391"/>
                                                    <a:pt x="81557" y="0"/>
                                                  </a:cubicBezTo>
                                                  <a:lnTo>
                                                    <a:pt x="15828" y="65393"/>
                                                  </a:lnTo>
                                                  <a:cubicBezTo>
                                                    <a:pt x="109977" y="160028"/>
                                                    <a:pt x="161500" y="288942"/>
                                                    <a:pt x="158514" y="422400"/>
                                                  </a:cubicBezTo>
                                                  <a:cubicBezTo>
                                                    <a:pt x="155527" y="555858"/>
                                                    <a:pt x="98289" y="682337"/>
                                                    <a:pt x="0" y="772666"/>
                                                  </a:cubicBezTo>
                                                  <a:close/>
                                                </a:path>
                                              </a:pathLst>
                                            </a:custGeom>
                                            <a:gradFill>
                                              <a:gsLst>
                                                <a:gs pos="78000">
                                                  <a:srgbClr val="B3A59F"/>
                                                </a:gs>
                                                <a:gs pos="7000">
                                                  <a:srgbClr val="B3A59F"/>
                                                </a:gs>
                                                <a:gs pos="34000">
                                                  <a:schemeClr val="bg1"/>
                                                </a:gs>
                                              </a:gsLst>
                                              <a:lin ang="5400000" scaled="0"/>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91003518" name="直接连接符 791003518">
                                            <a:extLst>
                                              <a:ext uri="{FF2B5EF4-FFF2-40B4-BE49-F238E27FC236}">
                                                <a16:creationId xmlns:a16="http://schemas.microsoft.com/office/drawing/2014/main" id="{6E91706B-ACA7-EC13-AB15-C6AC560AD805}"/>
                                              </a:ext>
                                            </a:extLst>
                                          </wps:cNvPr>
                                          <wps:cNvCnPr>
                                            <a:cxnSpLocks/>
                                          </wps:cNvCnPr>
                                          <wps:spPr>
                                            <a:xfrm rot="600000">
                                              <a:off x="3600491" y="1510941"/>
                                              <a:ext cx="0" cy="72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8442915" name="直接连接符 1938442915">
                                            <a:extLst>
                                              <a:ext uri="{FF2B5EF4-FFF2-40B4-BE49-F238E27FC236}">
                                                <a16:creationId xmlns:a16="http://schemas.microsoft.com/office/drawing/2014/main" id="{CB488550-AB2E-216F-10F5-9035E284A14F}"/>
                                              </a:ext>
                                            </a:extLst>
                                          </wps:cNvPr>
                                          <wps:cNvCnPr>
                                            <a:cxnSpLocks/>
                                          </wps:cNvCnPr>
                                          <wps:spPr>
                                            <a:xfrm rot="1200000">
                                              <a:off x="3538090" y="1498217"/>
                                              <a:ext cx="0" cy="72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35857691" name="直接连接符 1235857691">
                                            <a:extLst>
                                              <a:ext uri="{FF2B5EF4-FFF2-40B4-BE49-F238E27FC236}">
                                                <a16:creationId xmlns:a16="http://schemas.microsoft.com/office/drawing/2014/main" id="{3F7BFD58-4147-9CD8-CB7F-1E2AF2D32756}"/>
                                              </a:ext>
                                            </a:extLst>
                                          </wps:cNvPr>
                                          <wps:cNvCnPr>
                                            <a:cxnSpLocks/>
                                          </wps:cNvCnPr>
                                          <wps:spPr>
                                            <a:xfrm rot="1800000">
                                              <a:off x="3470093" y="1468631"/>
                                              <a:ext cx="0" cy="72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873765" name="直接连接符 174873765">
                                            <a:extLst>
                                              <a:ext uri="{FF2B5EF4-FFF2-40B4-BE49-F238E27FC236}">
                                                <a16:creationId xmlns:a16="http://schemas.microsoft.com/office/drawing/2014/main" id="{F9BDDCC9-8F64-E7B3-7706-11AE2A291E7E}"/>
                                              </a:ext>
                                            </a:extLst>
                                          </wps:cNvPr>
                                          <wps:cNvCnPr>
                                            <a:cxnSpLocks/>
                                          </wps:cNvCnPr>
                                          <wps:spPr>
                                            <a:xfrm rot="2400000">
                                              <a:off x="3405527" y="1421253"/>
                                              <a:ext cx="0" cy="72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7823218" name="直接连接符 1027823218">
                                            <a:extLst>
                                              <a:ext uri="{FF2B5EF4-FFF2-40B4-BE49-F238E27FC236}">
                                                <a16:creationId xmlns:a16="http://schemas.microsoft.com/office/drawing/2014/main" id="{43239ED7-B767-0ADA-0FC0-D4814E9DF4D0}"/>
                                              </a:ext>
                                            </a:extLst>
                                          </wps:cNvPr>
                                          <wps:cNvCnPr>
                                            <a:cxnSpLocks/>
                                          </wps:cNvCnPr>
                                          <wps:spPr>
                                            <a:xfrm rot="3000000">
                                              <a:off x="3354930" y="1368683"/>
                                              <a:ext cx="0" cy="72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6391605" name="直接连接符 126391605">
                                            <a:extLst>
                                              <a:ext uri="{FF2B5EF4-FFF2-40B4-BE49-F238E27FC236}">
                                                <a16:creationId xmlns:a16="http://schemas.microsoft.com/office/drawing/2014/main" id="{4B5992C5-CD58-6259-1983-1EC1D5C561BF}"/>
                                              </a:ext>
                                            </a:extLst>
                                          </wps:cNvPr>
                                          <wps:cNvCnPr>
                                            <a:cxnSpLocks/>
                                          </wps:cNvCnPr>
                                          <wps:spPr>
                                            <a:xfrm rot="840000">
                                              <a:off x="3669584" y="817478"/>
                                              <a:ext cx="0" cy="684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0933143" name="直接连接符 1140933143">
                                            <a:extLst>
                                              <a:ext uri="{FF2B5EF4-FFF2-40B4-BE49-F238E27FC236}">
                                                <a16:creationId xmlns:a16="http://schemas.microsoft.com/office/drawing/2014/main" id="{4908F4B4-7013-6099-63A1-C0757B704EF6}"/>
                                              </a:ext>
                                            </a:extLst>
                                          </wps:cNvPr>
                                          <wps:cNvCnPr>
                                            <a:cxnSpLocks/>
                                          </wps:cNvCnPr>
                                          <wps:spPr>
                                            <a:xfrm rot="1920000">
                                              <a:off x="3669584" y="817478"/>
                                              <a:ext cx="0" cy="684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5513051" name="直接连接符 1765513051">
                                            <a:extLst>
                                              <a:ext uri="{FF2B5EF4-FFF2-40B4-BE49-F238E27FC236}">
                                                <a16:creationId xmlns:a16="http://schemas.microsoft.com/office/drawing/2014/main" id="{42580E34-02A0-1AF1-69DA-672F72EF0E91}"/>
                                              </a:ext>
                                            </a:extLst>
                                          </wps:cNvPr>
                                          <wps:cNvCnPr>
                                            <a:cxnSpLocks/>
                                          </wps:cNvCnPr>
                                          <wps:spPr>
                                            <a:xfrm rot="3000000">
                                              <a:off x="3669584" y="817478"/>
                                              <a:ext cx="0" cy="684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7023503" name="直接连接符 1487023503">
                                            <a:extLst>
                                              <a:ext uri="{FF2B5EF4-FFF2-40B4-BE49-F238E27FC236}">
                                                <a16:creationId xmlns:a16="http://schemas.microsoft.com/office/drawing/2014/main" id="{6C3AF108-0075-4FFD-B9AF-4B4FAA6065DD}"/>
                                              </a:ext>
                                            </a:extLst>
                                          </wps:cNvPr>
                                          <wps:cNvCnPr>
                                            <a:cxnSpLocks/>
                                          </wps:cNvCnPr>
                                          <wps:spPr>
                                            <a:xfrm flipH="1">
                                              <a:off x="824148" y="1730317"/>
                                              <a:ext cx="418451" cy="0"/>
                                            </a:xfrm>
                                            <a:prstGeom prst="line">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g:grpSp>
                                      <wpg:grpSp>
                                        <wpg:cNvPr id="991541355" name="组合 991541355">
                                          <a:extLst>
                                            <a:ext uri="{FF2B5EF4-FFF2-40B4-BE49-F238E27FC236}">
                                              <a16:creationId xmlns:a16="http://schemas.microsoft.com/office/drawing/2014/main" id="{11600EFE-9AE0-E38B-9AD2-3CED61DE9AB6}"/>
                                            </a:ext>
                                          </a:extLst>
                                        </wpg:cNvPr>
                                        <wpg:cNvGrpSpPr/>
                                        <wpg:grpSpPr>
                                          <a:xfrm flipH="1">
                                            <a:off x="1710248" y="517892"/>
                                            <a:ext cx="168842" cy="1058579"/>
                                            <a:chOff x="1710248" y="517892"/>
                                            <a:chExt cx="168842" cy="1058579"/>
                                          </a:xfrm>
                                        </wpg:grpSpPr>
                                        <wps:wsp>
                                          <wps:cNvPr id="1674202446" name="矩形 1472">
                                            <a:extLst>
                                              <a:ext uri="{FF2B5EF4-FFF2-40B4-BE49-F238E27FC236}">
                                                <a16:creationId xmlns:a16="http://schemas.microsoft.com/office/drawing/2014/main" id="{3B687158-CCD4-5052-8364-8996D982A3C8}"/>
                                              </a:ext>
                                            </a:extLst>
                                          </wps:cNvPr>
                                          <wps:cNvSpPr/>
                                          <wps:spPr>
                                            <a:xfrm>
                                              <a:off x="1710248" y="517892"/>
                                              <a:ext cx="168842" cy="1058579"/>
                                            </a:xfrm>
                                            <a:custGeom>
                                              <a:avLst/>
                                              <a:gdLst>
                                                <a:gd name="csX0" fmla="*/ 0 w 123311"/>
                                                <a:gd name="csY0" fmla="*/ 0 h 1058579"/>
                                                <a:gd name="csX1" fmla="*/ 123311 w 123311"/>
                                                <a:gd name="csY1" fmla="*/ 0 h 1058579"/>
                                                <a:gd name="csX2" fmla="*/ 123311 w 123311"/>
                                                <a:gd name="csY2" fmla="*/ 1058579 h 1058579"/>
                                                <a:gd name="csX3" fmla="*/ 0 w 123311"/>
                                                <a:gd name="csY3" fmla="*/ 1058579 h 1058579"/>
                                                <a:gd name="csX4" fmla="*/ 0 w 123311"/>
                                                <a:gd name="csY4" fmla="*/ 0 h 1058579"/>
                                                <a:gd name="csX0" fmla="*/ 0 w 123311"/>
                                                <a:gd name="csY0" fmla="*/ 0 h 1058579"/>
                                                <a:gd name="csX1" fmla="*/ 123311 w 123311"/>
                                                <a:gd name="csY1" fmla="*/ 0 h 1058579"/>
                                                <a:gd name="csX2" fmla="*/ 123311 w 123311"/>
                                                <a:gd name="csY2" fmla="*/ 1058579 h 1058579"/>
                                                <a:gd name="csX3" fmla="*/ 0 w 123311"/>
                                                <a:gd name="csY3" fmla="*/ 1058579 h 1058579"/>
                                                <a:gd name="csX4" fmla="*/ 0 w 123311"/>
                                                <a:gd name="csY4" fmla="*/ 529289 h 1058579"/>
                                                <a:gd name="csX5" fmla="*/ 0 w 123311"/>
                                                <a:gd name="csY5" fmla="*/ 0 h 1058579"/>
                                                <a:gd name="csX0" fmla="*/ 45531 w 168842"/>
                                                <a:gd name="csY0" fmla="*/ 0 h 1058579"/>
                                                <a:gd name="csX1" fmla="*/ 168842 w 168842"/>
                                                <a:gd name="csY1" fmla="*/ 0 h 1058579"/>
                                                <a:gd name="csX2" fmla="*/ 168842 w 168842"/>
                                                <a:gd name="csY2" fmla="*/ 1058579 h 1058579"/>
                                                <a:gd name="csX3" fmla="*/ 45531 w 168842"/>
                                                <a:gd name="csY3" fmla="*/ 1058579 h 1058579"/>
                                                <a:gd name="csX4" fmla="*/ 0 w 168842"/>
                                                <a:gd name="csY4" fmla="*/ 527392 h 1058579"/>
                                                <a:gd name="csX5" fmla="*/ 45531 w 168842"/>
                                                <a:gd name="csY5" fmla="*/ 0 h 1058579"/>
                                                <a:gd name="csX0" fmla="*/ 45531 w 168842"/>
                                                <a:gd name="csY0" fmla="*/ 0 h 1058579"/>
                                                <a:gd name="csX1" fmla="*/ 168842 w 168842"/>
                                                <a:gd name="csY1" fmla="*/ 0 h 1058579"/>
                                                <a:gd name="csX2" fmla="*/ 168842 w 168842"/>
                                                <a:gd name="csY2" fmla="*/ 1058579 h 1058579"/>
                                                <a:gd name="csX3" fmla="*/ 45531 w 168842"/>
                                                <a:gd name="csY3" fmla="*/ 1058579 h 1058579"/>
                                                <a:gd name="csX4" fmla="*/ 0 w 168842"/>
                                                <a:gd name="csY4" fmla="*/ 527392 h 1058579"/>
                                                <a:gd name="csX5" fmla="*/ 45531 w 168842"/>
                                                <a:gd name="csY5" fmla="*/ 0 h 1058579"/>
                                              </a:gdLst>
                                              <a:ahLst/>
                                              <a:cxnLst>
                                                <a:cxn ang="0">
                                                  <a:pos x="csX0" y="csY0"/>
                                                </a:cxn>
                                                <a:cxn ang="0">
                                                  <a:pos x="csX1" y="csY1"/>
                                                </a:cxn>
                                                <a:cxn ang="0">
                                                  <a:pos x="csX2" y="csY2"/>
                                                </a:cxn>
                                                <a:cxn ang="0">
                                                  <a:pos x="csX3" y="csY3"/>
                                                </a:cxn>
                                                <a:cxn ang="0">
                                                  <a:pos x="csX4" y="csY4"/>
                                                </a:cxn>
                                                <a:cxn ang="0">
                                                  <a:pos x="csX5" y="csY5"/>
                                                </a:cxn>
                                              </a:cxnLst>
                                              <a:rect l="l" t="t" r="r" b="b"/>
                                              <a:pathLst>
                                                <a:path w="168842" h="1058579">
                                                  <a:moveTo>
                                                    <a:pt x="45531" y="0"/>
                                                  </a:moveTo>
                                                  <a:lnTo>
                                                    <a:pt x="168842" y="0"/>
                                                  </a:lnTo>
                                                  <a:lnTo>
                                                    <a:pt x="168842" y="1058579"/>
                                                  </a:lnTo>
                                                  <a:lnTo>
                                                    <a:pt x="45531" y="1058579"/>
                                                  </a:lnTo>
                                                  <a:cubicBezTo>
                                                    <a:pt x="17391" y="970048"/>
                                                    <a:pt x="0" y="703822"/>
                                                    <a:pt x="0" y="527392"/>
                                                  </a:cubicBezTo>
                                                  <a:cubicBezTo>
                                                    <a:pt x="0" y="350962"/>
                                                    <a:pt x="17391" y="87899"/>
                                                    <a:pt x="45531" y="0"/>
                                                  </a:cubicBezTo>
                                                  <a:close/>
                                                </a:path>
                                              </a:pathLst>
                                            </a:custGeom>
                                            <a:gradFill>
                                              <a:gsLst>
                                                <a:gs pos="78000">
                                                  <a:srgbClr val="B3A59F"/>
                                                </a:gs>
                                                <a:gs pos="7000">
                                                  <a:srgbClr val="B3A59F"/>
                                                </a:gs>
                                                <a:gs pos="34000">
                                                  <a:schemeClr val="bg1"/>
                                                </a:gs>
                                              </a:gsLst>
                                              <a:lin ang="5400000" scaled="1"/>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4372916" name="直接连接符 384372916">
                                            <a:extLst>
                                              <a:ext uri="{FF2B5EF4-FFF2-40B4-BE49-F238E27FC236}">
                                                <a16:creationId xmlns:a16="http://schemas.microsoft.com/office/drawing/2014/main" id="{64AABE12-C793-DA91-CF71-EBF80FAD1315}"/>
                                              </a:ext>
                                            </a:extLst>
                                          </wps:cNvPr>
                                          <wps:cNvCnPr>
                                            <a:cxnSpLocks/>
                                          </wps:cNvCnPr>
                                          <wps:spPr>
                                            <a:xfrm>
                                              <a:off x="1730169" y="695270"/>
                                              <a:ext cx="14892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8568791" name="直接连接符 1428568791">
                                            <a:extLst>
                                              <a:ext uri="{FF2B5EF4-FFF2-40B4-BE49-F238E27FC236}">
                                                <a16:creationId xmlns:a16="http://schemas.microsoft.com/office/drawing/2014/main" id="{DE294F94-18D4-8406-717A-D3D5865817D6}"/>
                                              </a:ext>
                                            </a:extLst>
                                          </wps:cNvPr>
                                          <wps:cNvCnPr>
                                            <a:cxnSpLocks/>
                                          </wps:cNvCnPr>
                                          <wps:spPr>
                                            <a:xfrm>
                                              <a:off x="1716889" y="841346"/>
                                              <a:ext cx="16220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0951457" name="直接连接符 280951457">
                                            <a:extLst>
                                              <a:ext uri="{FF2B5EF4-FFF2-40B4-BE49-F238E27FC236}">
                                                <a16:creationId xmlns:a16="http://schemas.microsoft.com/office/drawing/2014/main" id="{8AF783AB-0B5E-49B3-B35C-82A8592AEF3A}"/>
                                              </a:ext>
                                            </a:extLst>
                                          </wps:cNvPr>
                                          <wps:cNvCnPr>
                                            <a:cxnSpLocks/>
                                          </wps:cNvCnPr>
                                          <wps:spPr>
                                            <a:xfrm>
                                              <a:off x="1710248" y="941892"/>
                                              <a:ext cx="16884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5020422" name="直接连接符 645020422">
                                            <a:extLst>
                                              <a:ext uri="{FF2B5EF4-FFF2-40B4-BE49-F238E27FC236}">
                                                <a16:creationId xmlns:a16="http://schemas.microsoft.com/office/drawing/2014/main" id="{6FF38AA0-4C83-D772-26D8-A37F3B034537}"/>
                                              </a:ext>
                                            </a:extLst>
                                          </wps:cNvPr>
                                          <wps:cNvCnPr>
                                            <a:cxnSpLocks/>
                                          </wps:cNvCnPr>
                                          <wps:spPr>
                                            <a:xfrm flipV="1">
                                              <a:off x="1710248" y="1044335"/>
                                              <a:ext cx="168842" cy="94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5438717" name="直接连接符 335438717">
                                            <a:extLst>
                                              <a:ext uri="{FF2B5EF4-FFF2-40B4-BE49-F238E27FC236}">
                                                <a16:creationId xmlns:a16="http://schemas.microsoft.com/office/drawing/2014/main" id="{D796A3B3-652E-589C-08AA-1E3D17E93FA8}"/>
                                              </a:ext>
                                            </a:extLst>
                                          </wps:cNvPr>
                                          <wps:cNvCnPr>
                                            <a:cxnSpLocks/>
                                          </wps:cNvCnPr>
                                          <wps:spPr>
                                            <a:xfrm>
                                              <a:off x="1710248" y="1146778"/>
                                              <a:ext cx="16884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7898922" name="直接连接符 2047898922">
                                            <a:extLst>
                                              <a:ext uri="{FF2B5EF4-FFF2-40B4-BE49-F238E27FC236}">
                                                <a16:creationId xmlns:a16="http://schemas.microsoft.com/office/drawing/2014/main" id="{F0F292E2-47D9-9F95-CA0F-E67897A83E8D}"/>
                                              </a:ext>
                                            </a:extLst>
                                          </wps:cNvPr>
                                          <wps:cNvCnPr>
                                            <a:cxnSpLocks/>
                                          </wps:cNvCnPr>
                                          <wps:spPr>
                                            <a:xfrm>
                                              <a:off x="1716889" y="1268192"/>
                                              <a:ext cx="16220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90546518" name="直接连接符 1790546518">
                                            <a:extLst>
                                              <a:ext uri="{FF2B5EF4-FFF2-40B4-BE49-F238E27FC236}">
                                                <a16:creationId xmlns:a16="http://schemas.microsoft.com/office/drawing/2014/main" id="{03C21FCB-9EAA-96FF-24F5-134C587CF7EB}"/>
                                              </a:ext>
                                            </a:extLst>
                                          </wps:cNvPr>
                                          <wps:cNvCnPr>
                                            <a:cxnSpLocks/>
                                          </wps:cNvCnPr>
                                          <wps:spPr>
                                            <a:xfrm>
                                              <a:off x="1730169" y="1423754"/>
                                              <a:ext cx="14892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609112709" name="矩形 1472">
                                      <a:extLst>
                                        <a:ext uri="{FF2B5EF4-FFF2-40B4-BE49-F238E27FC236}">
                                          <a16:creationId xmlns:a16="http://schemas.microsoft.com/office/drawing/2014/main" id="{91441EB2-2E82-0542-C2ED-6439414A3E41}"/>
                                        </a:ext>
                                      </a:extLst>
                                    </wps:cNvPr>
                                    <wps:cNvSpPr/>
                                    <wps:spPr>
                                      <a:xfrm>
                                        <a:off x="839859" y="524362"/>
                                        <a:ext cx="168842" cy="1058579"/>
                                      </a:xfrm>
                                      <a:custGeom>
                                        <a:avLst/>
                                        <a:gdLst>
                                          <a:gd name="csX0" fmla="*/ 0 w 123311"/>
                                          <a:gd name="csY0" fmla="*/ 0 h 1058579"/>
                                          <a:gd name="csX1" fmla="*/ 123311 w 123311"/>
                                          <a:gd name="csY1" fmla="*/ 0 h 1058579"/>
                                          <a:gd name="csX2" fmla="*/ 123311 w 123311"/>
                                          <a:gd name="csY2" fmla="*/ 1058579 h 1058579"/>
                                          <a:gd name="csX3" fmla="*/ 0 w 123311"/>
                                          <a:gd name="csY3" fmla="*/ 1058579 h 1058579"/>
                                          <a:gd name="csX4" fmla="*/ 0 w 123311"/>
                                          <a:gd name="csY4" fmla="*/ 0 h 1058579"/>
                                          <a:gd name="csX0" fmla="*/ 0 w 123311"/>
                                          <a:gd name="csY0" fmla="*/ 0 h 1058579"/>
                                          <a:gd name="csX1" fmla="*/ 123311 w 123311"/>
                                          <a:gd name="csY1" fmla="*/ 0 h 1058579"/>
                                          <a:gd name="csX2" fmla="*/ 123311 w 123311"/>
                                          <a:gd name="csY2" fmla="*/ 1058579 h 1058579"/>
                                          <a:gd name="csX3" fmla="*/ 0 w 123311"/>
                                          <a:gd name="csY3" fmla="*/ 1058579 h 1058579"/>
                                          <a:gd name="csX4" fmla="*/ 0 w 123311"/>
                                          <a:gd name="csY4" fmla="*/ 529289 h 1058579"/>
                                          <a:gd name="csX5" fmla="*/ 0 w 123311"/>
                                          <a:gd name="csY5" fmla="*/ 0 h 1058579"/>
                                          <a:gd name="csX0" fmla="*/ 45531 w 168842"/>
                                          <a:gd name="csY0" fmla="*/ 0 h 1058579"/>
                                          <a:gd name="csX1" fmla="*/ 168842 w 168842"/>
                                          <a:gd name="csY1" fmla="*/ 0 h 1058579"/>
                                          <a:gd name="csX2" fmla="*/ 168842 w 168842"/>
                                          <a:gd name="csY2" fmla="*/ 1058579 h 1058579"/>
                                          <a:gd name="csX3" fmla="*/ 45531 w 168842"/>
                                          <a:gd name="csY3" fmla="*/ 1058579 h 1058579"/>
                                          <a:gd name="csX4" fmla="*/ 0 w 168842"/>
                                          <a:gd name="csY4" fmla="*/ 527392 h 1058579"/>
                                          <a:gd name="csX5" fmla="*/ 45531 w 168842"/>
                                          <a:gd name="csY5" fmla="*/ 0 h 1058579"/>
                                          <a:gd name="csX0" fmla="*/ 45531 w 168842"/>
                                          <a:gd name="csY0" fmla="*/ 0 h 1058579"/>
                                          <a:gd name="csX1" fmla="*/ 168842 w 168842"/>
                                          <a:gd name="csY1" fmla="*/ 0 h 1058579"/>
                                          <a:gd name="csX2" fmla="*/ 168842 w 168842"/>
                                          <a:gd name="csY2" fmla="*/ 1058579 h 1058579"/>
                                          <a:gd name="csX3" fmla="*/ 45531 w 168842"/>
                                          <a:gd name="csY3" fmla="*/ 1058579 h 1058579"/>
                                          <a:gd name="csX4" fmla="*/ 0 w 168842"/>
                                          <a:gd name="csY4" fmla="*/ 527392 h 1058579"/>
                                          <a:gd name="csX5" fmla="*/ 45531 w 168842"/>
                                          <a:gd name="csY5" fmla="*/ 0 h 1058579"/>
                                        </a:gdLst>
                                        <a:ahLst/>
                                        <a:cxnLst>
                                          <a:cxn ang="0">
                                            <a:pos x="csX0" y="csY0"/>
                                          </a:cxn>
                                          <a:cxn ang="0">
                                            <a:pos x="csX1" y="csY1"/>
                                          </a:cxn>
                                          <a:cxn ang="0">
                                            <a:pos x="csX2" y="csY2"/>
                                          </a:cxn>
                                          <a:cxn ang="0">
                                            <a:pos x="csX3" y="csY3"/>
                                          </a:cxn>
                                          <a:cxn ang="0">
                                            <a:pos x="csX4" y="csY4"/>
                                          </a:cxn>
                                          <a:cxn ang="0">
                                            <a:pos x="csX5" y="csY5"/>
                                          </a:cxn>
                                        </a:cxnLst>
                                        <a:rect l="l" t="t" r="r" b="b"/>
                                        <a:pathLst>
                                          <a:path w="168842" h="1058579">
                                            <a:moveTo>
                                              <a:pt x="45531" y="0"/>
                                            </a:moveTo>
                                            <a:lnTo>
                                              <a:pt x="168842" y="0"/>
                                            </a:lnTo>
                                            <a:lnTo>
                                              <a:pt x="168842" y="1058579"/>
                                            </a:lnTo>
                                            <a:lnTo>
                                              <a:pt x="45531" y="1058579"/>
                                            </a:lnTo>
                                            <a:cubicBezTo>
                                              <a:pt x="17391" y="970048"/>
                                              <a:pt x="0" y="703822"/>
                                              <a:pt x="0" y="527392"/>
                                            </a:cubicBezTo>
                                            <a:cubicBezTo>
                                              <a:pt x="0" y="350962"/>
                                              <a:pt x="17391" y="87899"/>
                                              <a:pt x="45531" y="0"/>
                                            </a:cubicBezTo>
                                            <a:close/>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496886484" name="自定义形状 5">
                                  <a:extLst>
                                    <a:ext uri="{FF2B5EF4-FFF2-40B4-BE49-F238E27FC236}">
                                      <a16:creationId xmlns:a16="http://schemas.microsoft.com/office/drawing/2014/main" id="{83202472-AFE7-4E0D-69EA-1BDA64928075}"/>
                                    </a:ext>
                                  </a:extLst>
                                </wps:cNvPr>
                                <wps:cNvSpPr/>
                                <wps:spPr>
                                  <a:xfrm>
                                    <a:off x="2193191" y="998974"/>
                                    <a:ext cx="101151" cy="101151"/>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9655200" name="椭圆 1719655200">
                                  <a:extLst>
                                    <a:ext uri="{FF2B5EF4-FFF2-40B4-BE49-F238E27FC236}">
                                      <a16:creationId xmlns:a16="http://schemas.microsoft.com/office/drawing/2014/main" id="{1034E985-7AA8-6186-5B15-FB087375270B}"/>
                                    </a:ext>
                                  </a:extLst>
                                </wps:cNvPr>
                                <wps:cNvSpPr/>
                                <wps:spPr>
                                  <a:xfrm flipH="1">
                                    <a:off x="2211081" y="1018459"/>
                                    <a:ext cx="61034" cy="61034"/>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0328600" name="椭圆 350328600">
                                  <a:extLst>
                                    <a:ext uri="{FF2B5EF4-FFF2-40B4-BE49-F238E27FC236}">
                                      <a16:creationId xmlns:a16="http://schemas.microsoft.com/office/drawing/2014/main" id="{AA375C10-73D9-16D6-19C8-306F530C2640}"/>
                                    </a:ext>
                                  </a:extLst>
                                </wps:cNvPr>
                                <wps:cNvSpPr/>
                                <wps:spPr>
                                  <a:xfrm flipH="1">
                                    <a:off x="3529694" y="102932"/>
                                    <a:ext cx="273388" cy="273388"/>
                                  </a:xfrm>
                                  <a:prstGeom prst="ellipse">
                                    <a:avLst/>
                                  </a:prstGeom>
                                  <a:gradFill flip="none" rotWithShape="1">
                                    <a:gsLst>
                                      <a:gs pos="90000">
                                        <a:srgbClr val="B3A59F"/>
                                      </a:gs>
                                      <a:gs pos="0">
                                        <a:schemeClr val="bg1"/>
                                      </a:gs>
                                    </a:gsLst>
                                    <a:path path="circle">
                                      <a:fillToRect l="50000" t="50000" r="50000" b="50000"/>
                                    </a:path>
                                    <a:tileRect/>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451142302" name="任意多边形: 形状 451142302">
                              <a:extLst>
                                <a:ext uri="{FF2B5EF4-FFF2-40B4-BE49-F238E27FC236}">
                                  <a16:creationId xmlns:a16="http://schemas.microsoft.com/office/drawing/2014/main" id="{763544D0-1C86-B6BE-76A4-B209E18562DC}"/>
                                </a:ext>
                              </a:extLst>
                            </wps:cNvPr>
                            <wps:cNvSpPr/>
                            <wps:spPr>
                              <a:xfrm flipH="1">
                                <a:off x="36541" y="977289"/>
                                <a:ext cx="730838" cy="331876"/>
                              </a:xfrm>
                              <a:custGeom>
                                <a:avLst/>
                                <a:gdLst>
                                  <a:gd name="connsiteX0" fmla="*/ 290934 w 542431"/>
                                  <a:gd name="connsiteY0" fmla="*/ 23595 h 246838"/>
                                  <a:gd name="connsiteX1" fmla="*/ 163777 w 542431"/>
                                  <a:gd name="connsiteY1" fmla="*/ 10285 h 246838"/>
                                  <a:gd name="connsiteX2" fmla="*/ 70252 w 542431"/>
                                  <a:gd name="connsiteY2" fmla="*/ 2552 h 246838"/>
                                  <a:gd name="connsiteX3" fmla="*/ 1907 w 542431"/>
                                  <a:gd name="connsiteY3" fmla="*/ 52731 h 246838"/>
                                  <a:gd name="connsiteX4" fmla="*/ 156583 w 542431"/>
                                  <a:gd name="connsiteY4" fmla="*/ 92839 h 246838"/>
                                  <a:gd name="connsiteX5" fmla="*/ 254783 w 542431"/>
                                  <a:gd name="connsiteY5" fmla="*/ 110824 h 246838"/>
                                  <a:gd name="connsiteX6" fmla="*/ 230683 w 542431"/>
                                  <a:gd name="connsiteY6" fmla="*/ 116939 h 246838"/>
                                  <a:gd name="connsiteX7" fmla="*/ 403164 w 542431"/>
                                  <a:gd name="connsiteY7" fmla="*/ 163522 h 246838"/>
                                  <a:gd name="connsiteX8" fmla="*/ 41296 w 542431"/>
                                  <a:gd name="connsiteY8" fmla="*/ 116759 h 246838"/>
                                  <a:gd name="connsiteX9" fmla="*/ 81043 w 542431"/>
                                  <a:gd name="connsiteY9" fmla="*/ 177730 h 246838"/>
                                  <a:gd name="connsiteX10" fmla="*/ 199028 w 542431"/>
                                  <a:gd name="connsiteY10" fmla="*/ 134565 h 246838"/>
                                  <a:gd name="connsiteX11" fmla="*/ 125108 w 542431"/>
                                  <a:gd name="connsiteY11" fmla="*/ 118738 h 246838"/>
                                  <a:gd name="connsiteX12" fmla="*/ 118274 w 542431"/>
                                  <a:gd name="connsiteY12" fmla="*/ 99673 h 246838"/>
                                  <a:gd name="connsiteX13" fmla="*/ 120792 w 542431"/>
                                  <a:gd name="connsiteY13" fmla="*/ 184745 h 246838"/>
                                  <a:gd name="connsiteX14" fmla="*/ 163957 w 542431"/>
                                  <a:gd name="connsiteY14" fmla="*/ 214061 h 246838"/>
                                  <a:gd name="connsiteX15" fmla="*/ 246690 w 542431"/>
                                  <a:gd name="connsiteY15" fmla="*/ 147695 h 246838"/>
                                  <a:gd name="connsiteX16" fmla="*/ 200467 w 542431"/>
                                  <a:gd name="connsiteY16" fmla="*/ 130968 h 246838"/>
                                  <a:gd name="connsiteX17" fmla="*/ 171151 w 542431"/>
                                  <a:gd name="connsiteY17" fmla="*/ 213341 h 246838"/>
                                  <a:gd name="connsiteX18" fmla="*/ 218453 w 542431"/>
                                  <a:gd name="connsiteY18" fmla="*/ 240679 h 246838"/>
                                  <a:gd name="connsiteX19" fmla="*/ 283021 w 542431"/>
                                  <a:gd name="connsiteY19" fmla="*/ 182227 h 246838"/>
                                  <a:gd name="connsiteX20" fmla="*/ 251366 w 542431"/>
                                  <a:gd name="connsiteY20" fmla="*/ 165320 h 246838"/>
                                  <a:gd name="connsiteX21" fmla="*/ 260719 w 542431"/>
                                  <a:gd name="connsiteY21" fmla="*/ 223593 h 246838"/>
                                  <a:gd name="connsiteX22" fmla="*/ 455142 w 542431"/>
                                  <a:gd name="connsiteY22" fmla="*/ 215320 h 246838"/>
                                  <a:gd name="connsiteX23" fmla="*/ 542192 w 542431"/>
                                  <a:gd name="connsiteY23" fmla="*/ 209385 h 2468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42431" h="246838">
                                    <a:moveTo>
                                      <a:pt x="290934" y="23595"/>
                                    </a:moveTo>
                                    <a:cubicBezTo>
                                      <a:pt x="290934" y="23595"/>
                                      <a:pt x="202625" y="23595"/>
                                      <a:pt x="163777" y="10285"/>
                                    </a:cubicBezTo>
                                    <a:cubicBezTo>
                                      <a:pt x="133745" y="-98"/>
                                      <a:pt x="101582" y="-2757"/>
                                      <a:pt x="70252" y="2552"/>
                                    </a:cubicBezTo>
                                    <a:cubicBezTo>
                                      <a:pt x="30684" y="6868"/>
                                      <a:pt x="-10143" y="-5002"/>
                                      <a:pt x="1907" y="52731"/>
                                    </a:cubicBezTo>
                                    <a:cubicBezTo>
                                      <a:pt x="10900" y="95537"/>
                                      <a:pt x="131043" y="97875"/>
                                      <a:pt x="156583" y="92839"/>
                                    </a:cubicBezTo>
                                    <a:cubicBezTo>
                                      <a:pt x="166115" y="90501"/>
                                      <a:pt x="212697" y="124853"/>
                                      <a:pt x="254783" y="110824"/>
                                    </a:cubicBezTo>
                                    <a:moveTo>
                                      <a:pt x="230683" y="116939"/>
                                    </a:moveTo>
                                    <a:cubicBezTo>
                                      <a:pt x="230683" y="116939"/>
                                      <a:pt x="266654" y="174313"/>
                                      <a:pt x="403164" y="163522"/>
                                    </a:cubicBezTo>
                                    <a:moveTo>
                                      <a:pt x="41296" y="116759"/>
                                    </a:moveTo>
                                    <a:cubicBezTo>
                                      <a:pt x="41296" y="116759"/>
                                      <a:pt x="65396" y="169457"/>
                                      <a:pt x="81043" y="177730"/>
                                    </a:cubicBezTo>
                                    <a:cubicBezTo>
                                      <a:pt x="96691" y="186004"/>
                                      <a:pt x="174748" y="193737"/>
                                      <a:pt x="199028" y="134565"/>
                                    </a:cubicBezTo>
                                    <a:cubicBezTo>
                                      <a:pt x="201726" y="127371"/>
                                      <a:pt x="163957" y="94278"/>
                                      <a:pt x="125108" y="118738"/>
                                    </a:cubicBezTo>
                                    <a:cubicBezTo>
                                      <a:pt x="120612" y="115680"/>
                                      <a:pt x="113777" y="112983"/>
                                      <a:pt x="118274" y="99673"/>
                                    </a:cubicBezTo>
                                    <a:moveTo>
                                      <a:pt x="120792" y="184745"/>
                                    </a:moveTo>
                                    <a:cubicBezTo>
                                      <a:pt x="120792" y="184745"/>
                                      <a:pt x="138777" y="218198"/>
                                      <a:pt x="163957" y="214061"/>
                                    </a:cubicBezTo>
                                    <a:cubicBezTo>
                                      <a:pt x="189136" y="209924"/>
                                      <a:pt x="267913" y="172155"/>
                                      <a:pt x="246690" y="147695"/>
                                    </a:cubicBezTo>
                                    <a:cubicBezTo>
                                      <a:pt x="236207" y="133119"/>
                                      <a:pt x="217850" y="126477"/>
                                      <a:pt x="200467" y="130968"/>
                                    </a:cubicBezTo>
                                    <a:moveTo>
                                      <a:pt x="171151" y="213341"/>
                                    </a:moveTo>
                                    <a:cubicBezTo>
                                      <a:pt x="171151" y="213341"/>
                                      <a:pt x="194352" y="246794"/>
                                      <a:pt x="218453" y="240679"/>
                                    </a:cubicBezTo>
                                    <a:cubicBezTo>
                                      <a:pt x="249855" y="236130"/>
                                      <a:pt x="275379" y="213023"/>
                                      <a:pt x="283021" y="182227"/>
                                    </a:cubicBezTo>
                                    <a:cubicBezTo>
                                      <a:pt x="284100" y="170716"/>
                                      <a:pt x="263236" y="157766"/>
                                      <a:pt x="251366" y="165320"/>
                                    </a:cubicBezTo>
                                    <a:moveTo>
                                      <a:pt x="260719" y="223593"/>
                                    </a:moveTo>
                                    <a:cubicBezTo>
                                      <a:pt x="260719" y="223593"/>
                                      <a:pt x="387876" y="280787"/>
                                      <a:pt x="455142" y="215320"/>
                                    </a:cubicBezTo>
                                    <a:cubicBezTo>
                                      <a:pt x="483488" y="207648"/>
                                      <a:pt x="513067" y="205631"/>
                                      <a:pt x="542192" y="209385"/>
                                    </a:cubicBezTo>
                                  </a:path>
                                </a:pathLst>
                              </a:custGeom>
                              <a:solidFill>
                                <a:srgbClr val="FBDDC8"/>
                              </a:solidFill>
                              <a:ln w="6350"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56181677" name="任意多边形: 形状 956181677">
                              <a:extLst>
                                <a:ext uri="{FF2B5EF4-FFF2-40B4-BE49-F238E27FC236}">
                                  <a16:creationId xmlns:a16="http://schemas.microsoft.com/office/drawing/2014/main" id="{D62D59BE-31CE-5024-1E42-4C634F25EB2C}"/>
                                </a:ext>
                              </a:extLst>
                            </wps:cNvPr>
                            <wps:cNvSpPr/>
                            <wps:spPr>
                              <a:xfrm flipH="1">
                                <a:off x="54351" y="936022"/>
                                <a:ext cx="705894" cy="343136"/>
                              </a:xfrm>
                              <a:custGeom>
                                <a:avLst/>
                                <a:gdLst>
                                  <a:gd name="connsiteX0" fmla="*/ 471879 w 523917"/>
                                  <a:gd name="connsiteY0" fmla="*/ 194493 h 255213"/>
                                  <a:gd name="connsiteX1" fmla="*/ 523677 w 523917"/>
                                  <a:gd name="connsiteY1" fmla="*/ 186399 h 255213"/>
                                  <a:gd name="connsiteX2" fmla="*/ 115586 w 523917"/>
                                  <a:gd name="connsiteY2" fmla="*/ 150428 h 255213"/>
                                  <a:gd name="connsiteX3" fmla="*/ 91845 w 523917"/>
                                  <a:gd name="connsiteY3" fmla="*/ 174349 h 255213"/>
                                  <a:gd name="connsiteX4" fmla="*/ -240 w 523917"/>
                                  <a:gd name="connsiteY4" fmla="*/ 82263 h 255213"/>
                                  <a:gd name="connsiteX5" fmla="*/ 53716 w 523917"/>
                                  <a:gd name="connsiteY5" fmla="*/ 80285 h 255213"/>
                                  <a:gd name="connsiteX6" fmla="*/ 53716 w 523917"/>
                                  <a:gd name="connsiteY6" fmla="*/ 36041 h 255213"/>
                                  <a:gd name="connsiteX7" fmla="*/ 155514 w 523917"/>
                                  <a:gd name="connsiteY7" fmla="*/ 40177 h 255213"/>
                                  <a:gd name="connsiteX8" fmla="*/ 150478 w 523917"/>
                                  <a:gd name="connsiteY8" fmla="*/ 12480 h 255213"/>
                                  <a:gd name="connsiteX9" fmla="*/ 196881 w 523917"/>
                                  <a:gd name="connsiteY9" fmla="*/ 48450 h 255213"/>
                                  <a:gd name="connsiteX10" fmla="*/ 205873 w 523917"/>
                                  <a:gd name="connsiteY10" fmla="*/ -110 h 255213"/>
                                  <a:gd name="connsiteX11" fmla="*/ 243463 w 523917"/>
                                  <a:gd name="connsiteY11" fmla="*/ 50429 h 255213"/>
                                  <a:gd name="connsiteX12" fmla="*/ 300657 w 523917"/>
                                  <a:gd name="connsiteY12" fmla="*/ 39458 h 255213"/>
                                  <a:gd name="connsiteX13" fmla="*/ 104435 w 523917"/>
                                  <a:gd name="connsiteY13" fmla="*/ 75429 h 255213"/>
                                  <a:gd name="connsiteX14" fmla="*/ 104435 w 523917"/>
                                  <a:gd name="connsiteY14" fmla="*/ 42695 h 255213"/>
                                  <a:gd name="connsiteX15" fmla="*/ 116665 w 523917"/>
                                  <a:gd name="connsiteY15" fmla="*/ 77587 h 255213"/>
                                  <a:gd name="connsiteX16" fmla="*/ 116665 w 523917"/>
                                  <a:gd name="connsiteY16" fmla="*/ 46472 h 255213"/>
                                  <a:gd name="connsiteX17" fmla="*/ 144363 w 523917"/>
                                  <a:gd name="connsiteY17" fmla="*/ 208342 h 255213"/>
                                  <a:gd name="connsiteX18" fmla="*/ 129435 w 523917"/>
                                  <a:gd name="connsiteY18" fmla="*/ 191795 h 255213"/>
                                  <a:gd name="connsiteX19" fmla="*/ 200478 w 523917"/>
                                  <a:gd name="connsiteY19" fmla="*/ 227766 h 255213"/>
                                  <a:gd name="connsiteX20" fmla="*/ 187168 w 523917"/>
                                  <a:gd name="connsiteY20" fmla="*/ 216255 h 255213"/>
                                  <a:gd name="connsiteX21" fmla="*/ 247240 w 523917"/>
                                  <a:gd name="connsiteY21" fmla="*/ 255104 h 255213"/>
                                  <a:gd name="connsiteX22" fmla="*/ 231412 w 523917"/>
                                  <a:gd name="connsiteY22" fmla="*/ 241255 h 255213"/>
                                  <a:gd name="connsiteX23" fmla="*/ 152456 w 523917"/>
                                  <a:gd name="connsiteY23" fmla="*/ 194493 h 255213"/>
                                  <a:gd name="connsiteX24" fmla="*/ 144902 w 523917"/>
                                  <a:gd name="connsiteY24" fmla="*/ 170572 h 255213"/>
                                  <a:gd name="connsiteX25" fmla="*/ 170622 w 523917"/>
                                  <a:gd name="connsiteY25" fmla="*/ 155464 h 255213"/>
                                  <a:gd name="connsiteX26" fmla="*/ 183211 w 523917"/>
                                  <a:gd name="connsiteY26" fmla="*/ 168054 h 255213"/>
                                  <a:gd name="connsiteX27" fmla="*/ 152456 w 523917"/>
                                  <a:gd name="connsiteY27" fmla="*/ 194493 h 255213"/>
                                  <a:gd name="connsiteX28" fmla="*/ 216665 w 523917"/>
                                  <a:gd name="connsiteY28" fmla="*/ 214996 h 255213"/>
                                  <a:gd name="connsiteX29" fmla="*/ 205873 w 523917"/>
                                  <a:gd name="connsiteY29" fmla="*/ 197011 h 255213"/>
                                  <a:gd name="connsiteX30" fmla="*/ 233571 w 523917"/>
                                  <a:gd name="connsiteY30" fmla="*/ 176507 h 255213"/>
                                  <a:gd name="connsiteX31" fmla="*/ 263967 w 523917"/>
                                  <a:gd name="connsiteY31" fmla="*/ 237658 h 255213"/>
                                  <a:gd name="connsiteX32" fmla="*/ 245981 w 523917"/>
                                  <a:gd name="connsiteY32" fmla="*/ 224708 h 255213"/>
                                  <a:gd name="connsiteX33" fmla="*/ 269362 w 523917"/>
                                  <a:gd name="connsiteY33" fmla="*/ 199708 h 255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523917" h="255213">
                                    <a:moveTo>
                                      <a:pt x="471879" y="194493"/>
                                    </a:moveTo>
                                    <a:cubicBezTo>
                                      <a:pt x="471879" y="194493"/>
                                      <a:pt x="521159" y="165356"/>
                                      <a:pt x="523677" y="186399"/>
                                    </a:cubicBezTo>
                                    <a:moveTo>
                                      <a:pt x="115586" y="150428"/>
                                    </a:moveTo>
                                    <a:cubicBezTo>
                                      <a:pt x="115586" y="150428"/>
                                      <a:pt x="95622" y="164637"/>
                                      <a:pt x="91845" y="174349"/>
                                    </a:cubicBezTo>
                                    <a:moveTo>
                                      <a:pt x="-240" y="82263"/>
                                    </a:moveTo>
                                    <a:cubicBezTo>
                                      <a:pt x="-240" y="82263"/>
                                      <a:pt x="49220" y="90357"/>
                                      <a:pt x="53716" y="80285"/>
                                    </a:cubicBezTo>
                                    <a:cubicBezTo>
                                      <a:pt x="58213" y="70213"/>
                                      <a:pt x="66486" y="45573"/>
                                      <a:pt x="53716" y="36041"/>
                                    </a:cubicBezTo>
                                    <a:moveTo>
                                      <a:pt x="155514" y="40177"/>
                                    </a:moveTo>
                                    <a:cubicBezTo>
                                      <a:pt x="152248" y="31305"/>
                                      <a:pt x="150544" y="21934"/>
                                      <a:pt x="150478" y="12480"/>
                                    </a:cubicBezTo>
                                    <a:moveTo>
                                      <a:pt x="196881" y="48450"/>
                                    </a:moveTo>
                                    <a:cubicBezTo>
                                      <a:pt x="197838" y="31951"/>
                                      <a:pt x="200859" y="15637"/>
                                      <a:pt x="205873" y="-110"/>
                                    </a:cubicBezTo>
                                    <a:moveTo>
                                      <a:pt x="243463" y="50429"/>
                                    </a:moveTo>
                                    <a:cubicBezTo>
                                      <a:pt x="260887" y="40814"/>
                                      <a:pt x="280911" y="36973"/>
                                      <a:pt x="300657" y="39458"/>
                                    </a:cubicBezTo>
                                    <a:moveTo>
                                      <a:pt x="104435" y="75429"/>
                                    </a:moveTo>
                                    <a:cubicBezTo>
                                      <a:pt x="102433" y="64609"/>
                                      <a:pt x="102433" y="53514"/>
                                      <a:pt x="104435" y="42695"/>
                                    </a:cubicBezTo>
                                    <a:moveTo>
                                      <a:pt x="116665" y="77587"/>
                                    </a:moveTo>
                                    <a:cubicBezTo>
                                      <a:pt x="115541" y="67246"/>
                                      <a:pt x="115541" y="56813"/>
                                      <a:pt x="116665" y="46472"/>
                                    </a:cubicBezTo>
                                    <a:moveTo>
                                      <a:pt x="144363" y="208342"/>
                                    </a:moveTo>
                                    <a:cubicBezTo>
                                      <a:pt x="144363" y="208342"/>
                                      <a:pt x="127456" y="201867"/>
                                      <a:pt x="129435" y="191795"/>
                                    </a:cubicBezTo>
                                    <a:moveTo>
                                      <a:pt x="200478" y="227766"/>
                                    </a:moveTo>
                                    <a:cubicBezTo>
                                      <a:pt x="200478" y="227766"/>
                                      <a:pt x="189687" y="222190"/>
                                      <a:pt x="187168" y="216255"/>
                                    </a:cubicBezTo>
                                    <a:moveTo>
                                      <a:pt x="247240" y="255104"/>
                                    </a:moveTo>
                                    <a:cubicBezTo>
                                      <a:pt x="240109" y="253179"/>
                                      <a:pt x="234267" y="248067"/>
                                      <a:pt x="231412" y="241255"/>
                                    </a:cubicBezTo>
                                    <a:moveTo>
                                      <a:pt x="152456" y="194493"/>
                                    </a:moveTo>
                                    <a:cubicBezTo>
                                      <a:pt x="152456" y="194493"/>
                                      <a:pt x="137169" y="183342"/>
                                      <a:pt x="144902" y="170572"/>
                                    </a:cubicBezTo>
                                    <a:cubicBezTo>
                                      <a:pt x="152636" y="157802"/>
                                      <a:pt x="162888" y="152586"/>
                                      <a:pt x="170622" y="155464"/>
                                    </a:cubicBezTo>
                                    <a:cubicBezTo>
                                      <a:pt x="178356" y="158342"/>
                                      <a:pt x="184111" y="163018"/>
                                      <a:pt x="183211" y="168054"/>
                                    </a:cubicBezTo>
                                    <a:cubicBezTo>
                                      <a:pt x="182312" y="173090"/>
                                      <a:pt x="159651" y="196291"/>
                                      <a:pt x="152456" y="194493"/>
                                    </a:cubicBezTo>
                                    <a:close/>
                                    <a:moveTo>
                                      <a:pt x="216665" y="214996"/>
                                    </a:moveTo>
                                    <a:cubicBezTo>
                                      <a:pt x="216665" y="214996"/>
                                      <a:pt x="199938" y="208521"/>
                                      <a:pt x="205873" y="197011"/>
                                    </a:cubicBezTo>
                                    <a:cubicBezTo>
                                      <a:pt x="211808" y="185500"/>
                                      <a:pt x="223859" y="174349"/>
                                      <a:pt x="233571" y="176507"/>
                                    </a:cubicBezTo>
                                    <a:moveTo>
                                      <a:pt x="263967" y="237658"/>
                                    </a:moveTo>
                                    <a:cubicBezTo>
                                      <a:pt x="263967" y="237658"/>
                                      <a:pt x="240046" y="237658"/>
                                      <a:pt x="245981" y="224708"/>
                                    </a:cubicBezTo>
                                    <a:cubicBezTo>
                                      <a:pt x="251916" y="211759"/>
                                      <a:pt x="257492" y="198270"/>
                                      <a:pt x="269362" y="199708"/>
                                    </a:cubicBezTo>
                                  </a:path>
                                </a:pathLst>
                              </a:custGeom>
                              <a:noFill/>
                              <a:ln w="2698"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2027663835" name="图形 1630">
                            <a:extLst>
                              <a:ext uri="{FF2B5EF4-FFF2-40B4-BE49-F238E27FC236}">
                                <a16:creationId xmlns:a16="http://schemas.microsoft.com/office/drawing/2014/main" id="{4A0A3EFA-59AC-1243-5106-81B37C1D1E9B}"/>
                              </a:ext>
                            </a:extLst>
                          </wps:cNvPr>
                          <wps:cNvSpPr/>
                          <wps:spPr>
                            <a:xfrm rot="21062572" flipH="1" flipV="1">
                              <a:off x="1880986" y="128681"/>
                              <a:ext cx="1818479" cy="336897"/>
                            </a:xfrm>
                            <a:custGeom>
                              <a:avLst/>
                              <a:gdLst>
                                <a:gd name="csX0" fmla="*/ 0 w 1904305"/>
                                <a:gd name="csY0" fmla="*/ 250197 h 339209"/>
                                <a:gd name="csX1" fmla="*/ 167330 w 1904305"/>
                                <a:gd name="csY1" fmla="*/ 149956 h 339209"/>
                                <a:gd name="csX2" fmla="*/ 334660 w 1904305"/>
                                <a:gd name="csY2" fmla="*/ 237593 h 339209"/>
                                <a:gd name="csX3" fmla="*/ 265732 w 1904305"/>
                                <a:gd name="csY3" fmla="*/ 339081 h 339209"/>
                                <a:gd name="csX4" fmla="*/ 196805 w 1904305"/>
                                <a:gd name="csY4" fmla="*/ 245602 h 339209"/>
                                <a:gd name="csX5" fmla="*/ 364135 w 1904305"/>
                                <a:gd name="csY5" fmla="*/ 138206 h 339209"/>
                                <a:gd name="csX6" fmla="*/ 531465 w 1904305"/>
                                <a:gd name="csY6" fmla="*/ 220985 h 339209"/>
                                <a:gd name="csX7" fmla="*/ 462537 w 1904305"/>
                                <a:gd name="csY7" fmla="*/ 324835 h 339209"/>
                                <a:gd name="csX8" fmla="*/ 393609 w 1904305"/>
                                <a:gd name="csY8" fmla="*/ 233195 h 339209"/>
                                <a:gd name="csX9" fmla="*/ 560939 w 1904305"/>
                                <a:gd name="csY9" fmla="*/ 120416 h 339209"/>
                                <a:gd name="csX10" fmla="*/ 728269 w 1904305"/>
                                <a:gd name="csY10" fmla="*/ 200044 h 339209"/>
                                <a:gd name="csX11" fmla="*/ 659342 w 1904305"/>
                                <a:gd name="csY11" fmla="*/ 305601 h 339209"/>
                                <a:gd name="csX12" fmla="*/ 590414 w 1904305"/>
                                <a:gd name="csY12" fmla="*/ 215076 h 339209"/>
                                <a:gd name="csX13" fmla="*/ 757744 w 1904305"/>
                                <a:gd name="csY13" fmla="*/ 98622 h 339209"/>
                                <a:gd name="csX14" fmla="*/ 925074 w 1904305"/>
                                <a:gd name="csY14" fmla="*/ 176871 h 339209"/>
                                <a:gd name="csX15" fmla="*/ 856146 w 1904305"/>
                                <a:gd name="csY15" fmla="*/ 283413 h 339209"/>
                                <a:gd name="csX16" fmla="*/ 787219 w 1904305"/>
                                <a:gd name="csY16" fmla="*/ 193282 h 339209"/>
                                <a:gd name="csX17" fmla="*/ 954549 w 1904305"/>
                                <a:gd name="csY17" fmla="*/ 74858 h 339209"/>
                                <a:gd name="csX18" fmla="*/ 1121879 w 1904305"/>
                                <a:gd name="csY18" fmla="*/ 153370 h 339209"/>
                                <a:gd name="csX19" fmla="*/ 1052951 w 1904305"/>
                                <a:gd name="csY19" fmla="*/ 260175 h 339209"/>
                                <a:gd name="csX20" fmla="*/ 984023 w 1904305"/>
                                <a:gd name="csY20" fmla="*/ 169781 h 339209"/>
                                <a:gd name="csX21" fmla="*/ 1151353 w 1904305"/>
                                <a:gd name="csY21" fmla="*/ 51094 h 339209"/>
                                <a:gd name="csX22" fmla="*/ 1318683 w 1904305"/>
                                <a:gd name="csY22" fmla="*/ 131641 h 339209"/>
                                <a:gd name="csX23" fmla="*/ 1249756 w 1904305"/>
                                <a:gd name="csY23" fmla="*/ 237987 h 339209"/>
                                <a:gd name="csX24" fmla="*/ 1180828 w 1904305"/>
                                <a:gd name="csY24" fmla="*/ 146543 h 339209"/>
                                <a:gd name="csX25" fmla="*/ 1348158 w 1904305"/>
                                <a:gd name="csY25" fmla="*/ 29300 h 339209"/>
                                <a:gd name="csX26" fmla="*/ 1515488 w 1904305"/>
                                <a:gd name="csY26" fmla="*/ 113589 h 339209"/>
                                <a:gd name="csX27" fmla="*/ 1446560 w 1904305"/>
                                <a:gd name="csY27" fmla="*/ 218818 h 339209"/>
                                <a:gd name="csX28" fmla="*/ 1545028 w 1904305"/>
                                <a:gd name="csY28" fmla="*/ 11641 h 339209"/>
                                <a:gd name="csX29" fmla="*/ 1712358 w 1904305"/>
                                <a:gd name="csY29" fmla="*/ 101379 h 339209"/>
                                <a:gd name="csX30" fmla="*/ 1643431 w 1904305"/>
                                <a:gd name="csY30" fmla="*/ 204770 h 339209"/>
                                <a:gd name="csX31" fmla="*/ 1741899 w 1904305"/>
                                <a:gd name="csY31" fmla="*/ 88 h 339209"/>
                                <a:gd name="csX32" fmla="*/ 1904305 w 1904305"/>
                                <a:gd name="csY32" fmla="*/ 81816 h 339209"/>
                                <a:gd name="csX0" fmla="*/ 0 w 2040774"/>
                                <a:gd name="csY0" fmla="*/ 315460 h 404474"/>
                                <a:gd name="csX1" fmla="*/ 167330 w 2040774"/>
                                <a:gd name="csY1" fmla="*/ 215219 h 404474"/>
                                <a:gd name="csX2" fmla="*/ 334660 w 2040774"/>
                                <a:gd name="csY2" fmla="*/ 302856 h 404474"/>
                                <a:gd name="csX3" fmla="*/ 265732 w 2040774"/>
                                <a:gd name="csY3" fmla="*/ 404344 h 404474"/>
                                <a:gd name="csX4" fmla="*/ 196805 w 2040774"/>
                                <a:gd name="csY4" fmla="*/ 310865 h 404474"/>
                                <a:gd name="csX5" fmla="*/ 364135 w 2040774"/>
                                <a:gd name="csY5" fmla="*/ 203469 h 404474"/>
                                <a:gd name="csX6" fmla="*/ 531465 w 2040774"/>
                                <a:gd name="csY6" fmla="*/ 286248 h 404474"/>
                                <a:gd name="csX7" fmla="*/ 462537 w 2040774"/>
                                <a:gd name="csY7" fmla="*/ 390098 h 404474"/>
                                <a:gd name="csX8" fmla="*/ 393609 w 2040774"/>
                                <a:gd name="csY8" fmla="*/ 298458 h 404474"/>
                                <a:gd name="csX9" fmla="*/ 560939 w 2040774"/>
                                <a:gd name="csY9" fmla="*/ 185679 h 404474"/>
                                <a:gd name="csX10" fmla="*/ 728269 w 2040774"/>
                                <a:gd name="csY10" fmla="*/ 265307 h 404474"/>
                                <a:gd name="csX11" fmla="*/ 659342 w 2040774"/>
                                <a:gd name="csY11" fmla="*/ 370864 h 404474"/>
                                <a:gd name="csX12" fmla="*/ 590414 w 2040774"/>
                                <a:gd name="csY12" fmla="*/ 280339 h 404474"/>
                                <a:gd name="csX13" fmla="*/ 757744 w 2040774"/>
                                <a:gd name="csY13" fmla="*/ 163885 h 404474"/>
                                <a:gd name="csX14" fmla="*/ 925074 w 2040774"/>
                                <a:gd name="csY14" fmla="*/ 242134 h 404474"/>
                                <a:gd name="csX15" fmla="*/ 856146 w 2040774"/>
                                <a:gd name="csY15" fmla="*/ 348676 h 404474"/>
                                <a:gd name="csX16" fmla="*/ 787219 w 2040774"/>
                                <a:gd name="csY16" fmla="*/ 258545 h 404474"/>
                                <a:gd name="csX17" fmla="*/ 954549 w 2040774"/>
                                <a:gd name="csY17" fmla="*/ 140121 h 404474"/>
                                <a:gd name="csX18" fmla="*/ 1121879 w 2040774"/>
                                <a:gd name="csY18" fmla="*/ 218633 h 404474"/>
                                <a:gd name="csX19" fmla="*/ 1052951 w 2040774"/>
                                <a:gd name="csY19" fmla="*/ 325438 h 404474"/>
                                <a:gd name="csX20" fmla="*/ 984023 w 2040774"/>
                                <a:gd name="csY20" fmla="*/ 235044 h 404474"/>
                                <a:gd name="csX21" fmla="*/ 1151353 w 2040774"/>
                                <a:gd name="csY21" fmla="*/ 116357 h 404474"/>
                                <a:gd name="csX22" fmla="*/ 1318683 w 2040774"/>
                                <a:gd name="csY22" fmla="*/ 196904 h 404474"/>
                                <a:gd name="csX23" fmla="*/ 1249756 w 2040774"/>
                                <a:gd name="csY23" fmla="*/ 303250 h 404474"/>
                                <a:gd name="csX24" fmla="*/ 1180828 w 2040774"/>
                                <a:gd name="csY24" fmla="*/ 211806 h 404474"/>
                                <a:gd name="csX25" fmla="*/ 1348158 w 2040774"/>
                                <a:gd name="csY25" fmla="*/ 94563 h 404474"/>
                                <a:gd name="csX26" fmla="*/ 1515488 w 2040774"/>
                                <a:gd name="csY26" fmla="*/ 178852 h 404474"/>
                                <a:gd name="csX27" fmla="*/ 1446560 w 2040774"/>
                                <a:gd name="csY27" fmla="*/ 284081 h 404474"/>
                                <a:gd name="csX28" fmla="*/ 1545028 w 2040774"/>
                                <a:gd name="csY28" fmla="*/ 76904 h 404474"/>
                                <a:gd name="csX29" fmla="*/ 1712358 w 2040774"/>
                                <a:gd name="csY29" fmla="*/ 166642 h 404474"/>
                                <a:gd name="csX30" fmla="*/ 1643431 w 2040774"/>
                                <a:gd name="csY30" fmla="*/ 270033 h 404474"/>
                                <a:gd name="csX31" fmla="*/ 1741899 w 2040774"/>
                                <a:gd name="csY31" fmla="*/ 65351 h 404474"/>
                                <a:gd name="csX32" fmla="*/ 2040773 w 2040774"/>
                                <a:gd name="csY32" fmla="*/ 19503 h 404474"/>
                                <a:gd name="csX0" fmla="*/ 0 w 2040773"/>
                                <a:gd name="csY0" fmla="*/ 296733 h 385746"/>
                                <a:gd name="csX1" fmla="*/ 167330 w 2040773"/>
                                <a:gd name="csY1" fmla="*/ 196492 h 385746"/>
                                <a:gd name="csX2" fmla="*/ 334660 w 2040773"/>
                                <a:gd name="csY2" fmla="*/ 284129 h 385746"/>
                                <a:gd name="csX3" fmla="*/ 265732 w 2040773"/>
                                <a:gd name="csY3" fmla="*/ 385617 h 385746"/>
                                <a:gd name="csX4" fmla="*/ 196805 w 2040773"/>
                                <a:gd name="csY4" fmla="*/ 292138 h 385746"/>
                                <a:gd name="csX5" fmla="*/ 364135 w 2040773"/>
                                <a:gd name="csY5" fmla="*/ 184742 h 385746"/>
                                <a:gd name="csX6" fmla="*/ 531465 w 2040773"/>
                                <a:gd name="csY6" fmla="*/ 267521 h 385746"/>
                                <a:gd name="csX7" fmla="*/ 462537 w 2040773"/>
                                <a:gd name="csY7" fmla="*/ 371371 h 385746"/>
                                <a:gd name="csX8" fmla="*/ 393609 w 2040773"/>
                                <a:gd name="csY8" fmla="*/ 279731 h 385746"/>
                                <a:gd name="csX9" fmla="*/ 560939 w 2040773"/>
                                <a:gd name="csY9" fmla="*/ 166952 h 385746"/>
                                <a:gd name="csX10" fmla="*/ 728269 w 2040773"/>
                                <a:gd name="csY10" fmla="*/ 246580 h 385746"/>
                                <a:gd name="csX11" fmla="*/ 659342 w 2040773"/>
                                <a:gd name="csY11" fmla="*/ 352137 h 385746"/>
                                <a:gd name="csX12" fmla="*/ 590414 w 2040773"/>
                                <a:gd name="csY12" fmla="*/ 261612 h 385746"/>
                                <a:gd name="csX13" fmla="*/ 757744 w 2040773"/>
                                <a:gd name="csY13" fmla="*/ 145158 h 385746"/>
                                <a:gd name="csX14" fmla="*/ 925074 w 2040773"/>
                                <a:gd name="csY14" fmla="*/ 223407 h 385746"/>
                                <a:gd name="csX15" fmla="*/ 856146 w 2040773"/>
                                <a:gd name="csY15" fmla="*/ 329949 h 385746"/>
                                <a:gd name="csX16" fmla="*/ 787219 w 2040773"/>
                                <a:gd name="csY16" fmla="*/ 239818 h 385746"/>
                                <a:gd name="csX17" fmla="*/ 954549 w 2040773"/>
                                <a:gd name="csY17" fmla="*/ 121394 h 385746"/>
                                <a:gd name="csX18" fmla="*/ 1121879 w 2040773"/>
                                <a:gd name="csY18" fmla="*/ 199906 h 385746"/>
                                <a:gd name="csX19" fmla="*/ 1052951 w 2040773"/>
                                <a:gd name="csY19" fmla="*/ 306711 h 385746"/>
                                <a:gd name="csX20" fmla="*/ 984023 w 2040773"/>
                                <a:gd name="csY20" fmla="*/ 216317 h 385746"/>
                                <a:gd name="csX21" fmla="*/ 1151353 w 2040773"/>
                                <a:gd name="csY21" fmla="*/ 97630 h 385746"/>
                                <a:gd name="csX22" fmla="*/ 1318683 w 2040773"/>
                                <a:gd name="csY22" fmla="*/ 178177 h 385746"/>
                                <a:gd name="csX23" fmla="*/ 1249756 w 2040773"/>
                                <a:gd name="csY23" fmla="*/ 284523 h 385746"/>
                                <a:gd name="csX24" fmla="*/ 1180828 w 2040773"/>
                                <a:gd name="csY24" fmla="*/ 193079 h 385746"/>
                                <a:gd name="csX25" fmla="*/ 1348158 w 2040773"/>
                                <a:gd name="csY25" fmla="*/ 75836 h 385746"/>
                                <a:gd name="csX26" fmla="*/ 1515488 w 2040773"/>
                                <a:gd name="csY26" fmla="*/ 160125 h 385746"/>
                                <a:gd name="csX27" fmla="*/ 1446560 w 2040773"/>
                                <a:gd name="csY27" fmla="*/ 265354 h 385746"/>
                                <a:gd name="csX28" fmla="*/ 1545028 w 2040773"/>
                                <a:gd name="csY28" fmla="*/ 58177 h 385746"/>
                                <a:gd name="csX29" fmla="*/ 1712358 w 2040773"/>
                                <a:gd name="csY29" fmla="*/ 147915 h 385746"/>
                                <a:gd name="csX30" fmla="*/ 1643431 w 2040773"/>
                                <a:gd name="csY30" fmla="*/ 251306 h 385746"/>
                                <a:gd name="csX31" fmla="*/ 1741899 w 2040773"/>
                                <a:gd name="csY31" fmla="*/ 46624 h 385746"/>
                                <a:gd name="csX32" fmla="*/ 2040773 w 2040773"/>
                                <a:gd name="csY32" fmla="*/ 776 h 385746"/>
                                <a:gd name="csX0" fmla="*/ 0 w 2034603"/>
                                <a:gd name="csY0" fmla="*/ 326528 h 415541"/>
                                <a:gd name="csX1" fmla="*/ 167330 w 2034603"/>
                                <a:gd name="csY1" fmla="*/ 226287 h 415541"/>
                                <a:gd name="csX2" fmla="*/ 334660 w 2034603"/>
                                <a:gd name="csY2" fmla="*/ 313924 h 415541"/>
                                <a:gd name="csX3" fmla="*/ 265732 w 2034603"/>
                                <a:gd name="csY3" fmla="*/ 415412 h 415541"/>
                                <a:gd name="csX4" fmla="*/ 196805 w 2034603"/>
                                <a:gd name="csY4" fmla="*/ 321933 h 415541"/>
                                <a:gd name="csX5" fmla="*/ 364135 w 2034603"/>
                                <a:gd name="csY5" fmla="*/ 214537 h 415541"/>
                                <a:gd name="csX6" fmla="*/ 531465 w 2034603"/>
                                <a:gd name="csY6" fmla="*/ 297316 h 415541"/>
                                <a:gd name="csX7" fmla="*/ 462537 w 2034603"/>
                                <a:gd name="csY7" fmla="*/ 401166 h 415541"/>
                                <a:gd name="csX8" fmla="*/ 393609 w 2034603"/>
                                <a:gd name="csY8" fmla="*/ 309526 h 415541"/>
                                <a:gd name="csX9" fmla="*/ 560939 w 2034603"/>
                                <a:gd name="csY9" fmla="*/ 196747 h 415541"/>
                                <a:gd name="csX10" fmla="*/ 728269 w 2034603"/>
                                <a:gd name="csY10" fmla="*/ 276375 h 415541"/>
                                <a:gd name="csX11" fmla="*/ 659342 w 2034603"/>
                                <a:gd name="csY11" fmla="*/ 381932 h 415541"/>
                                <a:gd name="csX12" fmla="*/ 590414 w 2034603"/>
                                <a:gd name="csY12" fmla="*/ 291407 h 415541"/>
                                <a:gd name="csX13" fmla="*/ 757744 w 2034603"/>
                                <a:gd name="csY13" fmla="*/ 174953 h 415541"/>
                                <a:gd name="csX14" fmla="*/ 925074 w 2034603"/>
                                <a:gd name="csY14" fmla="*/ 253202 h 415541"/>
                                <a:gd name="csX15" fmla="*/ 856146 w 2034603"/>
                                <a:gd name="csY15" fmla="*/ 359744 h 415541"/>
                                <a:gd name="csX16" fmla="*/ 787219 w 2034603"/>
                                <a:gd name="csY16" fmla="*/ 269613 h 415541"/>
                                <a:gd name="csX17" fmla="*/ 954549 w 2034603"/>
                                <a:gd name="csY17" fmla="*/ 151189 h 415541"/>
                                <a:gd name="csX18" fmla="*/ 1121879 w 2034603"/>
                                <a:gd name="csY18" fmla="*/ 229701 h 415541"/>
                                <a:gd name="csX19" fmla="*/ 1052951 w 2034603"/>
                                <a:gd name="csY19" fmla="*/ 336506 h 415541"/>
                                <a:gd name="csX20" fmla="*/ 984023 w 2034603"/>
                                <a:gd name="csY20" fmla="*/ 246112 h 415541"/>
                                <a:gd name="csX21" fmla="*/ 1151353 w 2034603"/>
                                <a:gd name="csY21" fmla="*/ 127425 h 415541"/>
                                <a:gd name="csX22" fmla="*/ 1318683 w 2034603"/>
                                <a:gd name="csY22" fmla="*/ 207972 h 415541"/>
                                <a:gd name="csX23" fmla="*/ 1249756 w 2034603"/>
                                <a:gd name="csY23" fmla="*/ 314318 h 415541"/>
                                <a:gd name="csX24" fmla="*/ 1180828 w 2034603"/>
                                <a:gd name="csY24" fmla="*/ 222874 h 415541"/>
                                <a:gd name="csX25" fmla="*/ 1348158 w 2034603"/>
                                <a:gd name="csY25" fmla="*/ 105631 h 415541"/>
                                <a:gd name="csX26" fmla="*/ 1515488 w 2034603"/>
                                <a:gd name="csY26" fmla="*/ 189920 h 415541"/>
                                <a:gd name="csX27" fmla="*/ 1446560 w 2034603"/>
                                <a:gd name="csY27" fmla="*/ 295149 h 415541"/>
                                <a:gd name="csX28" fmla="*/ 1545028 w 2034603"/>
                                <a:gd name="csY28" fmla="*/ 87972 h 415541"/>
                                <a:gd name="csX29" fmla="*/ 1712358 w 2034603"/>
                                <a:gd name="csY29" fmla="*/ 177710 h 415541"/>
                                <a:gd name="csX30" fmla="*/ 1643431 w 2034603"/>
                                <a:gd name="csY30" fmla="*/ 281101 h 415541"/>
                                <a:gd name="csX31" fmla="*/ 1741899 w 2034603"/>
                                <a:gd name="csY31" fmla="*/ 76419 h 415541"/>
                                <a:gd name="csX32" fmla="*/ 2034603 w 2034603"/>
                                <a:gd name="csY32" fmla="*/ 507 h 415541"/>
                                <a:gd name="csX0" fmla="*/ 0 w 2231215"/>
                                <a:gd name="csY0" fmla="*/ 397353 h 415541"/>
                                <a:gd name="csX1" fmla="*/ 363942 w 2231215"/>
                                <a:gd name="csY1" fmla="*/ 226287 h 415541"/>
                                <a:gd name="csX2" fmla="*/ 531272 w 2231215"/>
                                <a:gd name="csY2" fmla="*/ 313924 h 415541"/>
                                <a:gd name="csX3" fmla="*/ 462344 w 2231215"/>
                                <a:gd name="csY3" fmla="*/ 415412 h 415541"/>
                                <a:gd name="csX4" fmla="*/ 393417 w 2231215"/>
                                <a:gd name="csY4" fmla="*/ 321933 h 415541"/>
                                <a:gd name="csX5" fmla="*/ 560747 w 2231215"/>
                                <a:gd name="csY5" fmla="*/ 214537 h 415541"/>
                                <a:gd name="csX6" fmla="*/ 728077 w 2231215"/>
                                <a:gd name="csY6" fmla="*/ 297316 h 415541"/>
                                <a:gd name="csX7" fmla="*/ 659149 w 2231215"/>
                                <a:gd name="csY7" fmla="*/ 401166 h 415541"/>
                                <a:gd name="csX8" fmla="*/ 590221 w 2231215"/>
                                <a:gd name="csY8" fmla="*/ 309526 h 415541"/>
                                <a:gd name="csX9" fmla="*/ 757551 w 2231215"/>
                                <a:gd name="csY9" fmla="*/ 196747 h 415541"/>
                                <a:gd name="csX10" fmla="*/ 924881 w 2231215"/>
                                <a:gd name="csY10" fmla="*/ 276375 h 415541"/>
                                <a:gd name="csX11" fmla="*/ 855954 w 2231215"/>
                                <a:gd name="csY11" fmla="*/ 381932 h 415541"/>
                                <a:gd name="csX12" fmla="*/ 787026 w 2231215"/>
                                <a:gd name="csY12" fmla="*/ 291407 h 415541"/>
                                <a:gd name="csX13" fmla="*/ 954356 w 2231215"/>
                                <a:gd name="csY13" fmla="*/ 174953 h 415541"/>
                                <a:gd name="csX14" fmla="*/ 1121686 w 2231215"/>
                                <a:gd name="csY14" fmla="*/ 253202 h 415541"/>
                                <a:gd name="csX15" fmla="*/ 1052758 w 2231215"/>
                                <a:gd name="csY15" fmla="*/ 359744 h 415541"/>
                                <a:gd name="csX16" fmla="*/ 983831 w 2231215"/>
                                <a:gd name="csY16" fmla="*/ 269613 h 415541"/>
                                <a:gd name="csX17" fmla="*/ 1151161 w 2231215"/>
                                <a:gd name="csY17" fmla="*/ 151189 h 415541"/>
                                <a:gd name="csX18" fmla="*/ 1318491 w 2231215"/>
                                <a:gd name="csY18" fmla="*/ 229701 h 415541"/>
                                <a:gd name="csX19" fmla="*/ 1249563 w 2231215"/>
                                <a:gd name="csY19" fmla="*/ 336506 h 415541"/>
                                <a:gd name="csX20" fmla="*/ 1180635 w 2231215"/>
                                <a:gd name="csY20" fmla="*/ 246112 h 415541"/>
                                <a:gd name="csX21" fmla="*/ 1347965 w 2231215"/>
                                <a:gd name="csY21" fmla="*/ 127425 h 415541"/>
                                <a:gd name="csX22" fmla="*/ 1515295 w 2231215"/>
                                <a:gd name="csY22" fmla="*/ 207972 h 415541"/>
                                <a:gd name="csX23" fmla="*/ 1446368 w 2231215"/>
                                <a:gd name="csY23" fmla="*/ 314318 h 415541"/>
                                <a:gd name="csX24" fmla="*/ 1377440 w 2231215"/>
                                <a:gd name="csY24" fmla="*/ 222874 h 415541"/>
                                <a:gd name="csX25" fmla="*/ 1544770 w 2231215"/>
                                <a:gd name="csY25" fmla="*/ 105631 h 415541"/>
                                <a:gd name="csX26" fmla="*/ 1712100 w 2231215"/>
                                <a:gd name="csY26" fmla="*/ 189920 h 415541"/>
                                <a:gd name="csX27" fmla="*/ 1643172 w 2231215"/>
                                <a:gd name="csY27" fmla="*/ 295149 h 415541"/>
                                <a:gd name="csX28" fmla="*/ 1741640 w 2231215"/>
                                <a:gd name="csY28" fmla="*/ 87972 h 415541"/>
                                <a:gd name="csX29" fmla="*/ 1908970 w 2231215"/>
                                <a:gd name="csY29" fmla="*/ 177710 h 415541"/>
                                <a:gd name="csX30" fmla="*/ 1840043 w 2231215"/>
                                <a:gd name="csY30" fmla="*/ 281101 h 415541"/>
                                <a:gd name="csX31" fmla="*/ 1938511 w 2231215"/>
                                <a:gd name="csY31" fmla="*/ 76419 h 415541"/>
                                <a:gd name="csX32" fmla="*/ 2231215 w 2231215"/>
                                <a:gd name="csY32" fmla="*/ 507 h 415541"/>
                                <a:gd name="csX0" fmla="*/ 0 w 2231215"/>
                                <a:gd name="csY0" fmla="*/ 397353 h 415541"/>
                                <a:gd name="csX1" fmla="*/ 363942 w 2231215"/>
                                <a:gd name="csY1" fmla="*/ 226287 h 415541"/>
                                <a:gd name="csX2" fmla="*/ 531272 w 2231215"/>
                                <a:gd name="csY2" fmla="*/ 313924 h 415541"/>
                                <a:gd name="csX3" fmla="*/ 462344 w 2231215"/>
                                <a:gd name="csY3" fmla="*/ 415412 h 415541"/>
                                <a:gd name="csX4" fmla="*/ 393417 w 2231215"/>
                                <a:gd name="csY4" fmla="*/ 321933 h 415541"/>
                                <a:gd name="csX5" fmla="*/ 560747 w 2231215"/>
                                <a:gd name="csY5" fmla="*/ 214537 h 415541"/>
                                <a:gd name="csX6" fmla="*/ 728077 w 2231215"/>
                                <a:gd name="csY6" fmla="*/ 297316 h 415541"/>
                                <a:gd name="csX7" fmla="*/ 659149 w 2231215"/>
                                <a:gd name="csY7" fmla="*/ 401166 h 415541"/>
                                <a:gd name="csX8" fmla="*/ 590221 w 2231215"/>
                                <a:gd name="csY8" fmla="*/ 309526 h 415541"/>
                                <a:gd name="csX9" fmla="*/ 757551 w 2231215"/>
                                <a:gd name="csY9" fmla="*/ 196747 h 415541"/>
                                <a:gd name="csX10" fmla="*/ 924881 w 2231215"/>
                                <a:gd name="csY10" fmla="*/ 276375 h 415541"/>
                                <a:gd name="csX11" fmla="*/ 855954 w 2231215"/>
                                <a:gd name="csY11" fmla="*/ 381932 h 415541"/>
                                <a:gd name="csX12" fmla="*/ 787026 w 2231215"/>
                                <a:gd name="csY12" fmla="*/ 291407 h 415541"/>
                                <a:gd name="csX13" fmla="*/ 954356 w 2231215"/>
                                <a:gd name="csY13" fmla="*/ 174953 h 415541"/>
                                <a:gd name="csX14" fmla="*/ 1121686 w 2231215"/>
                                <a:gd name="csY14" fmla="*/ 253202 h 415541"/>
                                <a:gd name="csX15" fmla="*/ 1052758 w 2231215"/>
                                <a:gd name="csY15" fmla="*/ 359744 h 415541"/>
                                <a:gd name="csX16" fmla="*/ 983831 w 2231215"/>
                                <a:gd name="csY16" fmla="*/ 269613 h 415541"/>
                                <a:gd name="csX17" fmla="*/ 1151161 w 2231215"/>
                                <a:gd name="csY17" fmla="*/ 151189 h 415541"/>
                                <a:gd name="csX18" fmla="*/ 1318491 w 2231215"/>
                                <a:gd name="csY18" fmla="*/ 229701 h 415541"/>
                                <a:gd name="csX19" fmla="*/ 1249563 w 2231215"/>
                                <a:gd name="csY19" fmla="*/ 336506 h 415541"/>
                                <a:gd name="csX20" fmla="*/ 1180635 w 2231215"/>
                                <a:gd name="csY20" fmla="*/ 246112 h 415541"/>
                                <a:gd name="csX21" fmla="*/ 1347965 w 2231215"/>
                                <a:gd name="csY21" fmla="*/ 127425 h 415541"/>
                                <a:gd name="csX22" fmla="*/ 1515295 w 2231215"/>
                                <a:gd name="csY22" fmla="*/ 207972 h 415541"/>
                                <a:gd name="csX23" fmla="*/ 1446368 w 2231215"/>
                                <a:gd name="csY23" fmla="*/ 314318 h 415541"/>
                                <a:gd name="csX24" fmla="*/ 1377440 w 2231215"/>
                                <a:gd name="csY24" fmla="*/ 222874 h 415541"/>
                                <a:gd name="csX25" fmla="*/ 1544770 w 2231215"/>
                                <a:gd name="csY25" fmla="*/ 105631 h 415541"/>
                                <a:gd name="csX26" fmla="*/ 1712100 w 2231215"/>
                                <a:gd name="csY26" fmla="*/ 189920 h 415541"/>
                                <a:gd name="csX27" fmla="*/ 1643172 w 2231215"/>
                                <a:gd name="csY27" fmla="*/ 295149 h 415541"/>
                                <a:gd name="csX28" fmla="*/ 1741640 w 2231215"/>
                                <a:gd name="csY28" fmla="*/ 87972 h 415541"/>
                                <a:gd name="csX29" fmla="*/ 1908970 w 2231215"/>
                                <a:gd name="csY29" fmla="*/ 177710 h 415541"/>
                                <a:gd name="csX30" fmla="*/ 1840043 w 2231215"/>
                                <a:gd name="csY30" fmla="*/ 281101 h 415541"/>
                                <a:gd name="csX31" fmla="*/ 1938511 w 2231215"/>
                                <a:gd name="csY31" fmla="*/ 76419 h 415541"/>
                                <a:gd name="csX32" fmla="*/ 2231215 w 2231215"/>
                                <a:gd name="csY32" fmla="*/ 507 h 415541"/>
                                <a:gd name="csX0" fmla="*/ 0 w 2242977"/>
                                <a:gd name="csY0" fmla="*/ 402773 h 415541"/>
                                <a:gd name="csX1" fmla="*/ 375704 w 2242977"/>
                                <a:gd name="csY1" fmla="*/ 226287 h 415541"/>
                                <a:gd name="csX2" fmla="*/ 543034 w 2242977"/>
                                <a:gd name="csY2" fmla="*/ 313924 h 415541"/>
                                <a:gd name="csX3" fmla="*/ 474106 w 2242977"/>
                                <a:gd name="csY3" fmla="*/ 415412 h 415541"/>
                                <a:gd name="csX4" fmla="*/ 405179 w 2242977"/>
                                <a:gd name="csY4" fmla="*/ 321933 h 415541"/>
                                <a:gd name="csX5" fmla="*/ 572509 w 2242977"/>
                                <a:gd name="csY5" fmla="*/ 214537 h 415541"/>
                                <a:gd name="csX6" fmla="*/ 739839 w 2242977"/>
                                <a:gd name="csY6" fmla="*/ 297316 h 415541"/>
                                <a:gd name="csX7" fmla="*/ 670911 w 2242977"/>
                                <a:gd name="csY7" fmla="*/ 401166 h 415541"/>
                                <a:gd name="csX8" fmla="*/ 601983 w 2242977"/>
                                <a:gd name="csY8" fmla="*/ 309526 h 415541"/>
                                <a:gd name="csX9" fmla="*/ 769313 w 2242977"/>
                                <a:gd name="csY9" fmla="*/ 196747 h 415541"/>
                                <a:gd name="csX10" fmla="*/ 936643 w 2242977"/>
                                <a:gd name="csY10" fmla="*/ 276375 h 415541"/>
                                <a:gd name="csX11" fmla="*/ 867716 w 2242977"/>
                                <a:gd name="csY11" fmla="*/ 381932 h 415541"/>
                                <a:gd name="csX12" fmla="*/ 798788 w 2242977"/>
                                <a:gd name="csY12" fmla="*/ 291407 h 415541"/>
                                <a:gd name="csX13" fmla="*/ 966118 w 2242977"/>
                                <a:gd name="csY13" fmla="*/ 174953 h 415541"/>
                                <a:gd name="csX14" fmla="*/ 1133448 w 2242977"/>
                                <a:gd name="csY14" fmla="*/ 253202 h 415541"/>
                                <a:gd name="csX15" fmla="*/ 1064520 w 2242977"/>
                                <a:gd name="csY15" fmla="*/ 359744 h 415541"/>
                                <a:gd name="csX16" fmla="*/ 995593 w 2242977"/>
                                <a:gd name="csY16" fmla="*/ 269613 h 415541"/>
                                <a:gd name="csX17" fmla="*/ 1162923 w 2242977"/>
                                <a:gd name="csY17" fmla="*/ 151189 h 415541"/>
                                <a:gd name="csX18" fmla="*/ 1330253 w 2242977"/>
                                <a:gd name="csY18" fmla="*/ 229701 h 415541"/>
                                <a:gd name="csX19" fmla="*/ 1261325 w 2242977"/>
                                <a:gd name="csY19" fmla="*/ 336506 h 415541"/>
                                <a:gd name="csX20" fmla="*/ 1192397 w 2242977"/>
                                <a:gd name="csY20" fmla="*/ 246112 h 415541"/>
                                <a:gd name="csX21" fmla="*/ 1359727 w 2242977"/>
                                <a:gd name="csY21" fmla="*/ 127425 h 415541"/>
                                <a:gd name="csX22" fmla="*/ 1527057 w 2242977"/>
                                <a:gd name="csY22" fmla="*/ 207972 h 415541"/>
                                <a:gd name="csX23" fmla="*/ 1458130 w 2242977"/>
                                <a:gd name="csY23" fmla="*/ 314318 h 415541"/>
                                <a:gd name="csX24" fmla="*/ 1389202 w 2242977"/>
                                <a:gd name="csY24" fmla="*/ 222874 h 415541"/>
                                <a:gd name="csX25" fmla="*/ 1556532 w 2242977"/>
                                <a:gd name="csY25" fmla="*/ 105631 h 415541"/>
                                <a:gd name="csX26" fmla="*/ 1723862 w 2242977"/>
                                <a:gd name="csY26" fmla="*/ 189920 h 415541"/>
                                <a:gd name="csX27" fmla="*/ 1654934 w 2242977"/>
                                <a:gd name="csY27" fmla="*/ 295149 h 415541"/>
                                <a:gd name="csX28" fmla="*/ 1753402 w 2242977"/>
                                <a:gd name="csY28" fmla="*/ 87972 h 415541"/>
                                <a:gd name="csX29" fmla="*/ 1920732 w 2242977"/>
                                <a:gd name="csY29" fmla="*/ 177710 h 415541"/>
                                <a:gd name="csX30" fmla="*/ 1851805 w 2242977"/>
                                <a:gd name="csY30" fmla="*/ 281101 h 415541"/>
                                <a:gd name="csX31" fmla="*/ 1950273 w 2242977"/>
                                <a:gd name="csY31" fmla="*/ 76419 h 415541"/>
                                <a:gd name="csX32" fmla="*/ 2242977 w 2242977"/>
                                <a:gd name="csY32" fmla="*/ 507 h 41554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Lst>
                              <a:rect l="l" t="t" r="r" b="b"/>
                              <a:pathLst>
                                <a:path w="2242977" h="415541">
                                  <a:moveTo>
                                    <a:pt x="0" y="402773"/>
                                  </a:moveTo>
                                  <a:cubicBezTo>
                                    <a:pt x="200142" y="414998"/>
                                    <a:pt x="285198" y="241095"/>
                                    <a:pt x="375704" y="226287"/>
                                  </a:cubicBezTo>
                                  <a:cubicBezTo>
                                    <a:pt x="466210" y="211479"/>
                                    <a:pt x="526163" y="242370"/>
                                    <a:pt x="543034" y="313924"/>
                                  </a:cubicBezTo>
                                  <a:cubicBezTo>
                                    <a:pt x="554522" y="362633"/>
                                    <a:pt x="523603" y="412589"/>
                                    <a:pt x="474106" y="415412"/>
                                  </a:cubicBezTo>
                                  <a:cubicBezTo>
                                    <a:pt x="421656" y="418366"/>
                                    <a:pt x="396710" y="370182"/>
                                    <a:pt x="405179" y="321933"/>
                                  </a:cubicBezTo>
                                  <a:cubicBezTo>
                                    <a:pt x="417454" y="252086"/>
                                    <a:pt x="512968" y="217425"/>
                                    <a:pt x="572509" y="214537"/>
                                  </a:cubicBezTo>
                                  <a:cubicBezTo>
                                    <a:pt x="632968" y="211648"/>
                                    <a:pt x="722246" y="225828"/>
                                    <a:pt x="739839" y="297316"/>
                                  </a:cubicBezTo>
                                  <a:cubicBezTo>
                                    <a:pt x="751917" y="346287"/>
                                    <a:pt x="720014" y="396768"/>
                                    <a:pt x="670911" y="401166"/>
                                  </a:cubicBezTo>
                                  <a:cubicBezTo>
                                    <a:pt x="617738" y="405959"/>
                                    <a:pt x="594106" y="357512"/>
                                    <a:pt x="601983" y="309526"/>
                                  </a:cubicBezTo>
                                  <a:cubicBezTo>
                                    <a:pt x="613603" y="239154"/>
                                    <a:pt x="709248" y="201211"/>
                                    <a:pt x="769313" y="196747"/>
                                  </a:cubicBezTo>
                                  <a:cubicBezTo>
                                    <a:pt x="829904" y="192217"/>
                                    <a:pt x="918591" y="204821"/>
                                    <a:pt x="936643" y="276375"/>
                                  </a:cubicBezTo>
                                  <a:cubicBezTo>
                                    <a:pt x="949050" y="325609"/>
                                    <a:pt x="916556" y="376484"/>
                                    <a:pt x="867716" y="381932"/>
                                  </a:cubicBezTo>
                                  <a:cubicBezTo>
                                    <a:pt x="814083" y="387906"/>
                                    <a:pt x="791239" y="339197"/>
                                    <a:pt x="798788" y="291407"/>
                                  </a:cubicBezTo>
                                  <a:cubicBezTo>
                                    <a:pt x="809948" y="220642"/>
                                    <a:pt x="905593" y="180401"/>
                                    <a:pt x="966118" y="174953"/>
                                  </a:cubicBezTo>
                                  <a:cubicBezTo>
                                    <a:pt x="1026906" y="169504"/>
                                    <a:pt x="1115199" y="181451"/>
                                    <a:pt x="1133448" y="253202"/>
                                  </a:cubicBezTo>
                                  <a:cubicBezTo>
                                    <a:pt x="1146052" y="302567"/>
                                    <a:pt x="1113361" y="353771"/>
                                    <a:pt x="1064520" y="359744"/>
                                  </a:cubicBezTo>
                                  <a:cubicBezTo>
                                    <a:pt x="1010560" y="366374"/>
                                    <a:pt x="988241" y="317403"/>
                                    <a:pt x="995593" y="269613"/>
                                  </a:cubicBezTo>
                                  <a:cubicBezTo>
                                    <a:pt x="1006490" y="198585"/>
                                    <a:pt x="1102004" y="156966"/>
                                    <a:pt x="1162923" y="151189"/>
                                  </a:cubicBezTo>
                                  <a:cubicBezTo>
                                    <a:pt x="1224039" y="145412"/>
                                    <a:pt x="1312069" y="157819"/>
                                    <a:pt x="1330253" y="229701"/>
                                  </a:cubicBezTo>
                                  <a:cubicBezTo>
                                    <a:pt x="1342791" y="279132"/>
                                    <a:pt x="1310297" y="330532"/>
                                    <a:pt x="1261325" y="336506"/>
                                  </a:cubicBezTo>
                                  <a:cubicBezTo>
                                    <a:pt x="1207233" y="343136"/>
                                    <a:pt x="1185111" y="293902"/>
                                    <a:pt x="1192397" y="246112"/>
                                  </a:cubicBezTo>
                                  <a:cubicBezTo>
                                    <a:pt x="1203295" y="174953"/>
                                    <a:pt x="1298480" y="132874"/>
                                    <a:pt x="1359727" y="127425"/>
                                  </a:cubicBezTo>
                                  <a:cubicBezTo>
                                    <a:pt x="1421303" y="121911"/>
                                    <a:pt x="1509202" y="135762"/>
                                    <a:pt x="1527057" y="207972"/>
                                  </a:cubicBezTo>
                                  <a:cubicBezTo>
                                    <a:pt x="1539333" y="257403"/>
                                    <a:pt x="1507495" y="308869"/>
                                    <a:pt x="1458130" y="314318"/>
                                  </a:cubicBezTo>
                                  <a:cubicBezTo>
                                    <a:pt x="1404038" y="320357"/>
                                    <a:pt x="1381784" y="270860"/>
                                    <a:pt x="1389202" y="222874"/>
                                  </a:cubicBezTo>
                                  <a:cubicBezTo>
                                    <a:pt x="1400296" y="151648"/>
                                    <a:pt x="1494957" y="110095"/>
                                    <a:pt x="1556532" y="105631"/>
                                  </a:cubicBezTo>
                                  <a:cubicBezTo>
                                    <a:pt x="1618633" y="101102"/>
                                    <a:pt x="1706532" y="117316"/>
                                    <a:pt x="1723862" y="189920"/>
                                  </a:cubicBezTo>
                                  <a:cubicBezTo>
                                    <a:pt x="1735678" y="239285"/>
                                    <a:pt x="1704825" y="290685"/>
                                    <a:pt x="1654934" y="295149"/>
                                  </a:cubicBezTo>
                                  <a:cubicBezTo>
                                    <a:pt x="1508808" y="308147"/>
                                    <a:pt x="1638654" y="93158"/>
                                    <a:pt x="1753402" y="87972"/>
                                  </a:cubicBezTo>
                                  <a:cubicBezTo>
                                    <a:pt x="1816159" y="85150"/>
                                    <a:pt x="1904190" y="104646"/>
                                    <a:pt x="1920732" y="177710"/>
                                  </a:cubicBezTo>
                                  <a:cubicBezTo>
                                    <a:pt x="1931892" y="226878"/>
                                    <a:pt x="1902483" y="278278"/>
                                    <a:pt x="1851805" y="281101"/>
                                  </a:cubicBezTo>
                                  <a:cubicBezTo>
                                    <a:pt x="1705613" y="289241"/>
                                    <a:pt x="1834540" y="79570"/>
                                    <a:pt x="1950273" y="76419"/>
                                  </a:cubicBezTo>
                                  <a:cubicBezTo>
                                    <a:pt x="2011257" y="74778"/>
                                    <a:pt x="2123765" y="-7174"/>
                                    <a:pt x="2242977" y="507"/>
                                  </a:cubicBezTo>
                                </a:path>
                              </a:pathLst>
                            </a:custGeom>
                            <a:noFill/>
                            <a:ln w="6350" cap="flat">
                              <a:solidFill>
                                <a:srgbClr val="040000"/>
                              </a:solidFill>
                              <a:prstDash val="solid"/>
                              <a:miter/>
                            </a:ln>
                          </wps:spPr>
                          <wps:bodyPr/>
                        </wps:wsp>
                        <wps:wsp>
                          <wps:cNvPr id="80750576" name="图形 1640">
                            <a:extLst>
                              <a:ext uri="{FF2B5EF4-FFF2-40B4-BE49-F238E27FC236}">
                                <a16:creationId xmlns:a16="http://schemas.microsoft.com/office/drawing/2014/main" id="{3CC11981-9260-7A04-0D04-1D3B4029518E}"/>
                              </a:ext>
                            </a:extLst>
                          </wps:cNvPr>
                          <wps:cNvSpPr/>
                          <wps:spPr>
                            <a:xfrm flipV="1">
                              <a:off x="1090426" y="1517858"/>
                              <a:ext cx="2172723" cy="368651"/>
                            </a:xfrm>
                            <a:custGeom>
                              <a:avLst/>
                              <a:gdLst>
                                <a:gd name="csX0" fmla="*/ 0 w 3028188"/>
                                <a:gd name="csY0" fmla="*/ 191267 h 236044"/>
                                <a:gd name="csX1" fmla="*/ 113443 w 3028188"/>
                                <a:gd name="csY1" fmla="*/ 102017 h 236044"/>
                                <a:gd name="csX2" fmla="*/ 206121 w 3028188"/>
                                <a:gd name="csY2" fmla="*/ 232891 h 236044"/>
                                <a:gd name="csX3" fmla="*/ 260223 w 3028188"/>
                                <a:gd name="csY3" fmla="*/ 81729 h 236044"/>
                                <a:gd name="csX4" fmla="*/ 350901 w 3028188"/>
                                <a:gd name="csY4" fmla="*/ 214317 h 236044"/>
                                <a:gd name="csX5" fmla="*/ 407194 w 3028188"/>
                                <a:gd name="csY5" fmla="*/ 63727 h 236044"/>
                                <a:gd name="csX6" fmla="*/ 495872 w 3028188"/>
                                <a:gd name="csY6" fmla="*/ 197934 h 236044"/>
                                <a:gd name="csX7" fmla="*/ 554450 w 3028188"/>
                                <a:gd name="csY7" fmla="*/ 47915 h 236044"/>
                                <a:gd name="csX8" fmla="*/ 641033 w 3028188"/>
                                <a:gd name="csY8" fmla="*/ 183742 h 236044"/>
                                <a:gd name="csX9" fmla="*/ 701802 w 3028188"/>
                                <a:gd name="csY9" fmla="*/ 34390 h 236044"/>
                                <a:gd name="csX10" fmla="*/ 786289 w 3028188"/>
                                <a:gd name="csY10" fmla="*/ 171836 h 236044"/>
                                <a:gd name="csX11" fmla="*/ 849344 w 3028188"/>
                                <a:gd name="csY11" fmla="*/ 23150 h 236044"/>
                                <a:gd name="csX12" fmla="*/ 931736 w 3028188"/>
                                <a:gd name="csY12" fmla="*/ 162120 h 236044"/>
                                <a:gd name="csX13" fmla="*/ 996982 w 3028188"/>
                                <a:gd name="csY13" fmla="*/ 14102 h 236044"/>
                                <a:gd name="csX14" fmla="*/ 1077278 w 3028188"/>
                                <a:gd name="csY14" fmla="*/ 154595 h 236044"/>
                                <a:gd name="csX15" fmla="*/ 1144715 w 3028188"/>
                                <a:gd name="csY15" fmla="*/ 7244 h 236044"/>
                                <a:gd name="csX16" fmla="*/ 1222820 w 3028188"/>
                                <a:gd name="csY16" fmla="*/ 149166 h 236044"/>
                                <a:gd name="csX17" fmla="*/ 1292447 w 3028188"/>
                                <a:gd name="csY17" fmla="*/ 2576 h 236044"/>
                                <a:gd name="csX18" fmla="*/ 1368362 w 3028188"/>
                                <a:gd name="csY18" fmla="*/ 145928 h 236044"/>
                                <a:gd name="csX19" fmla="*/ 1440275 w 3028188"/>
                                <a:gd name="csY19" fmla="*/ 195 h 236044"/>
                                <a:gd name="csX20" fmla="*/ 1513999 w 3028188"/>
                                <a:gd name="csY20" fmla="*/ 144975 h 236044"/>
                                <a:gd name="csX21" fmla="*/ 1588103 w 3028188"/>
                                <a:gd name="csY21" fmla="*/ 5 h 236044"/>
                                <a:gd name="csX22" fmla="*/ 1659636 w 3028188"/>
                                <a:gd name="csY22" fmla="*/ 146213 h 236044"/>
                                <a:gd name="csX23" fmla="*/ 1735931 w 3028188"/>
                                <a:gd name="csY23" fmla="*/ 2100 h 236044"/>
                                <a:gd name="csX24" fmla="*/ 1805273 w 3028188"/>
                                <a:gd name="csY24" fmla="*/ 149642 h 236044"/>
                                <a:gd name="csX25" fmla="*/ 1883759 w 3028188"/>
                                <a:gd name="csY25" fmla="*/ 6482 h 236044"/>
                                <a:gd name="csX26" fmla="*/ 1950911 w 3028188"/>
                                <a:gd name="csY26" fmla="*/ 155357 h 236044"/>
                                <a:gd name="csX27" fmla="*/ 2031492 w 3028188"/>
                                <a:gd name="csY27" fmla="*/ 13054 h 236044"/>
                                <a:gd name="csX28" fmla="*/ 2096357 w 3028188"/>
                                <a:gd name="csY28" fmla="*/ 163168 h 236044"/>
                                <a:gd name="csX29" fmla="*/ 2179130 w 3028188"/>
                                <a:gd name="csY29" fmla="*/ 21817 h 236044"/>
                                <a:gd name="csX30" fmla="*/ 2241709 w 3028188"/>
                                <a:gd name="csY30" fmla="*/ 173169 h 236044"/>
                                <a:gd name="csX31" fmla="*/ 2326672 w 3028188"/>
                                <a:gd name="csY31" fmla="*/ 32866 h 236044"/>
                                <a:gd name="csX32" fmla="*/ 2386965 w 3028188"/>
                                <a:gd name="csY32" fmla="*/ 185456 h 236044"/>
                                <a:gd name="csX33" fmla="*/ 2474023 w 3028188"/>
                                <a:gd name="csY33" fmla="*/ 46201 h 236044"/>
                                <a:gd name="csX34" fmla="*/ 2532031 w 3028188"/>
                                <a:gd name="csY34" fmla="*/ 199934 h 236044"/>
                                <a:gd name="csX35" fmla="*/ 2621280 w 3028188"/>
                                <a:gd name="csY35" fmla="*/ 61727 h 236044"/>
                                <a:gd name="csX36" fmla="*/ 2677002 w 3028188"/>
                                <a:gd name="csY36" fmla="*/ 216603 h 236044"/>
                                <a:gd name="csX37" fmla="*/ 2768346 w 3028188"/>
                                <a:gd name="csY37" fmla="*/ 79443 h 236044"/>
                                <a:gd name="csX38" fmla="*/ 2821686 w 3028188"/>
                                <a:gd name="csY38" fmla="*/ 235463 h 236044"/>
                                <a:gd name="csX39" fmla="*/ 2915127 w 3028188"/>
                                <a:gd name="csY39" fmla="*/ 99446 h 236044"/>
                                <a:gd name="csX40" fmla="*/ 3028188 w 3028188"/>
                                <a:gd name="csY40" fmla="*/ 191267 h 236044"/>
                                <a:gd name="csX0" fmla="*/ 0 w 3330506"/>
                                <a:gd name="csY0" fmla="*/ 191267 h 453939"/>
                                <a:gd name="csX1" fmla="*/ 113443 w 3330506"/>
                                <a:gd name="csY1" fmla="*/ 102017 h 453939"/>
                                <a:gd name="csX2" fmla="*/ 206121 w 3330506"/>
                                <a:gd name="csY2" fmla="*/ 232891 h 453939"/>
                                <a:gd name="csX3" fmla="*/ 260223 w 3330506"/>
                                <a:gd name="csY3" fmla="*/ 81729 h 453939"/>
                                <a:gd name="csX4" fmla="*/ 350901 w 3330506"/>
                                <a:gd name="csY4" fmla="*/ 214317 h 453939"/>
                                <a:gd name="csX5" fmla="*/ 407194 w 3330506"/>
                                <a:gd name="csY5" fmla="*/ 63727 h 453939"/>
                                <a:gd name="csX6" fmla="*/ 495872 w 3330506"/>
                                <a:gd name="csY6" fmla="*/ 197934 h 453939"/>
                                <a:gd name="csX7" fmla="*/ 554450 w 3330506"/>
                                <a:gd name="csY7" fmla="*/ 47915 h 453939"/>
                                <a:gd name="csX8" fmla="*/ 641033 w 3330506"/>
                                <a:gd name="csY8" fmla="*/ 183742 h 453939"/>
                                <a:gd name="csX9" fmla="*/ 701802 w 3330506"/>
                                <a:gd name="csY9" fmla="*/ 34390 h 453939"/>
                                <a:gd name="csX10" fmla="*/ 786289 w 3330506"/>
                                <a:gd name="csY10" fmla="*/ 171836 h 453939"/>
                                <a:gd name="csX11" fmla="*/ 849344 w 3330506"/>
                                <a:gd name="csY11" fmla="*/ 23150 h 453939"/>
                                <a:gd name="csX12" fmla="*/ 931736 w 3330506"/>
                                <a:gd name="csY12" fmla="*/ 162120 h 453939"/>
                                <a:gd name="csX13" fmla="*/ 996982 w 3330506"/>
                                <a:gd name="csY13" fmla="*/ 14102 h 453939"/>
                                <a:gd name="csX14" fmla="*/ 1077278 w 3330506"/>
                                <a:gd name="csY14" fmla="*/ 154595 h 453939"/>
                                <a:gd name="csX15" fmla="*/ 1144715 w 3330506"/>
                                <a:gd name="csY15" fmla="*/ 7244 h 453939"/>
                                <a:gd name="csX16" fmla="*/ 1222820 w 3330506"/>
                                <a:gd name="csY16" fmla="*/ 149166 h 453939"/>
                                <a:gd name="csX17" fmla="*/ 1292447 w 3330506"/>
                                <a:gd name="csY17" fmla="*/ 2576 h 453939"/>
                                <a:gd name="csX18" fmla="*/ 1368362 w 3330506"/>
                                <a:gd name="csY18" fmla="*/ 145928 h 453939"/>
                                <a:gd name="csX19" fmla="*/ 1440275 w 3330506"/>
                                <a:gd name="csY19" fmla="*/ 195 h 453939"/>
                                <a:gd name="csX20" fmla="*/ 1513999 w 3330506"/>
                                <a:gd name="csY20" fmla="*/ 144975 h 453939"/>
                                <a:gd name="csX21" fmla="*/ 1588103 w 3330506"/>
                                <a:gd name="csY21" fmla="*/ 5 h 453939"/>
                                <a:gd name="csX22" fmla="*/ 1659636 w 3330506"/>
                                <a:gd name="csY22" fmla="*/ 146213 h 453939"/>
                                <a:gd name="csX23" fmla="*/ 1735931 w 3330506"/>
                                <a:gd name="csY23" fmla="*/ 2100 h 453939"/>
                                <a:gd name="csX24" fmla="*/ 1805273 w 3330506"/>
                                <a:gd name="csY24" fmla="*/ 149642 h 453939"/>
                                <a:gd name="csX25" fmla="*/ 1883759 w 3330506"/>
                                <a:gd name="csY25" fmla="*/ 6482 h 453939"/>
                                <a:gd name="csX26" fmla="*/ 1950911 w 3330506"/>
                                <a:gd name="csY26" fmla="*/ 155357 h 453939"/>
                                <a:gd name="csX27" fmla="*/ 2031492 w 3330506"/>
                                <a:gd name="csY27" fmla="*/ 13054 h 453939"/>
                                <a:gd name="csX28" fmla="*/ 2096357 w 3330506"/>
                                <a:gd name="csY28" fmla="*/ 163168 h 453939"/>
                                <a:gd name="csX29" fmla="*/ 2179130 w 3330506"/>
                                <a:gd name="csY29" fmla="*/ 21817 h 453939"/>
                                <a:gd name="csX30" fmla="*/ 2241709 w 3330506"/>
                                <a:gd name="csY30" fmla="*/ 173169 h 453939"/>
                                <a:gd name="csX31" fmla="*/ 2326672 w 3330506"/>
                                <a:gd name="csY31" fmla="*/ 32866 h 453939"/>
                                <a:gd name="csX32" fmla="*/ 2386965 w 3330506"/>
                                <a:gd name="csY32" fmla="*/ 185456 h 453939"/>
                                <a:gd name="csX33" fmla="*/ 2474023 w 3330506"/>
                                <a:gd name="csY33" fmla="*/ 46201 h 453939"/>
                                <a:gd name="csX34" fmla="*/ 2532031 w 3330506"/>
                                <a:gd name="csY34" fmla="*/ 199934 h 453939"/>
                                <a:gd name="csX35" fmla="*/ 2621280 w 3330506"/>
                                <a:gd name="csY35" fmla="*/ 61727 h 453939"/>
                                <a:gd name="csX36" fmla="*/ 2677002 w 3330506"/>
                                <a:gd name="csY36" fmla="*/ 216603 h 453939"/>
                                <a:gd name="csX37" fmla="*/ 2768346 w 3330506"/>
                                <a:gd name="csY37" fmla="*/ 79443 h 453939"/>
                                <a:gd name="csX38" fmla="*/ 2821686 w 3330506"/>
                                <a:gd name="csY38" fmla="*/ 235463 h 453939"/>
                                <a:gd name="csX39" fmla="*/ 2915127 w 3330506"/>
                                <a:gd name="csY39" fmla="*/ 99446 h 453939"/>
                                <a:gd name="csX40" fmla="*/ 3330506 w 3330506"/>
                                <a:gd name="csY40" fmla="*/ 453939 h 453939"/>
                                <a:gd name="csX0" fmla="*/ 0 w 3330506"/>
                                <a:gd name="csY0" fmla="*/ 191267 h 453939"/>
                                <a:gd name="csX1" fmla="*/ 113443 w 3330506"/>
                                <a:gd name="csY1" fmla="*/ 102017 h 453939"/>
                                <a:gd name="csX2" fmla="*/ 206121 w 3330506"/>
                                <a:gd name="csY2" fmla="*/ 232891 h 453939"/>
                                <a:gd name="csX3" fmla="*/ 260223 w 3330506"/>
                                <a:gd name="csY3" fmla="*/ 81729 h 453939"/>
                                <a:gd name="csX4" fmla="*/ 350901 w 3330506"/>
                                <a:gd name="csY4" fmla="*/ 214317 h 453939"/>
                                <a:gd name="csX5" fmla="*/ 407194 w 3330506"/>
                                <a:gd name="csY5" fmla="*/ 63727 h 453939"/>
                                <a:gd name="csX6" fmla="*/ 495872 w 3330506"/>
                                <a:gd name="csY6" fmla="*/ 197934 h 453939"/>
                                <a:gd name="csX7" fmla="*/ 554450 w 3330506"/>
                                <a:gd name="csY7" fmla="*/ 47915 h 453939"/>
                                <a:gd name="csX8" fmla="*/ 641033 w 3330506"/>
                                <a:gd name="csY8" fmla="*/ 183742 h 453939"/>
                                <a:gd name="csX9" fmla="*/ 701802 w 3330506"/>
                                <a:gd name="csY9" fmla="*/ 34390 h 453939"/>
                                <a:gd name="csX10" fmla="*/ 786289 w 3330506"/>
                                <a:gd name="csY10" fmla="*/ 171836 h 453939"/>
                                <a:gd name="csX11" fmla="*/ 849344 w 3330506"/>
                                <a:gd name="csY11" fmla="*/ 23150 h 453939"/>
                                <a:gd name="csX12" fmla="*/ 931736 w 3330506"/>
                                <a:gd name="csY12" fmla="*/ 162120 h 453939"/>
                                <a:gd name="csX13" fmla="*/ 996982 w 3330506"/>
                                <a:gd name="csY13" fmla="*/ 14102 h 453939"/>
                                <a:gd name="csX14" fmla="*/ 1077278 w 3330506"/>
                                <a:gd name="csY14" fmla="*/ 154595 h 453939"/>
                                <a:gd name="csX15" fmla="*/ 1144715 w 3330506"/>
                                <a:gd name="csY15" fmla="*/ 7244 h 453939"/>
                                <a:gd name="csX16" fmla="*/ 1222820 w 3330506"/>
                                <a:gd name="csY16" fmla="*/ 149166 h 453939"/>
                                <a:gd name="csX17" fmla="*/ 1292447 w 3330506"/>
                                <a:gd name="csY17" fmla="*/ 2576 h 453939"/>
                                <a:gd name="csX18" fmla="*/ 1368362 w 3330506"/>
                                <a:gd name="csY18" fmla="*/ 145928 h 453939"/>
                                <a:gd name="csX19" fmla="*/ 1440275 w 3330506"/>
                                <a:gd name="csY19" fmla="*/ 195 h 453939"/>
                                <a:gd name="csX20" fmla="*/ 1513999 w 3330506"/>
                                <a:gd name="csY20" fmla="*/ 144975 h 453939"/>
                                <a:gd name="csX21" fmla="*/ 1588103 w 3330506"/>
                                <a:gd name="csY21" fmla="*/ 5 h 453939"/>
                                <a:gd name="csX22" fmla="*/ 1659636 w 3330506"/>
                                <a:gd name="csY22" fmla="*/ 146213 h 453939"/>
                                <a:gd name="csX23" fmla="*/ 1735931 w 3330506"/>
                                <a:gd name="csY23" fmla="*/ 2100 h 453939"/>
                                <a:gd name="csX24" fmla="*/ 1805273 w 3330506"/>
                                <a:gd name="csY24" fmla="*/ 149642 h 453939"/>
                                <a:gd name="csX25" fmla="*/ 1883759 w 3330506"/>
                                <a:gd name="csY25" fmla="*/ 6482 h 453939"/>
                                <a:gd name="csX26" fmla="*/ 1950911 w 3330506"/>
                                <a:gd name="csY26" fmla="*/ 155357 h 453939"/>
                                <a:gd name="csX27" fmla="*/ 2031492 w 3330506"/>
                                <a:gd name="csY27" fmla="*/ 13054 h 453939"/>
                                <a:gd name="csX28" fmla="*/ 2096357 w 3330506"/>
                                <a:gd name="csY28" fmla="*/ 163168 h 453939"/>
                                <a:gd name="csX29" fmla="*/ 2179130 w 3330506"/>
                                <a:gd name="csY29" fmla="*/ 21817 h 453939"/>
                                <a:gd name="csX30" fmla="*/ 2241709 w 3330506"/>
                                <a:gd name="csY30" fmla="*/ 173169 h 453939"/>
                                <a:gd name="csX31" fmla="*/ 2326672 w 3330506"/>
                                <a:gd name="csY31" fmla="*/ 32866 h 453939"/>
                                <a:gd name="csX32" fmla="*/ 2386965 w 3330506"/>
                                <a:gd name="csY32" fmla="*/ 185456 h 453939"/>
                                <a:gd name="csX33" fmla="*/ 2474023 w 3330506"/>
                                <a:gd name="csY33" fmla="*/ 46201 h 453939"/>
                                <a:gd name="csX34" fmla="*/ 2532031 w 3330506"/>
                                <a:gd name="csY34" fmla="*/ 199934 h 453939"/>
                                <a:gd name="csX35" fmla="*/ 2621280 w 3330506"/>
                                <a:gd name="csY35" fmla="*/ 61727 h 453939"/>
                                <a:gd name="csX36" fmla="*/ 2677002 w 3330506"/>
                                <a:gd name="csY36" fmla="*/ 216603 h 453939"/>
                                <a:gd name="csX37" fmla="*/ 2768346 w 3330506"/>
                                <a:gd name="csY37" fmla="*/ 79443 h 453939"/>
                                <a:gd name="csX38" fmla="*/ 2821686 w 3330506"/>
                                <a:gd name="csY38" fmla="*/ 235463 h 453939"/>
                                <a:gd name="csX39" fmla="*/ 2915127 w 3330506"/>
                                <a:gd name="csY39" fmla="*/ 99446 h 453939"/>
                                <a:gd name="csX40" fmla="*/ 3330506 w 3330506"/>
                                <a:gd name="csY40" fmla="*/ 453939 h 453939"/>
                                <a:gd name="csX0" fmla="*/ 0 w 3518836"/>
                                <a:gd name="csY0" fmla="*/ 523323 h 523323"/>
                                <a:gd name="csX1" fmla="*/ 301773 w 3518836"/>
                                <a:gd name="csY1" fmla="*/ 102017 h 523323"/>
                                <a:gd name="csX2" fmla="*/ 394451 w 3518836"/>
                                <a:gd name="csY2" fmla="*/ 232891 h 523323"/>
                                <a:gd name="csX3" fmla="*/ 448553 w 3518836"/>
                                <a:gd name="csY3" fmla="*/ 81729 h 523323"/>
                                <a:gd name="csX4" fmla="*/ 539231 w 3518836"/>
                                <a:gd name="csY4" fmla="*/ 214317 h 523323"/>
                                <a:gd name="csX5" fmla="*/ 595524 w 3518836"/>
                                <a:gd name="csY5" fmla="*/ 63727 h 523323"/>
                                <a:gd name="csX6" fmla="*/ 684202 w 3518836"/>
                                <a:gd name="csY6" fmla="*/ 197934 h 523323"/>
                                <a:gd name="csX7" fmla="*/ 742780 w 3518836"/>
                                <a:gd name="csY7" fmla="*/ 47915 h 523323"/>
                                <a:gd name="csX8" fmla="*/ 829363 w 3518836"/>
                                <a:gd name="csY8" fmla="*/ 183742 h 523323"/>
                                <a:gd name="csX9" fmla="*/ 890132 w 3518836"/>
                                <a:gd name="csY9" fmla="*/ 34390 h 523323"/>
                                <a:gd name="csX10" fmla="*/ 974619 w 3518836"/>
                                <a:gd name="csY10" fmla="*/ 171836 h 523323"/>
                                <a:gd name="csX11" fmla="*/ 1037674 w 3518836"/>
                                <a:gd name="csY11" fmla="*/ 23150 h 523323"/>
                                <a:gd name="csX12" fmla="*/ 1120066 w 3518836"/>
                                <a:gd name="csY12" fmla="*/ 162120 h 523323"/>
                                <a:gd name="csX13" fmla="*/ 1185312 w 3518836"/>
                                <a:gd name="csY13" fmla="*/ 14102 h 523323"/>
                                <a:gd name="csX14" fmla="*/ 1265608 w 3518836"/>
                                <a:gd name="csY14" fmla="*/ 154595 h 523323"/>
                                <a:gd name="csX15" fmla="*/ 1333045 w 3518836"/>
                                <a:gd name="csY15" fmla="*/ 7244 h 523323"/>
                                <a:gd name="csX16" fmla="*/ 1411150 w 3518836"/>
                                <a:gd name="csY16" fmla="*/ 149166 h 523323"/>
                                <a:gd name="csX17" fmla="*/ 1480777 w 3518836"/>
                                <a:gd name="csY17" fmla="*/ 2576 h 523323"/>
                                <a:gd name="csX18" fmla="*/ 1556692 w 3518836"/>
                                <a:gd name="csY18" fmla="*/ 145928 h 523323"/>
                                <a:gd name="csX19" fmla="*/ 1628605 w 3518836"/>
                                <a:gd name="csY19" fmla="*/ 195 h 523323"/>
                                <a:gd name="csX20" fmla="*/ 1702329 w 3518836"/>
                                <a:gd name="csY20" fmla="*/ 144975 h 523323"/>
                                <a:gd name="csX21" fmla="*/ 1776433 w 3518836"/>
                                <a:gd name="csY21" fmla="*/ 5 h 523323"/>
                                <a:gd name="csX22" fmla="*/ 1847966 w 3518836"/>
                                <a:gd name="csY22" fmla="*/ 146213 h 523323"/>
                                <a:gd name="csX23" fmla="*/ 1924261 w 3518836"/>
                                <a:gd name="csY23" fmla="*/ 2100 h 523323"/>
                                <a:gd name="csX24" fmla="*/ 1993603 w 3518836"/>
                                <a:gd name="csY24" fmla="*/ 149642 h 523323"/>
                                <a:gd name="csX25" fmla="*/ 2072089 w 3518836"/>
                                <a:gd name="csY25" fmla="*/ 6482 h 523323"/>
                                <a:gd name="csX26" fmla="*/ 2139241 w 3518836"/>
                                <a:gd name="csY26" fmla="*/ 155357 h 523323"/>
                                <a:gd name="csX27" fmla="*/ 2219822 w 3518836"/>
                                <a:gd name="csY27" fmla="*/ 13054 h 523323"/>
                                <a:gd name="csX28" fmla="*/ 2284687 w 3518836"/>
                                <a:gd name="csY28" fmla="*/ 163168 h 523323"/>
                                <a:gd name="csX29" fmla="*/ 2367460 w 3518836"/>
                                <a:gd name="csY29" fmla="*/ 21817 h 523323"/>
                                <a:gd name="csX30" fmla="*/ 2430039 w 3518836"/>
                                <a:gd name="csY30" fmla="*/ 173169 h 523323"/>
                                <a:gd name="csX31" fmla="*/ 2515002 w 3518836"/>
                                <a:gd name="csY31" fmla="*/ 32866 h 523323"/>
                                <a:gd name="csX32" fmla="*/ 2575295 w 3518836"/>
                                <a:gd name="csY32" fmla="*/ 185456 h 523323"/>
                                <a:gd name="csX33" fmla="*/ 2662353 w 3518836"/>
                                <a:gd name="csY33" fmla="*/ 46201 h 523323"/>
                                <a:gd name="csX34" fmla="*/ 2720361 w 3518836"/>
                                <a:gd name="csY34" fmla="*/ 199934 h 523323"/>
                                <a:gd name="csX35" fmla="*/ 2809610 w 3518836"/>
                                <a:gd name="csY35" fmla="*/ 61727 h 523323"/>
                                <a:gd name="csX36" fmla="*/ 2865332 w 3518836"/>
                                <a:gd name="csY36" fmla="*/ 216603 h 523323"/>
                                <a:gd name="csX37" fmla="*/ 2956676 w 3518836"/>
                                <a:gd name="csY37" fmla="*/ 79443 h 523323"/>
                                <a:gd name="csX38" fmla="*/ 3010016 w 3518836"/>
                                <a:gd name="csY38" fmla="*/ 235463 h 523323"/>
                                <a:gd name="csX39" fmla="*/ 3103457 w 3518836"/>
                                <a:gd name="csY39" fmla="*/ 99446 h 523323"/>
                                <a:gd name="csX40" fmla="*/ 3518836 w 3518836"/>
                                <a:gd name="csY40" fmla="*/ 453939 h 523323"/>
                                <a:gd name="csX0" fmla="*/ 0 w 3707166"/>
                                <a:gd name="csY0" fmla="*/ 562972 h 562972"/>
                                <a:gd name="csX1" fmla="*/ 490103 w 3707166"/>
                                <a:gd name="csY1" fmla="*/ 102017 h 562972"/>
                                <a:gd name="csX2" fmla="*/ 582781 w 3707166"/>
                                <a:gd name="csY2" fmla="*/ 232891 h 562972"/>
                                <a:gd name="csX3" fmla="*/ 636883 w 3707166"/>
                                <a:gd name="csY3" fmla="*/ 81729 h 562972"/>
                                <a:gd name="csX4" fmla="*/ 727561 w 3707166"/>
                                <a:gd name="csY4" fmla="*/ 214317 h 562972"/>
                                <a:gd name="csX5" fmla="*/ 783854 w 3707166"/>
                                <a:gd name="csY5" fmla="*/ 63727 h 562972"/>
                                <a:gd name="csX6" fmla="*/ 872532 w 3707166"/>
                                <a:gd name="csY6" fmla="*/ 197934 h 562972"/>
                                <a:gd name="csX7" fmla="*/ 931110 w 3707166"/>
                                <a:gd name="csY7" fmla="*/ 47915 h 562972"/>
                                <a:gd name="csX8" fmla="*/ 1017693 w 3707166"/>
                                <a:gd name="csY8" fmla="*/ 183742 h 562972"/>
                                <a:gd name="csX9" fmla="*/ 1078462 w 3707166"/>
                                <a:gd name="csY9" fmla="*/ 34390 h 562972"/>
                                <a:gd name="csX10" fmla="*/ 1162949 w 3707166"/>
                                <a:gd name="csY10" fmla="*/ 171836 h 562972"/>
                                <a:gd name="csX11" fmla="*/ 1226004 w 3707166"/>
                                <a:gd name="csY11" fmla="*/ 23150 h 562972"/>
                                <a:gd name="csX12" fmla="*/ 1308396 w 3707166"/>
                                <a:gd name="csY12" fmla="*/ 162120 h 562972"/>
                                <a:gd name="csX13" fmla="*/ 1373642 w 3707166"/>
                                <a:gd name="csY13" fmla="*/ 14102 h 562972"/>
                                <a:gd name="csX14" fmla="*/ 1453938 w 3707166"/>
                                <a:gd name="csY14" fmla="*/ 154595 h 562972"/>
                                <a:gd name="csX15" fmla="*/ 1521375 w 3707166"/>
                                <a:gd name="csY15" fmla="*/ 7244 h 562972"/>
                                <a:gd name="csX16" fmla="*/ 1599480 w 3707166"/>
                                <a:gd name="csY16" fmla="*/ 149166 h 562972"/>
                                <a:gd name="csX17" fmla="*/ 1669107 w 3707166"/>
                                <a:gd name="csY17" fmla="*/ 2576 h 562972"/>
                                <a:gd name="csX18" fmla="*/ 1745022 w 3707166"/>
                                <a:gd name="csY18" fmla="*/ 145928 h 562972"/>
                                <a:gd name="csX19" fmla="*/ 1816935 w 3707166"/>
                                <a:gd name="csY19" fmla="*/ 195 h 562972"/>
                                <a:gd name="csX20" fmla="*/ 1890659 w 3707166"/>
                                <a:gd name="csY20" fmla="*/ 144975 h 562972"/>
                                <a:gd name="csX21" fmla="*/ 1964763 w 3707166"/>
                                <a:gd name="csY21" fmla="*/ 5 h 562972"/>
                                <a:gd name="csX22" fmla="*/ 2036296 w 3707166"/>
                                <a:gd name="csY22" fmla="*/ 146213 h 562972"/>
                                <a:gd name="csX23" fmla="*/ 2112591 w 3707166"/>
                                <a:gd name="csY23" fmla="*/ 2100 h 562972"/>
                                <a:gd name="csX24" fmla="*/ 2181933 w 3707166"/>
                                <a:gd name="csY24" fmla="*/ 149642 h 562972"/>
                                <a:gd name="csX25" fmla="*/ 2260419 w 3707166"/>
                                <a:gd name="csY25" fmla="*/ 6482 h 562972"/>
                                <a:gd name="csX26" fmla="*/ 2327571 w 3707166"/>
                                <a:gd name="csY26" fmla="*/ 155357 h 562972"/>
                                <a:gd name="csX27" fmla="*/ 2408152 w 3707166"/>
                                <a:gd name="csY27" fmla="*/ 13054 h 562972"/>
                                <a:gd name="csX28" fmla="*/ 2473017 w 3707166"/>
                                <a:gd name="csY28" fmla="*/ 163168 h 562972"/>
                                <a:gd name="csX29" fmla="*/ 2555790 w 3707166"/>
                                <a:gd name="csY29" fmla="*/ 21817 h 562972"/>
                                <a:gd name="csX30" fmla="*/ 2618369 w 3707166"/>
                                <a:gd name="csY30" fmla="*/ 173169 h 562972"/>
                                <a:gd name="csX31" fmla="*/ 2703332 w 3707166"/>
                                <a:gd name="csY31" fmla="*/ 32866 h 562972"/>
                                <a:gd name="csX32" fmla="*/ 2763625 w 3707166"/>
                                <a:gd name="csY32" fmla="*/ 185456 h 562972"/>
                                <a:gd name="csX33" fmla="*/ 2850683 w 3707166"/>
                                <a:gd name="csY33" fmla="*/ 46201 h 562972"/>
                                <a:gd name="csX34" fmla="*/ 2908691 w 3707166"/>
                                <a:gd name="csY34" fmla="*/ 199934 h 562972"/>
                                <a:gd name="csX35" fmla="*/ 2997940 w 3707166"/>
                                <a:gd name="csY35" fmla="*/ 61727 h 562972"/>
                                <a:gd name="csX36" fmla="*/ 3053662 w 3707166"/>
                                <a:gd name="csY36" fmla="*/ 216603 h 562972"/>
                                <a:gd name="csX37" fmla="*/ 3145006 w 3707166"/>
                                <a:gd name="csY37" fmla="*/ 79443 h 562972"/>
                                <a:gd name="csX38" fmla="*/ 3198346 w 3707166"/>
                                <a:gd name="csY38" fmla="*/ 235463 h 562972"/>
                                <a:gd name="csX39" fmla="*/ 3291787 w 3707166"/>
                                <a:gd name="csY39" fmla="*/ 99446 h 562972"/>
                                <a:gd name="csX40" fmla="*/ 3707166 w 3707166"/>
                                <a:gd name="csY40" fmla="*/ 453939 h 562972"/>
                                <a:gd name="csX0" fmla="*/ 0 w 3662562"/>
                                <a:gd name="csY0" fmla="*/ 627400 h 627400"/>
                                <a:gd name="csX1" fmla="*/ 445499 w 3662562"/>
                                <a:gd name="csY1" fmla="*/ 102017 h 627400"/>
                                <a:gd name="csX2" fmla="*/ 538177 w 3662562"/>
                                <a:gd name="csY2" fmla="*/ 232891 h 627400"/>
                                <a:gd name="csX3" fmla="*/ 592279 w 3662562"/>
                                <a:gd name="csY3" fmla="*/ 81729 h 627400"/>
                                <a:gd name="csX4" fmla="*/ 682957 w 3662562"/>
                                <a:gd name="csY4" fmla="*/ 214317 h 627400"/>
                                <a:gd name="csX5" fmla="*/ 739250 w 3662562"/>
                                <a:gd name="csY5" fmla="*/ 63727 h 627400"/>
                                <a:gd name="csX6" fmla="*/ 827928 w 3662562"/>
                                <a:gd name="csY6" fmla="*/ 197934 h 627400"/>
                                <a:gd name="csX7" fmla="*/ 886506 w 3662562"/>
                                <a:gd name="csY7" fmla="*/ 47915 h 627400"/>
                                <a:gd name="csX8" fmla="*/ 973089 w 3662562"/>
                                <a:gd name="csY8" fmla="*/ 183742 h 627400"/>
                                <a:gd name="csX9" fmla="*/ 1033858 w 3662562"/>
                                <a:gd name="csY9" fmla="*/ 34390 h 627400"/>
                                <a:gd name="csX10" fmla="*/ 1118345 w 3662562"/>
                                <a:gd name="csY10" fmla="*/ 171836 h 627400"/>
                                <a:gd name="csX11" fmla="*/ 1181400 w 3662562"/>
                                <a:gd name="csY11" fmla="*/ 23150 h 627400"/>
                                <a:gd name="csX12" fmla="*/ 1263792 w 3662562"/>
                                <a:gd name="csY12" fmla="*/ 162120 h 627400"/>
                                <a:gd name="csX13" fmla="*/ 1329038 w 3662562"/>
                                <a:gd name="csY13" fmla="*/ 14102 h 627400"/>
                                <a:gd name="csX14" fmla="*/ 1409334 w 3662562"/>
                                <a:gd name="csY14" fmla="*/ 154595 h 627400"/>
                                <a:gd name="csX15" fmla="*/ 1476771 w 3662562"/>
                                <a:gd name="csY15" fmla="*/ 7244 h 627400"/>
                                <a:gd name="csX16" fmla="*/ 1554876 w 3662562"/>
                                <a:gd name="csY16" fmla="*/ 149166 h 627400"/>
                                <a:gd name="csX17" fmla="*/ 1624503 w 3662562"/>
                                <a:gd name="csY17" fmla="*/ 2576 h 627400"/>
                                <a:gd name="csX18" fmla="*/ 1700418 w 3662562"/>
                                <a:gd name="csY18" fmla="*/ 145928 h 627400"/>
                                <a:gd name="csX19" fmla="*/ 1772331 w 3662562"/>
                                <a:gd name="csY19" fmla="*/ 195 h 627400"/>
                                <a:gd name="csX20" fmla="*/ 1846055 w 3662562"/>
                                <a:gd name="csY20" fmla="*/ 144975 h 627400"/>
                                <a:gd name="csX21" fmla="*/ 1920159 w 3662562"/>
                                <a:gd name="csY21" fmla="*/ 5 h 627400"/>
                                <a:gd name="csX22" fmla="*/ 1991692 w 3662562"/>
                                <a:gd name="csY22" fmla="*/ 146213 h 627400"/>
                                <a:gd name="csX23" fmla="*/ 2067987 w 3662562"/>
                                <a:gd name="csY23" fmla="*/ 2100 h 627400"/>
                                <a:gd name="csX24" fmla="*/ 2137329 w 3662562"/>
                                <a:gd name="csY24" fmla="*/ 149642 h 627400"/>
                                <a:gd name="csX25" fmla="*/ 2215815 w 3662562"/>
                                <a:gd name="csY25" fmla="*/ 6482 h 627400"/>
                                <a:gd name="csX26" fmla="*/ 2282967 w 3662562"/>
                                <a:gd name="csY26" fmla="*/ 155357 h 627400"/>
                                <a:gd name="csX27" fmla="*/ 2363548 w 3662562"/>
                                <a:gd name="csY27" fmla="*/ 13054 h 627400"/>
                                <a:gd name="csX28" fmla="*/ 2428413 w 3662562"/>
                                <a:gd name="csY28" fmla="*/ 163168 h 627400"/>
                                <a:gd name="csX29" fmla="*/ 2511186 w 3662562"/>
                                <a:gd name="csY29" fmla="*/ 21817 h 627400"/>
                                <a:gd name="csX30" fmla="*/ 2573765 w 3662562"/>
                                <a:gd name="csY30" fmla="*/ 173169 h 627400"/>
                                <a:gd name="csX31" fmla="*/ 2658728 w 3662562"/>
                                <a:gd name="csY31" fmla="*/ 32866 h 627400"/>
                                <a:gd name="csX32" fmla="*/ 2719021 w 3662562"/>
                                <a:gd name="csY32" fmla="*/ 185456 h 627400"/>
                                <a:gd name="csX33" fmla="*/ 2806079 w 3662562"/>
                                <a:gd name="csY33" fmla="*/ 46201 h 627400"/>
                                <a:gd name="csX34" fmla="*/ 2864087 w 3662562"/>
                                <a:gd name="csY34" fmla="*/ 199934 h 627400"/>
                                <a:gd name="csX35" fmla="*/ 2953336 w 3662562"/>
                                <a:gd name="csY35" fmla="*/ 61727 h 627400"/>
                                <a:gd name="csX36" fmla="*/ 3009058 w 3662562"/>
                                <a:gd name="csY36" fmla="*/ 216603 h 627400"/>
                                <a:gd name="csX37" fmla="*/ 3100402 w 3662562"/>
                                <a:gd name="csY37" fmla="*/ 79443 h 627400"/>
                                <a:gd name="csX38" fmla="*/ 3153742 w 3662562"/>
                                <a:gd name="csY38" fmla="*/ 235463 h 627400"/>
                                <a:gd name="csX39" fmla="*/ 3247183 w 3662562"/>
                                <a:gd name="csY39" fmla="*/ 99446 h 627400"/>
                                <a:gd name="csX40" fmla="*/ 3662562 w 3662562"/>
                                <a:gd name="csY40" fmla="*/ 453939 h 627400"/>
                                <a:gd name="csX0" fmla="*/ 19378 w 3681940"/>
                                <a:gd name="csY0" fmla="*/ 627400 h 627400"/>
                                <a:gd name="csX1" fmla="*/ 464877 w 3681940"/>
                                <a:gd name="csY1" fmla="*/ 102017 h 627400"/>
                                <a:gd name="csX2" fmla="*/ 557555 w 3681940"/>
                                <a:gd name="csY2" fmla="*/ 232891 h 627400"/>
                                <a:gd name="csX3" fmla="*/ 611657 w 3681940"/>
                                <a:gd name="csY3" fmla="*/ 81729 h 627400"/>
                                <a:gd name="csX4" fmla="*/ 702335 w 3681940"/>
                                <a:gd name="csY4" fmla="*/ 214317 h 627400"/>
                                <a:gd name="csX5" fmla="*/ 758628 w 3681940"/>
                                <a:gd name="csY5" fmla="*/ 63727 h 627400"/>
                                <a:gd name="csX6" fmla="*/ 847306 w 3681940"/>
                                <a:gd name="csY6" fmla="*/ 197934 h 627400"/>
                                <a:gd name="csX7" fmla="*/ 905884 w 3681940"/>
                                <a:gd name="csY7" fmla="*/ 47915 h 627400"/>
                                <a:gd name="csX8" fmla="*/ 992467 w 3681940"/>
                                <a:gd name="csY8" fmla="*/ 183742 h 627400"/>
                                <a:gd name="csX9" fmla="*/ 1053236 w 3681940"/>
                                <a:gd name="csY9" fmla="*/ 34390 h 627400"/>
                                <a:gd name="csX10" fmla="*/ 1137723 w 3681940"/>
                                <a:gd name="csY10" fmla="*/ 171836 h 627400"/>
                                <a:gd name="csX11" fmla="*/ 1200778 w 3681940"/>
                                <a:gd name="csY11" fmla="*/ 23150 h 627400"/>
                                <a:gd name="csX12" fmla="*/ 1283170 w 3681940"/>
                                <a:gd name="csY12" fmla="*/ 162120 h 627400"/>
                                <a:gd name="csX13" fmla="*/ 1348416 w 3681940"/>
                                <a:gd name="csY13" fmla="*/ 14102 h 627400"/>
                                <a:gd name="csX14" fmla="*/ 1428712 w 3681940"/>
                                <a:gd name="csY14" fmla="*/ 154595 h 627400"/>
                                <a:gd name="csX15" fmla="*/ 1496149 w 3681940"/>
                                <a:gd name="csY15" fmla="*/ 7244 h 627400"/>
                                <a:gd name="csX16" fmla="*/ 1574254 w 3681940"/>
                                <a:gd name="csY16" fmla="*/ 149166 h 627400"/>
                                <a:gd name="csX17" fmla="*/ 1643881 w 3681940"/>
                                <a:gd name="csY17" fmla="*/ 2576 h 627400"/>
                                <a:gd name="csX18" fmla="*/ 1719796 w 3681940"/>
                                <a:gd name="csY18" fmla="*/ 145928 h 627400"/>
                                <a:gd name="csX19" fmla="*/ 1791709 w 3681940"/>
                                <a:gd name="csY19" fmla="*/ 195 h 627400"/>
                                <a:gd name="csX20" fmla="*/ 1865433 w 3681940"/>
                                <a:gd name="csY20" fmla="*/ 144975 h 627400"/>
                                <a:gd name="csX21" fmla="*/ 1939537 w 3681940"/>
                                <a:gd name="csY21" fmla="*/ 5 h 627400"/>
                                <a:gd name="csX22" fmla="*/ 2011070 w 3681940"/>
                                <a:gd name="csY22" fmla="*/ 146213 h 627400"/>
                                <a:gd name="csX23" fmla="*/ 2087365 w 3681940"/>
                                <a:gd name="csY23" fmla="*/ 2100 h 627400"/>
                                <a:gd name="csX24" fmla="*/ 2156707 w 3681940"/>
                                <a:gd name="csY24" fmla="*/ 149642 h 627400"/>
                                <a:gd name="csX25" fmla="*/ 2235193 w 3681940"/>
                                <a:gd name="csY25" fmla="*/ 6482 h 627400"/>
                                <a:gd name="csX26" fmla="*/ 2302345 w 3681940"/>
                                <a:gd name="csY26" fmla="*/ 155357 h 627400"/>
                                <a:gd name="csX27" fmla="*/ 2382926 w 3681940"/>
                                <a:gd name="csY27" fmla="*/ 13054 h 627400"/>
                                <a:gd name="csX28" fmla="*/ 2447791 w 3681940"/>
                                <a:gd name="csY28" fmla="*/ 163168 h 627400"/>
                                <a:gd name="csX29" fmla="*/ 2530564 w 3681940"/>
                                <a:gd name="csY29" fmla="*/ 21817 h 627400"/>
                                <a:gd name="csX30" fmla="*/ 2593143 w 3681940"/>
                                <a:gd name="csY30" fmla="*/ 173169 h 627400"/>
                                <a:gd name="csX31" fmla="*/ 2678106 w 3681940"/>
                                <a:gd name="csY31" fmla="*/ 32866 h 627400"/>
                                <a:gd name="csX32" fmla="*/ 2738399 w 3681940"/>
                                <a:gd name="csY32" fmla="*/ 185456 h 627400"/>
                                <a:gd name="csX33" fmla="*/ 2825457 w 3681940"/>
                                <a:gd name="csY33" fmla="*/ 46201 h 627400"/>
                                <a:gd name="csX34" fmla="*/ 2883465 w 3681940"/>
                                <a:gd name="csY34" fmla="*/ 199934 h 627400"/>
                                <a:gd name="csX35" fmla="*/ 2972714 w 3681940"/>
                                <a:gd name="csY35" fmla="*/ 61727 h 627400"/>
                                <a:gd name="csX36" fmla="*/ 3028436 w 3681940"/>
                                <a:gd name="csY36" fmla="*/ 216603 h 627400"/>
                                <a:gd name="csX37" fmla="*/ 3119780 w 3681940"/>
                                <a:gd name="csY37" fmla="*/ 79443 h 627400"/>
                                <a:gd name="csX38" fmla="*/ 3173120 w 3681940"/>
                                <a:gd name="csY38" fmla="*/ 235463 h 627400"/>
                                <a:gd name="csX39" fmla="*/ 3266561 w 3681940"/>
                                <a:gd name="csY39" fmla="*/ 99446 h 627400"/>
                                <a:gd name="csX40" fmla="*/ 3681940 w 3681940"/>
                                <a:gd name="csY40" fmla="*/ 453939 h 627400"/>
                                <a:gd name="csX0" fmla="*/ 20697 w 3683259"/>
                                <a:gd name="csY0" fmla="*/ 627400 h 627400"/>
                                <a:gd name="csX1" fmla="*/ 466196 w 3683259"/>
                                <a:gd name="csY1" fmla="*/ 102017 h 627400"/>
                                <a:gd name="csX2" fmla="*/ 558874 w 3683259"/>
                                <a:gd name="csY2" fmla="*/ 232891 h 627400"/>
                                <a:gd name="csX3" fmla="*/ 612976 w 3683259"/>
                                <a:gd name="csY3" fmla="*/ 81729 h 627400"/>
                                <a:gd name="csX4" fmla="*/ 703654 w 3683259"/>
                                <a:gd name="csY4" fmla="*/ 214317 h 627400"/>
                                <a:gd name="csX5" fmla="*/ 759947 w 3683259"/>
                                <a:gd name="csY5" fmla="*/ 63727 h 627400"/>
                                <a:gd name="csX6" fmla="*/ 848625 w 3683259"/>
                                <a:gd name="csY6" fmla="*/ 197934 h 627400"/>
                                <a:gd name="csX7" fmla="*/ 907203 w 3683259"/>
                                <a:gd name="csY7" fmla="*/ 47915 h 627400"/>
                                <a:gd name="csX8" fmla="*/ 993786 w 3683259"/>
                                <a:gd name="csY8" fmla="*/ 183742 h 627400"/>
                                <a:gd name="csX9" fmla="*/ 1054555 w 3683259"/>
                                <a:gd name="csY9" fmla="*/ 34390 h 627400"/>
                                <a:gd name="csX10" fmla="*/ 1139042 w 3683259"/>
                                <a:gd name="csY10" fmla="*/ 171836 h 627400"/>
                                <a:gd name="csX11" fmla="*/ 1202097 w 3683259"/>
                                <a:gd name="csY11" fmla="*/ 23150 h 627400"/>
                                <a:gd name="csX12" fmla="*/ 1284489 w 3683259"/>
                                <a:gd name="csY12" fmla="*/ 162120 h 627400"/>
                                <a:gd name="csX13" fmla="*/ 1349735 w 3683259"/>
                                <a:gd name="csY13" fmla="*/ 14102 h 627400"/>
                                <a:gd name="csX14" fmla="*/ 1430031 w 3683259"/>
                                <a:gd name="csY14" fmla="*/ 154595 h 627400"/>
                                <a:gd name="csX15" fmla="*/ 1497468 w 3683259"/>
                                <a:gd name="csY15" fmla="*/ 7244 h 627400"/>
                                <a:gd name="csX16" fmla="*/ 1575573 w 3683259"/>
                                <a:gd name="csY16" fmla="*/ 149166 h 627400"/>
                                <a:gd name="csX17" fmla="*/ 1645200 w 3683259"/>
                                <a:gd name="csY17" fmla="*/ 2576 h 627400"/>
                                <a:gd name="csX18" fmla="*/ 1721115 w 3683259"/>
                                <a:gd name="csY18" fmla="*/ 145928 h 627400"/>
                                <a:gd name="csX19" fmla="*/ 1793028 w 3683259"/>
                                <a:gd name="csY19" fmla="*/ 195 h 627400"/>
                                <a:gd name="csX20" fmla="*/ 1866752 w 3683259"/>
                                <a:gd name="csY20" fmla="*/ 144975 h 627400"/>
                                <a:gd name="csX21" fmla="*/ 1940856 w 3683259"/>
                                <a:gd name="csY21" fmla="*/ 5 h 627400"/>
                                <a:gd name="csX22" fmla="*/ 2012389 w 3683259"/>
                                <a:gd name="csY22" fmla="*/ 146213 h 627400"/>
                                <a:gd name="csX23" fmla="*/ 2088684 w 3683259"/>
                                <a:gd name="csY23" fmla="*/ 2100 h 627400"/>
                                <a:gd name="csX24" fmla="*/ 2158026 w 3683259"/>
                                <a:gd name="csY24" fmla="*/ 149642 h 627400"/>
                                <a:gd name="csX25" fmla="*/ 2236512 w 3683259"/>
                                <a:gd name="csY25" fmla="*/ 6482 h 627400"/>
                                <a:gd name="csX26" fmla="*/ 2303664 w 3683259"/>
                                <a:gd name="csY26" fmla="*/ 155357 h 627400"/>
                                <a:gd name="csX27" fmla="*/ 2384245 w 3683259"/>
                                <a:gd name="csY27" fmla="*/ 13054 h 627400"/>
                                <a:gd name="csX28" fmla="*/ 2449110 w 3683259"/>
                                <a:gd name="csY28" fmla="*/ 163168 h 627400"/>
                                <a:gd name="csX29" fmla="*/ 2531883 w 3683259"/>
                                <a:gd name="csY29" fmla="*/ 21817 h 627400"/>
                                <a:gd name="csX30" fmla="*/ 2594462 w 3683259"/>
                                <a:gd name="csY30" fmla="*/ 173169 h 627400"/>
                                <a:gd name="csX31" fmla="*/ 2679425 w 3683259"/>
                                <a:gd name="csY31" fmla="*/ 32866 h 627400"/>
                                <a:gd name="csX32" fmla="*/ 2739718 w 3683259"/>
                                <a:gd name="csY32" fmla="*/ 185456 h 627400"/>
                                <a:gd name="csX33" fmla="*/ 2826776 w 3683259"/>
                                <a:gd name="csY33" fmla="*/ 46201 h 627400"/>
                                <a:gd name="csX34" fmla="*/ 2884784 w 3683259"/>
                                <a:gd name="csY34" fmla="*/ 199934 h 627400"/>
                                <a:gd name="csX35" fmla="*/ 2974033 w 3683259"/>
                                <a:gd name="csY35" fmla="*/ 61727 h 627400"/>
                                <a:gd name="csX36" fmla="*/ 3029755 w 3683259"/>
                                <a:gd name="csY36" fmla="*/ 216603 h 627400"/>
                                <a:gd name="csX37" fmla="*/ 3121099 w 3683259"/>
                                <a:gd name="csY37" fmla="*/ 79443 h 627400"/>
                                <a:gd name="csX38" fmla="*/ 3174439 w 3683259"/>
                                <a:gd name="csY38" fmla="*/ 235463 h 627400"/>
                                <a:gd name="csX39" fmla="*/ 3267880 w 3683259"/>
                                <a:gd name="csY39" fmla="*/ 99446 h 627400"/>
                                <a:gd name="csX40" fmla="*/ 3683259 w 3683259"/>
                                <a:gd name="csY40" fmla="*/ 453939 h 627400"/>
                                <a:gd name="csX0" fmla="*/ 25233 w 3687795"/>
                                <a:gd name="csY0" fmla="*/ 627400 h 627400"/>
                                <a:gd name="csX1" fmla="*/ 470732 w 3687795"/>
                                <a:gd name="csY1" fmla="*/ 102017 h 627400"/>
                                <a:gd name="csX2" fmla="*/ 563410 w 3687795"/>
                                <a:gd name="csY2" fmla="*/ 232891 h 627400"/>
                                <a:gd name="csX3" fmla="*/ 617512 w 3687795"/>
                                <a:gd name="csY3" fmla="*/ 81729 h 627400"/>
                                <a:gd name="csX4" fmla="*/ 708190 w 3687795"/>
                                <a:gd name="csY4" fmla="*/ 214317 h 627400"/>
                                <a:gd name="csX5" fmla="*/ 764483 w 3687795"/>
                                <a:gd name="csY5" fmla="*/ 63727 h 627400"/>
                                <a:gd name="csX6" fmla="*/ 853161 w 3687795"/>
                                <a:gd name="csY6" fmla="*/ 197934 h 627400"/>
                                <a:gd name="csX7" fmla="*/ 911739 w 3687795"/>
                                <a:gd name="csY7" fmla="*/ 47915 h 627400"/>
                                <a:gd name="csX8" fmla="*/ 998322 w 3687795"/>
                                <a:gd name="csY8" fmla="*/ 183742 h 627400"/>
                                <a:gd name="csX9" fmla="*/ 1059091 w 3687795"/>
                                <a:gd name="csY9" fmla="*/ 34390 h 627400"/>
                                <a:gd name="csX10" fmla="*/ 1143578 w 3687795"/>
                                <a:gd name="csY10" fmla="*/ 171836 h 627400"/>
                                <a:gd name="csX11" fmla="*/ 1206633 w 3687795"/>
                                <a:gd name="csY11" fmla="*/ 23150 h 627400"/>
                                <a:gd name="csX12" fmla="*/ 1289025 w 3687795"/>
                                <a:gd name="csY12" fmla="*/ 162120 h 627400"/>
                                <a:gd name="csX13" fmla="*/ 1354271 w 3687795"/>
                                <a:gd name="csY13" fmla="*/ 14102 h 627400"/>
                                <a:gd name="csX14" fmla="*/ 1434567 w 3687795"/>
                                <a:gd name="csY14" fmla="*/ 154595 h 627400"/>
                                <a:gd name="csX15" fmla="*/ 1502004 w 3687795"/>
                                <a:gd name="csY15" fmla="*/ 7244 h 627400"/>
                                <a:gd name="csX16" fmla="*/ 1580109 w 3687795"/>
                                <a:gd name="csY16" fmla="*/ 149166 h 627400"/>
                                <a:gd name="csX17" fmla="*/ 1649736 w 3687795"/>
                                <a:gd name="csY17" fmla="*/ 2576 h 627400"/>
                                <a:gd name="csX18" fmla="*/ 1725651 w 3687795"/>
                                <a:gd name="csY18" fmla="*/ 145928 h 627400"/>
                                <a:gd name="csX19" fmla="*/ 1797564 w 3687795"/>
                                <a:gd name="csY19" fmla="*/ 195 h 627400"/>
                                <a:gd name="csX20" fmla="*/ 1871288 w 3687795"/>
                                <a:gd name="csY20" fmla="*/ 144975 h 627400"/>
                                <a:gd name="csX21" fmla="*/ 1945392 w 3687795"/>
                                <a:gd name="csY21" fmla="*/ 5 h 627400"/>
                                <a:gd name="csX22" fmla="*/ 2016925 w 3687795"/>
                                <a:gd name="csY22" fmla="*/ 146213 h 627400"/>
                                <a:gd name="csX23" fmla="*/ 2093220 w 3687795"/>
                                <a:gd name="csY23" fmla="*/ 2100 h 627400"/>
                                <a:gd name="csX24" fmla="*/ 2162562 w 3687795"/>
                                <a:gd name="csY24" fmla="*/ 149642 h 627400"/>
                                <a:gd name="csX25" fmla="*/ 2241048 w 3687795"/>
                                <a:gd name="csY25" fmla="*/ 6482 h 627400"/>
                                <a:gd name="csX26" fmla="*/ 2308200 w 3687795"/>
                                <a:gd name="csY26" fmla="*/ 155357 h 627400"/>
                                <a:gd name="csX27" fmla="*/ 2388781 w 3687795"/>
                                <a:gd name="csY27" fmla="*/ 13054 h 627400"/>
                                <a:gd name="csX28" fmla="*/ 2453646 w 3687795"/>
                                <a:gd name="csY28" fmla="*/ 163168 h 627400"/>
                                <a:gd name="csX29" fmla="*/ 2536419 w 3687795"/>
                                <a:gd name="csY29" fmla="*/ 21817 h 627400"/>
                                <a:gd name="csX30" fmla="*/ 2598998 w 3687795"/>
                                <a:gd name="csY30" fmla="*/ 173169 h 627400"/>
                                <a:gd name="csX31" fmla="*/ 2683961 w 3687795"/>
                                <a:gd name="csY31" fmla="*/ 32866 h 627400"/>
                                <a:gd name="csX32" fmla="*/ 2744254 w 3687795"/>
                                <a:gd name="csY32" fmla="*/ 185456 h 627400"/>
                                <a:gd name="csX33" fmla="*/ 2831312 w 3687795"/>
                                <a:gd name="csY33" fmla="*/ 46201 h 627400"/>
                                <a:gd name="csX34" fmla="*/ 2889320 w 3687795"/>
                                <a:gd name="csY34" fmla="*/ 199934 h 627400"/>
                                <a:gd name="csX35" fmla="*/ 2978569 w 3687795"/>
                                <a:gd name="csY35" fmla="*/ 61727 h 627400"/>
                                <a:gd name="csX36" fmla="*/ 3034291 w 3687795"/>
                                <a:gd name="csY36" fmla="*/ 216603 h 627400"/>
                                <a:gd name="csX37" fmla="*/ 3125635 w 3687795"/>
                                <a:gd name="csY37" fmla="*/ 79443 h 627400"/>
                                <a:gd name="csX38" fmla="*/ 3178975 w 3687795"/>
                                <a:gd name="csY38" fmla="*/ 235463 h 627400"/>
                                <a:gd name="csX39" fmla="*/ 3272416 w 3687795"/>
                                <a:gd name="csY39" fmla="*/ 99446 h 627400"/>
                                <a:gd name="csX40" fmla="*/ 3687795 w 3687795"/>
                                <a:gd name="csY40" fmla="*/ 453939 h 627400"/>
                                <a:gd name="csX0" fmla="*/ 25233 w 3697707"/>
                                <a:gd name="csY0" fmla="*/ 627400 h 627400"/>
                                <a:gd name="csX1" fmla="*/ 470732 w 3697707"/>
                                <a:gd name="csY1" fmla="*/ 102017 h 627400"/>
                                <a:gd name="csX2" fmla="*/ 563410 w 3697707"/>
                                <a:gd name="csY2" fmla="*/ 232891 h 627400"/>
                                <a:gd name="csX3" fmla="*/ 617512 w 3697707"/>
                                <a:gd name="csY3" fmla="*/ 81729 h 627400"/>
                                <a:gd name="csX4" fmla="*/ 708190 w 3697707"/>
                                <a:gd name="csY4" fmla="*/ 214317 h 627400"/>
                                <a:gd name="csX5" fmla="*/ 764483 w 3697707"/>
                                <a:gd name="csY5" fmla="*/ 63727 h 627400"/>
                                <a:gd name="csX6" fmla="*/ 853161 w 3697707"/>
                                <a:gd name="csY6" fmla="*/ 197934 h 627400"/>
                                <a:gd name="csX7" fmla="*/ 911739 w 3697707"/>
                                <a:gd name="csY7" fmla="*/ 47915 h 627400"/>
                                <a:gd name="csX8" fmla="*/ 998322 w 3697707"/>
                                <a:gd name="csY8" fmla="*/ 183742 h 627400"/>
                                <a:gd name="csX9" fmla="*/ 1059091 w 3697707"/>
                                <a:gd name="csY9" fmla="*/ 34390 h 627400"/>
                                <a:gd name="csX10" fmla="*/ 1143578 w 3697707"/>
                                <a:gd name="csY10" fmla="*/ 171836 h 627400"/>
                                <a:gd name="csX11" fmla="*/ 1206633 w 3697707"/>
                                <a:gd name="csY11" fmla="*/ 23150 h 627400"/>
                                <a:gd name="csX12" fmla="*/ 1289025 w 3697707"/>
                                <a:gd name="csY12" fmla="*/ 162120 h 627400"/>
                                <a:gd name="csX13" fmla="*/ 1354271 w 3697707"/>
                                <a:gd name="csY13" fmla="*/ 14102 h 627400"/>
                                <a:gd name="csX14" fmla="*/ 1434567 w 3697707"/>
                                <a:gd name="csY14" fmla="*/ 154595 h 627400"/>
                                <a:gd name="csX15" fmla="*/ 1502004 w 3697707"/>
                                <a:gd name="csY15" fmla="*/ 7244 h 627400"/>
                                <a:gd name="csX16" fmla="*/ 1580109 w 3697707"/>
                                <a:gd name="csY16" fmla="*/ 149166 h 627400"/>
                                <a:gd name="csX17" fmla="*/ 1649736 w 3697707"/>
                                <a:gd name="csY17" fmla="*/ 2576 h 627400"/>
                                <a:gd name="csX18" fmla="*/ 1725651 w 3697707"/>
                                <a:gd name="csY18" fmla="*/ 145928 h 627400"/>
                                <a:gd name="csX19" fmla="*/ 1797564 w 3697707"/>
                                <a:gd name="csY19" fmla="*/ 195 h 627400"/>
                                <a:gd name="csX20" fmla="*/ 1871288 w 3697707"/>
                                <a:gd name="csY20" fmla="*/ 144975 h 627400"/>
                                <a:gd name="csX21" fmla="*/ 1945392 w 3697707"/>
                                <a:gd name="csY21" fmla="*/ 5 h 627400"/>
                                <a:gd name="csX22" fmla="*/ 2016925 w 3697707"/>
                                <a:gd name="csY22" fmla="*/ 146213 h 627400"/>
                                <a:gd name="csX23" fmla="*/ 2093220 w 3697707"/>
                                <a:gd name="csY23" fmla="*/ 2100 h 627400"/>
                                <a:gd name="csX24" fmla="*/ 2162562 w 3697707"/>
                                <a:gd name="csY24" fmla="*/ 149642 h 627400"/>
                                <a:gd name="csX25" fmla="*/ 2241048 w 3697707"/>
                                <a:gd name="csY25" fmla="*/ 6482 h 627400"/>
                                <a:gd name="csX26" fmla="*/ 2308200 w 3697707"/>
                                <a:gd name="csY26" fmla="*/ 155357 h 627400"/>
                                <a:gd name="csX27" fmla="*/ 2388781 w 3697707"/>
                                <a:gd name="csY27" fmla="*/ 13054 h 627400"/>
                                <a:gd name="csX28" fmla="*/ 2453646 w 3697707"/>
                                <a:gd name="csY28" fmla="*/ 163168 h 627400"/>
                                <a:gd name="csX29" fmla="*/ 2536419 w 3697707"/>
                                <a:gd name="csY29" fmla="*/ 21817 h 627400"/>
                                <a:gd name="csX30" fmla="*/ 2598998 w 3697707"/>
                                <a:gd name="csY30" fmla="*/ 173169 h 627400"/>
                                <a:gd name="csX31" fmla="*/ 2683961 w 3697707"/>
                                <a:gd name="csY31" fmla="*/ 32866 h 627400"/>
                                <a:gd name="csX32" fmla="*/ 2744254 w 3697707"/>
                                <a:gd name="csY32" fmla="*/ 185456 h 627400"/>
                                <a:gd name="csX33" fmla="*/ 2831312 w 3697707"/>
                                <a:gd name="csY33" fmla="*/ 46201 h 627400"/>
                                <a:gd name="csX34" fmla="*/ 2889320 w 3697707"/>
                                <a:gd name="csY34" fmla="*/ 199934 h 627400"/>
                                <a:gd name="csX35" fmla="*/ 2978569 w 3697707"/>
                                <a:gd name="csY35" fmla="*/ 61727 h 627400"/>
                                <a:gd name="csX36" fmla="*/ 3034291 w 3697707"/>
                                <a:gd name="csY36" fmla="*/ 216603 h 627400"/>
                                <a:gd name="csX37" fmla="*/ 3125635 w 3697707"/>
                                <a:gd name="csY37" fmla="*/ 79443 h 627400"/>
                                <a:gd name="csX38" fmla="*/ 3178975 w 3697707"/>
                                <a:gd name="csY38" fmla="*/ 235463 h 627400"/>
                                <a:gd name="csX39" fmla="*/ 3272416 w 3697707"/>
                                <a:gd name="csY39" fmla="*/ 99446 h 627400"/>
                                <a:gd name="csX40" fmla="*/ 3697707 w 3697707"/>
                                <a:gd name="csY40" fmla="*/ 424202 h 6274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Lst>
                              <a:rect l="l" t="t" r="r" b="b"/>
                              <a:pathLst>
                                <a:path w="3697707" h="627400">
                                  <a:moveTo>
                                    <a:pt x="25233" y="627400"/>
                                  </a:moveTo>
                                  <a:cubicBezTo>
                                    <a:pt x="-100099" y="466921"/>
                                    <a:pt x="272001" y="167768"/>
                                    <a:pt x="470732" y="102017"/>
                                  </a:cubicBezTo>
                                  <a:cubicBezTo>
                                    <a:pt x="576317" y="67084"/>
                                    <a:pt x="643039" y="222128"/>
                                    <a:pt x="563410" y="232891"/>
                                  </a:cubicBezTo>
                                  <a:cubicBezTo>
                                    <a:pt x="483876" y="243749"/>
                                    <a:pt x="463207" y="101827"/>
                                    <a:pt x="617512" y="81729"/>
                                  </a:cubicBezTo>
                                  <a:cubicBezTo>
                                    <a:pt x="771722" y="61631"/>
                                    <a:pt x="787914" y="204697"/>
                                    <a:pt x="708190" y="214317"/>
                                  </a:cubicBezTo>
                                  <a:cubicBezTo>
                                    <a:pt x="628466" y="223937"/>
                                    <a:pt x="610082" y="81443"/>
                                    <a:pt x="764483" y="63727"/>
                                  </a:cubicBezTo>
                                  <a:cubicBezTo>
                                    <a:pt x="918978" y="46010"/>
                                    <a:pt x="932885" y="189552"/>
                                    <a:pt x="853161" y="197934"/>
                                  </a:cubicBezTo>
                                  <a:cubicBezTo>
                                    <a:pt x="773341" y="206316"/>
                                    <a:pt x="757053" y="63346"/>
                                    <a:pt x="911739" y="47915"/>
                                  </a:cubicBezTo>
                                  <a:cubicBezTo>
                                    <a:pt x="1066425" y="32485"/>
                                    <a:pt x="1078141" y="176598"/>
                                    <a:pt x="998322" y="183742"/>
                                  </a:cubicBezTo>
                                  <a:cubicBezTo>
                                    <a:pt x="918502" y="190886"/>
                                    <a:pt x="904310" y="47439"/>
                                    <a:pt x="1059091" y="34390"/>
                                  </a:cubicBezTo>
                                  <a:cubicBezTo>
                                    <a:pt x="1213872" y="21341"/>
                                    <a:pt x="1223493" y="165835"/>
                                    <a:pt x="1143578" y="171836"/>
                                  </a:cubicBezTo>
                                  <a:cubicBezTo>
                                    <a:pt x="1063663" y="177836"/>
                                    <a:pt x="1051662" y="33818"/>
                                    <a:pt x="1206633" y="23150"/>
                                  </a:cubicBezTo>
                                  <a:cubicBezTo>
                                    <a:pt x="1361605" y="12482"/>
                                    <a:pt x="1369035" y="157358"/>
                                    <a:pt x="1289025" y="162120"/>
                                  </a:cubicBezTo>
                                  <a:cubicBezTo>
                                    <a:pt x="1209015" y="166883"/>
                                    <a:pt x="1199204" y="22484"/>
                                    <a:pt x="1354271" y="14102"/>
                                  </a:cubicBezTo>
                                  <a:cubicBezTo>
                                    <a:pt x="1509338" y="5720"/>
                                    <a:pt x="1514577" y="150976"/>
                                    <a:pt x="1434567" y="154595"/>
                                  </a:cubicBezTo>
                                  <a:cubicBezTo>
                                    <a:pt x="1354557" y="158120"/>
                                    <a:pt x="1346841" y="13340"/>
                                    <a:pt x="1502004" y="7244"/>
                                  </a:cubicBezTo>
                                  <a:cubicBezTo>
                                    <a:pt x="1657166" y="1243"/>
                                    <a:pt x="1660214" y="146880"/>
                                    <a:pt x="1580109" y="149166"/>
                                  </a:cubicBezTo>
                                  <a:cubicBezTo>
                                    <a:pt x="1500003" y="151547"/>
                                    <a:pt x="1494574" y="6291"/>
                                    <a:pt x="1649736" y="2576"/>
                                  </a:cubicBezTo>
                                  <a:cubicBezTo>
                                    <a:pt x="1804899" y="-1138"/>
                                    <a:pt x="1805756" y="144785"/>
                                    <a:pt x="1725651" y="145928"/>
                                  </a:cubicBezTo>
                                  <a:cubicBezTo>
                                    <a:pt x="1645545" y="147071"/>
                                    <a:pt x="1642307" y="1529"/>
                                    <a:pt x="1797564" y="195"/>
                                  </a:cubicBezTo>
                                  <a:cubicBezTo>
                                    <a:pt x="1952822" y="-1138"/>
                                    <a:pt x="1951488" y="145070"/>
                                    <a:pt x="1871288" y="144975"/>
                                  </a:cubicBezTo>
                                  <a:cubicBezTo>
                                    <a:pt x="1791183" y="144975"/>
                                    <a:pt x="1790135" y="-948"/>
                                    <a:pt x="1945392" y="5"/>
                                  </a:cubicBezTo>
                                  <a:cubicBezTo>
                                    <a:pt x="2100650" y="1052"/>
                                    <a:pt x="2097030" y="147452"/>
                                    <a:pt x="2016925" y="146213"/>
                                  </a:cubicBezTo>
                                  <a:cubicBezTo>
                                    <a:pt x="1936820" y="144880"/>
                                    <a:pt x="1937963" y="-1234"/>
                                    <a:pt x="2093220" y="2100"/>
                                  </a:cubicBezTo>
                                  <a:cubicBezTo>
                                    <a:pt x="2248478" y="5434"/>
                                    <a:pt x="2242668" y="152119"/>
                                    <a:pt x="2162562" y="149642"/>
                                  </a:cubicBezTo>
                                  <a:cubicBezTo>
                                    <a:pt x="2082457" y="147166"/>
                                    <a:pt x="2085886" y="767"/>
                                    <a:pt x="2241048" y="6482"/>
                                  </a:cubicBezTo>
                                  <a:cubicBezTo>
                                    <a:pt x="2396211" y="12197"/>
                                    <a:pt x="2388210" y="159072"/>
                                    <a:pt x="2308200" y="155357"/>
                                  </a:cubicBezTo>
                                  <a:cubicBezTo>
                                    <a:pt x="2228190" y="151643"/>
                                    <a:pt x="2233714" y="5053"/>
                                    <a:pt x="2388781" y="13054"/>
                                  </a:cubicBezTo>
                                  <a:cubicBezTo>
                                    <a:pt x="2543848" y="21150"/>
                                    <a:pt x="2533656" y="168121"/>
                                    <a:pt x="2453646" y="163168"/>
                                  </a:cubicBezTo>
                                  <a:cubicBezTo>
                                    <a:pt x="2373636" y="158215"/>
                                    <a:pt x="2381447" y="11435"/>
                                    <a:pt x="2536419" y="21817"/>
                                  </a:cubicBezTo>
                                  <a:cubicBezTo>
                                    <a:pt x="2691390" y="32199"/>
                                    <a:pt x="2678913" y="179265"/>
                                    <a:pt x="2598998" y="173169"/>
                                  </a:cubicBezTo>
                                  <a:cubicBezTo>
                                    <a:pt x="2519083" y="167073"/>
                                    <a:pt x="2529084" y="20102"/>
                                    <a:pt x="2683961" y="32866"/>
                                  </a:cubicBezTo>
                                  <a:cubicBezTo>
                                    <a:pt x="2838837" y="45629"/>
                                    <a:pt x="2824074" y="192791"/>
                                    <a:pt x="2744254" y="185456"/>
                                  </a:cubicBezTo>
                                  <a:cubicBezTo>
                                    <a:pt x="2664435" y="178122"/>
                                    <a:pt x="2676627" y="31056"/>
                                    <a:pt x="2831312" y="46201"/>
                                  </a:cubicBezTo>
                                  <a:cubicBezTo>
                                    <a:pt x="2985999" y="61346"/>
                                    <a:pt x="2969044" y="208507"/>
                                    <a:pt x="2889320" y="199934"/>
                                  </a:cubicBezTo>
                                  <a:cubicBezTo>
                                    <a:pt x="2809596" y="191362"/>
                                    <a:pt x="2824074" y="44201"/>
                                    <a:pt x="2978569" y="61727"/>
                                  </a:cubicBezTo>
                                  <a:cubicBezTo>
                                    <a:pt x="3133065" y="79157"/>
                                    <a:pt x="3113919" y="226414"/>
                                    <a:pt x="3034291" y="216603"/>
                                  </a:cubicBezTo>
                                  <a:cubicBezTo>
                                    <a:pt x="2954661" y="206792"/>
                                    <a:pt x="2971330" y="59631"/>
                                    <a:pt x="3125635" y="79443"/>
                                  </a:cubicBezTo>
                                  <a:cubicBezTo>
                                    <a:pt x="3279940" y="99255"/>
                                    <a:pt x="3258509" y="246416"/>
                                    <a:pt x="3178975" y="235463"/>
                                  </a:cubicBezTo>
                                  <a:cubicBezTo>
                                    <a:pt x="3099441" y="224509"/>
                                    <a:pt x="3118396" y="77252"/>
                                    <a:pt x="3272416" y="99446"/>
                                  </a:cubicBezTo>
                                  <a:cubicBezTo>
                                    <a:pt x="3349473" y="110495"/>
                                    <a:pt x="3570471" y="232655"/>
                                    <a:pt x="3697707" y="424202"/>
                                  </a:cubicBezTo>
                                </a:path>
                              </a:pathLst>
                            </a:custGeom>
                            <a:noFill/>
                            <a:ln w="6350" cap="flat">
                              <a:solidFill>
                                <a:srgbClr val="040000"/>
                              </a:solidFill>
                              <a:prstDash val="solid"/>
                              <a:miter/>
                            </a:ln>
                          </wps:spPr>
                          <wps:bodyPr/>
                        </wps:wsp>
                      </wpg:grpSp>
                      <wps:wsp>
                        <wps:cNvPr id="1506703957" name="文本框 2"/>
                        <wps:cNvSpPr txBox="1">
                          <a:spLocks noChangeArrowheads="1"/>
                        </wps:cNvSpPr>
                        <wps:spPr bwMode="auto">
                          <a:xfrm>
                            <a:off x="460345" y="1283"/>
                            <a:ext cx="145882" cy="191263"/>
                          </a:xfrm>
                          <a:prstGeom prst="rect">
                            <a:avLst/>
                          </a:prstGeom>
                          <a:noFill/>
                          <a:ln w="9525">
                            <a:noFill/>
                            <a:miter lim="800000"/>
                            <a:headEnd/>
                            <a:tailEnd/>
                          </a:ln>
                        </wps:spPr>
                        <wps:txbx>
                          <w:txbxContent>
                            <w:p w14:paraId="255554DA" w14:textId="795588DC" w:rsidR="0065783F" w:rsidRPr="005A293F" w:rsidRDefault="0065783F" w:rsidP="0065783F">
                              <w:pPr>
                                <w:rPr>
                                  <w:sz w:val="18"/>
                                  <w:szCs w:val="18"/>
                                </w:rPr>
                              </w:pPr>
                              <w:r>
                                <w:rPr>
                                  <w:rFonts w:hint="eastAsia"/>
                                  <w:sz w:val="18"/>
                                  <w:szCs w:val="18"/>
                                </w:rPr>
                                <w:t>B</w:t>
                              </w:r>
                            </w:p>
                          </w:txbxContent>
                        </wps:txbx>
                        <wps:bodyPr rot="0" vert="horz" wrap="none" lIns="36000" tIns="0" rIns="36000" bIns="0" anchor="t" anchorCtr="0">
                          <a:spAutoFit/>
                        </wps:bodyPr>
                      </wps:wsp>
                      <wps:wsp>
                        <wps:cNvPr id="1900973669" name="文本框 2"/>
                        <wps:cNvSpPr txBox="1">
                          <a:spLocks noChangeArrowheads="1"/>
                        </wps:cNvSpPr>
                        <wps:spPr bwMode="auto">
                          <a:xfrm>
                            <a:off x="648432" y="-599"/>
                            <a:ext cx="151196" cy="191463"/>
                          </a:xfrm>
                          <a:prstGeom prst="rect">
                            <a:avLst/>
                          </a:prstGeom>
                          <a:noFill/>
                          <a:ln w="9525">
                            <a:noFill/>
                            <a:miter lim="800000"/>
                            <a:headEnd/>
                            <a:tailEnd/>
                          </a:ln>
                        </wps:spPr>
                        <wps:txbx>
                          <w:txbxContent>
                            <w:p w14:paraId="71642AD2" w14:textId="78751E2E" w:rsidR="0065783F" w:rsidRPr="005A293F" w:rsidRDefault="0065783F" w:rsidP="0065783F">
                              <w:pPr>
                                <w:rPr>
                                  <w:sz w:val="18"/>
                                  <w:szCs w:val="18"/>
                                </w:rPr>
                              </w:pPr>
                              <w:r>
                                <w:rPr>
                                  <w:rFonts w:hint="eastAsia"/>
                                  <w:sz w:val="18"/>
                                  <w:szCs w:val="18"/>
                                </w:rPr>
                                <w:t>A</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739D83BB" id="组合 486" o:spid="_x0000_s1336" style="position:absolute;left:0;text-align:left;margin-left:61.85pt;margin-top:4.25pt;width:113.05pt;height:59.95pt;z-index:251809792;mso-position-horizontal:right;mso-position-horizontal-relative:margin;mso-width-relative:margin;mso-height-relative:margin" coordorigin="1571,-5" coordsize="13230,7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">
                <v:group id="组合 1642" o:spid="_x0000_s1337" style="position:absolute;left:1571;width:13231;height:7014" coordsize="41561,22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">
                  <v:group id="组合 704913184" o:spid="_x0000_s1338" style="position:absolute;width:41561;height:22048" coordsize="41561,22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">
                    <v:group id="组合 330789302" o:spid="_x0000_s1339" style="position:absolute;width:41561;height:22048" coordsize="41561,22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">
                      <v:group id="组合 1827299328" o:spid="_x0000_s1340" style="position:absolute;top:8681;width:8063;height:4427;flip:x" coordorigin=",8681" coordsize="5984,3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">
                        <v:shape id="任意多边形: 形状 1886971866" o:spid="_x0000_s1341" style="position:absolute;left:18;top:8686;width:5966;height:3287;visibility:visible;mso-wrap-style:square;v-text-anchor:middle" coordsize="596674,328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" path="m227276,-110c197577,1897,168290,7948,140226,17875,115047,27947,34652,58882,19723,82983,7234,108306,421,136049,-240,164277v,9892,9173,39208,31474,45863c43290,216079,57885,211582,64508,199888v3237,-5036,11510,22662,19064,31835c91126,240895,101558,263197,127816,263197v26259,,24820,8274,28957,13309c164712,289622,180091,296265,195082,293053v7497,9369,16418,17501,26439,24101c234427,323301,249593,322349,261629,314636v7220,-3812,14669,-7176,22302,-10072c305003,313476,327029,319933,349578,323808v27639,7059,56680,6438,83992,-1798c450134,315583,465745,306930,479973,296291v27679,-8929,57085,-11148,85790,-6475c609827,298089,593461,102767,593461,102767v-19331,60,-38617,-1868,-57554,-5756c514210,92163,493398,83972,474217,72731,459289,61940,366304,37839,334649,28666e" fillcolor="#fbddc8" stroked="f" strokeweight=".49956mm">
                          <v:stroke joinstyle="miter"/>
                          <v:path arrowok="t" o:connecttype="custom" o:connectlocs="227276,-110;140226,17875;19723,82983;-240,164277;31234,210140;64508,199888;83572,231723;127816,263197;156773,276506;195082,293053;221521,317154;261629,314636;283931,304564;349578,323808;433570,322010;479973,296291;565763,289816;593461,102767;535907,97011;474217,72731;334649,28666" o:connectangles="0,0,0,0,0,0,0,0,0,0,0,0,0,0,0,0,0,0,0,0,0"/>
                        </v:shape>
                        <v:shape id="任意多边形: 形状 570869358" o:spid="_x0000_s1342" style="position:absolute;top:8681;width:5937;height:2122;visibility:visible;mso-wrap-style:square;v-text-anchor:middle" coordsize="593763,212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" path="m593523,103408c564030,102072,534859,96686,506833,87400,472856,66498,435481,51707,396402,43696,334353,30746,248562,-2167,206296,-9,180217,1250,38671,45854,18887,84523,9464,103293,3379,123559,901,144414v,,-11690,58093,39749,67626c58635,213838,66908,194054,69966,176069e" filled="f" strokecolor="#231815" strokeweight=".5pt">
                          <v:stroke joinstyle="miter"/>
                          <v:path arrowok="t" o:connecttype="custom" o:connectlocs="593523,103408;506833,87400;396402,43696;206296,-9;18887,84523;901,144414;40650,212040;69966,176069" o:connectangles="0,0,0,0,0,0,0,0"/>
                        </v:shape>
                      </v:group>
                      <v:group id="组合 2085463173" o:spid="_x0000_s1343" style="position:absolute;left:7248;width:34313;height:22048" coordorigin="7248" coordsize="34312,22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">
                        <v:group id="组合 1994451131" o:spid="_x0000_s1344" style="position:absolute;left:7248;width:34313;height:22048" coordorigin="7248" coordsize="34312,22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">
                          <v:shape id="矩形: 圆顶角 1273483833" o:spid="_x0000_s1345" style="position:absolute;left:32301;top:15727;width:1080;height:755;rotation:-9183428fd;visibility:visible;mso-wrap-style:square;v-text-anchor:middle" coordsize="108000,75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" path="m37706,l70295,v20824,,37706,16882,37706,37706c108001,50274,108000,62843,108000,75411r,l,75411r,l,37706c,16882,16882,,37706,xe" fillcolor="#b3a59f" strokecolor="black [3213]" strokeweight=".5pt">
                            <v:fill color2="#b3a59f" angle="270" colors="0 #b3a59f;4588f #b3a59f;22282f white" focus="100%" type="gradient">
                              <o:fill v:ext="view" type="gradientUnscaled"/>
                            </v:fill>
                            <v:stroke joinstyle="miter"/>
                            <v:path arrowok="t" o:connecttype="custom" o:connectlocs="37706,0;70295,0;108001,37706;108000,75411;108000,75411;0,75411;0,75411;0,37706;37706,0" o:connectangles="0,0,0,0,0,0,0,0,0"/>
                          </v:shape>
                          <v:group id="组合 281622560" o:spid="_x0000_s1346" style="position:absolute;left:7248;width:34313;height:22048" coordorigin="7248" coordsize="34312,22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">
                            <v:group id="组合 1113296031" o:spid="_x0000_s1347" style="position:absolute;left:7248;width:34313;height:22048" coordorigin="7248" coordsize="34312,22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">
                              <v:shape id="矩形: 圆顶角 8015895" o:spid="_x0000_s1348" style="position:absolute;left:18158;top:5749;width:1263;height:754;rotation:90;visibility:visible;mso-wrap-style:square;v-text-anchor:middle" coordsize="126301,75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" path="m37706,l88596,v20824,,37706,16882,37706,37706c126302,50274,126301,62843,126301,75411r,l,75411r,l,37706c,16882,16882,,37706,xe" fillcolor="#b3a59f" strokecolor="black [3213]" strokeweight=".5pt">
                                <v:fill color2="#b3a59f" angle="270" colors="0 #b3a59f;4588f #b3a59f;22282f white" focus="100%" type="gradient">
                                  <o:fill v:ext="view" type="gradientUnscaled"/>
                                </v:fill>
                                <v:stroke joinstyle="miter"/>
                                <v:path arrowok="t" o:connecttype="custom" o:connectlocs="37706,0;88596,0;126302,37706;126301,75411;126301,75411;0,75411;0,75411;0,37706;37706,0" o:connectangles="0,0,0,0,0,0,0,0,0"/>
                              </v:shape>
                              <v:group id="组合 2028126530" o:spid="_x0000_s1349" style="position:absolute;left:7248;width:34313;height:22048" coordorigin="7248" coordsize="34312,22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">
                                <v:shape id="矩形: 圆顶角 827713717" o:spid="_x0000_s1350" style="position:absolute;left:8550;top:8671;width:996;height:3600;rotation:90;flip:x;visibility:visible;mso-wrap-style:square;v-text-anchor:middle" coordsize="99572,36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" path="m38724,l60848,c82235,,99572,17337,99572,38724r,321276l99572,360000,,360000r,l,38724c,17337,17337,,38724,xe" fillcolor="#b3a59f" strokecolor="black [3213]" strokeweight=".5pt">
                                  <v:fill color2="#b3a59f" angle="270" colors="0 #b3a59f;4588f #b3a59f;22282f white" focus="100%" type="gradient">
                                    <o:fill v:ext="view" type="gradientUnscaled"/>
                                  </v:fill>
                                  <v:stroke joinstyle="miter"/>
                                  <v:path arrowok="t" o:connecttype="custom" o:connectlocs="38724,0;60848,0;99572,38724;99572,360000;99572,360000;0,360000;0,360000;0,38724;38724,0" o:connectangles="0,0,0,0,0,0,0,0,0"/>
                                </v:shape>
                                <v:group id="组合 1054074639" o:spid="_x0000_s1351" style="position:absolute;left:10737;top:5178;width:1688;height:10586" coordorigin="10737,5178" coordsize="1688,1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">
                                  <v:shape id="矩形 1472" o:spid="_x0000_s1352" style="position:absolute;left:10737;top:5178;width:1688;height:10586;visibility:visible;mso-wrap-style:square;v-text-anchor:middle" coordsize="168842,1058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" path="m45531,l168842,r,1058579l45531,1058579c17391,970048,,703822,,527392,,350962,17391,87899,45531,xe" fillcolor="#b3a59f" strokecolor="black [3213]" strokeweight=".5pt">
                                    <v:fill color2="#b3a59f" colors="0 #b3a59f;4588f #b3a59f;22282f white" focus="100%" type="gradient"/>
                                    <v:stroke joinstyle="miter"/>
                                    <v:path arrowok="t" o:connecttype="custom" o:connectlocs="45531,0;168842,0;168842,1058579;45531,1058579;0,527392;45531,0" o:connectangles="0,0,0,0,0,0"/>
                                  </v:shape>
                                  <v:line id="直接连接符 2113925266" o:spid="_x0000_s1353" style="position:absolute;visibility:visible;mso-wrap-style:square" from="10936,6952" to="12425,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" strokecolor="black [3213]" strokeweight=".5pt">
                                    <v:stroke joinstyle="miter"/>
                                    <o:lock v:ext="edit" shapetype="f"/>
                                  </v:line>
                                  <v:line id="直接连接符 650175550" o:spid="_x0000_s1354" style="position:absolute;visibility:visible;mso-wrap-style:square" from="10803,8413" to="12425,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" strokecolor="black [3213]" strokeweight=".5pt">
                                    <v:stroke joinstyle="miter"/>
                                    <o:lock v:ext="edit" shapetype="f"/>
                                  </v:line>
                                  <v:line id="直接连接符 1245887327" o:spid="_x0000_s1355" style="position:absolute;visibility:visible;mso-wrap-style:square" from="10737,9418" to="12425,9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" strokecolor="black [3213]" strokeweight=".5pt">
                                    <v:stroke joinstyle="miter"/>
                                    <o:lock v:ext="edit" shapetype="f"/>
                                  </v:line>
                                  <v:line id="直接连接符 1427136765" o:spid="_x0000_s1356" style="position:absolute;flip:y;visibility:visible;mso-wrap-style:square" from="10737,10443" to="12425,10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" strokecolor="black [3213]" strokeweight=".5pt">
                                    <v:stroke joinstyle="miter"/>
                                    <o:lock v:ext="edit" shapetype="f"/>
                                  </v:line>
                                  <v:line id="直接连接符 384205374" o:spid="_x0000_s1357" style="position:absolute;visibility:visible;mso-wrap-style:square" from="10737,11467" to="12425,11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" strokecolor="black [3213]" strokeweight=".5pt">
                                    <v:stroke joinstyle="miter"/>
                                    <o:lock v:ext="edit" shapetype="f"/>
                                  </v:line>
                                  <v:line id="直接连接符 1178533298" o:spid="_x0000_s1358" style="position:absolute;visibility:visible;mso-wrap-style:square" from="10803,12681" to="12425,12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" strokecolor="black [3213]" strokeweight=".5pt">
                                    <v:stroke joinstyle="miter"/>
                                    <o:lock v:ext="edit" shapetype="f"/>
                                  </v:line>
                                  <v:line id="直接连接符 2080451320" o:spid="_x0000_s1359" style="position:absolute;visibility:visible;mso-wrap-style:square" from="10936,14237" to="12425,14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" strokecolor="black [3213]" strokeweight=".5pt">
                                    <v:stroke joinstyle="miter"/>
                                    <o:lock v:ext="edit" shapetype="f"/>
                                  </v:line>
                                </v:group>
                                <v:shape id="矩形: 圆顶角 2134593535" o:spid="_x0000_s1360" style="position:absolute;left:21737;top:7051;width:996;height:6840;rotation:90;visibility:visible;mso-wrap-style:square;v-text-anchor:middle" coordsize="99572,68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" path="m38724,l60848,c82235,,99572,17337,99572,38724r,645276l99572,684000,,684000r,l,38724c,17337,17337,,38724,xe" fillcolor="#b3a59f" strokecolor="black [3213]" strokeweight=".5pt">
                                  <v:fill color2="#b3a59f" angle="270" colors="0 #b3a59f;4588f #b3a59f;22282f white" focus="100%" type="gradient">
                                    <o:fill v:ext="view" type="gradientUnscaled"/>
                                  </v:fill>
                                  <v:stroke joinstyle="miter"/>
                                  <v:path arrowok="t" o:connecttype="custom" o:connectlocs="38724,0;60848,0;99572,38724;99572,684000;99572,684000;0,684000;0,684000;0,38724;38724,0" o:connectangles="0,0,0,0,0,0,0,0,0"/>
                                </v:shape>
                                <v:shape id="矩形: 圆顶角 1186033326" o:spid="_x0000_s1361" style="position:absolute;left:21960;top:7091;width:996;height:12555;visibility:visible;mso-wrap-style:square;v-text-anchor:middle" coordsize="99572,1255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" path="m38724,l60848,c82235,,99572,17337,99572,38724r,1216723l99572,1255447r-99572,l,1255447,,38724c,17337,17337,,38724,xe" fillcolor="#b3a59f" strokecolor="black [3213]" strokeweight=".5pt">
                                  <v:fill color2="#b3a59f" angle="270" colors="0 #b3a59f;4588f #b3a59f;22282f white" focus="100%" type="gradient">
                                    <o:fill v:ext="view" type="gradientUnscaled"/>
                                  </v:fill>
                                  <v:stroke joinstyle="miter"/>
                                  <v:path arrowok="t" o:connecttype="custom" o:connectlocs="38724,0;60848,0;99572,38724;99572,1255447;99572,1255447;0,1255447;0,1255447;0,38724;38724,0" o:connectangles="0,0,0,0,0,0,0,0,0"/>
                                </v:shape>
                                <v:shape id="任意多边形: 形状 1205026978" o:spid="_x0000_s1362" style="position:absolute;left:20723;top:8735;width:3472;height:3471;rotation:-90;flip:x;visibility:visible;mso-wrap-style:square;v-text-anchor:middle" coordsize="347166,347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" path="m347166,184645r,-22124c347166,141134,329829,123797,308442,123797r-85073,l223369,38724c223369,17337,206032,,184645,l162521,c141134,,123797,17337,123797,38724r,85073l49786,123797c22290,123797,,146087,,173583v,27496,22290,49786,49786,49786l123797,223369r,74011c123797,324876,146087,347166,173583,347166v27496,,49786,-22290,49786,-49786l223369,223369r85073,c329829,223369,347166,206032,347166,184645xe" fillcolor="#b3a59f" strokecolor="black [3213]" strokeweight=".5pt">
                                  <v:fill color2="#b3a59f" angle="270" colors="0 #b3a59f;4588f #b3a59f;22282f white" focus="100%" type="gradient">
                                    <o:fill v:ext="view" type="gradientUnscaled"/>
                                  </v:fill>
                                  <v:stroke joinstyle="miter"/>
                                  <v:path arrowok="t" o:connecttype="custom" o:connectlocs="347166,184645;347166,162521;308442,123797;223369,123797;223369,38724;184645,0;162521,0;123797,38724;123797,123797;49786,123797;0,173583;49786,223369;123797,223369;123797,297380;173583,347166;223369,297380;223369,223369;308442,223369;347166,184645" o:connectangles="0,0,0,0,0,0,0,0,0,0,0,0,0,0,0,0,0,0,0"/>
                                </v:shape>
                                <v:shape id="梯形 146626350" o:spid="_x0000_s1363" style="position:absolute;left:15068;top:19535;width:11004;height:1005;visibility:visible;mso-wrap-style:square;v-text-anchor:middle" coordsize="1100316,100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" path="m,100546l140859,,959457,r140859,100546l,100546xe" fillcolor="#b3a59f" strokecolor="black [3213]" strokeweight=".5pt">
                                  <v:fill color2="#b3a59f" angle="270" colors="0 #b3a59f;4588f #b3a59f;22282f white" focus="100%" type="gradient">
                                    <o:fill v:ext="view" type="gradientUnscaled"/>
                                  </v:fill>
                                  <v:stroke joinstyle="miter"/>
                                  <v:path arrowok="t" o:connecttype="custom" o:connectlocs="0,100546;140859,0;959457,0;1100316,100546;0,100546" o:connectangles="0,0,0,0,0"/>
                                </v:shape>
                                <v:shape id="任意多边形: 形状 1521270584" o:spid="_x0000_s1364" style="position:absolute;left:15083;top:20572;width:11003;height:1337;visibility:visible;mso-wrap-style:square;v-text-anchor:middle" coordsize="1100316,133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" path="m,l1100316,r,133746l940736,133746r-3185,-15773c927303,93743,903311,76742,875348,76742r-642793,c204592,76742,180600,93743,170352,117973r-3184,15773l,133746,,xe" fillcolor="#b3a59f" strokecolor="black [3213]" strokeweight=".5pt">
                                  <v:fill color2="#b3a59f" angle="270" colors="0 #b3a59f;4588f #b3a59f;22282f white" focus="100%" type="gradient">
                                    <o:fill v:ext="view" type="gradientUnscaled"/>
                                  </v:fill>
                                  <v:stroke joinstyle="miter"/>
                                  <v:path arrowok="t" o:connecttype="custom" o:connectlocs="0,0;1100316,0;1100316,133746;940736,133746;937551,117973;875348,76742;232555,76742;170352,117973;167168,133746;0,133746;0,0" o:connectangles="0,0,0,0,0,0,0,0,0,0,0"/>
                                </v:shape>
                                <v:group id="组合 1354140677" o:spid="_x0000_s1365" style="position:absolute;left:8241;width:33320;height:22048" coordorigin="8241" coordsize="33319,22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">
                                  <v:oval id="椭圆 446420184" o:spid="_x0000_s1366" style="position:absolute;left:31766;top:6318;width:9795;height:9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" filled="f" strokecolor="black [3213]" strokeweight=".5pt">
                                    <v:stroke joinstyle="miter"/>
                                  </v:oval>
                                  <v:line id="直接连接符 940101863" o:spid="_x0000_s1367" style="position:absolute;visibility:visible;mso-wrap-style:square" from="36663,0" to="36663,15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" strokecolor="black [3213]" strokeweight="1pt">
                                    <v:stroke joinstyle="miter"/>
                                    <o:lock v:ext="edit" shapetype="f"/>
                                  </v:line>
                                  <v:shape id="矩形: 圆顶角 266800099" o:spid="_x0000_s1368" style="position:absolute;left:35990;top:6010;width:1347;height:2270;rotation:180;flip:x;visibility:visible;mso-wrap-style:square;v-text-anchor:middle" coordsize="134693,2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" path="m52382,l82311,v28930,,52382,23452,52382,52382l134693,227025r,l,227025r,l,52382c,23452,23452,,52382,xe" fillcolor="#b3a59f" strokecolor="black [3213]" strokeweight=".5pt">
                                    <v:fill color2="#b3a59f" angle="270" colors="0 #b3a59f;4588f #b3a59f;22282f white" focus="100%" type="gradient">
                                      <o:fill v:ext="view" type="gradientUnscaled"/>
                                    </v:fill>
                                    <v:stroke joinstyle="miter"/>
                                    <v:path arrowok="t" o:connecttype="custom" o:connectlocs="52382,0;82311,0;134693,52382;134693,227025;134693,227025;0,227025;0,227025;0,52382;52382,0" o:connectangles="0,0,0,0,0,0,0,0,0"/>
                                  </v:shape>
                                  <v:shape id="任意多边形: 形状 1067971358" o:spid="_x0000_s1369" style="position:absolute;left:33021;top:14103;width:7481;height:8409;rotation:90;flip:x;visibility:visible;mso-wrap-style:square;v-text-anchor:middle" coordsize="748056,840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" path="m,772666r62738,68267c150385,760384,210578,655657,236695,541385r10010,-80638l525277,460747,657471,640134r,176209l748056,816343r,-176209l748054,640134,571972,411422,748054,182709r2,l748056,6500r-90585,l657471,182709,525276,362098r-278991,l241939,307031c220961,191705,165513,84391,81557,l15828,65393v94149,94635,145672,223549,142686,357007c155527,555858,98289,682337,,772666xe" fillcolor="#b3a59f" strokecolor="black [3213]" strokeweight=".5pt">
                                    <v:fill color2="#b3a59f" colors="0 #b3a59f;4588f #b3a59f;22282f white" focus="100%" type="gradient">
                                      <o:fill v:ext="view" type="gradientUnscaled"/>
                                    </v:fill>
                                    <v:stroke joinstyle="miter"/>
                                    <v:path arrowok="t" o:connecttype="custom" o:connectlocs="0,772666;62738,840933;236695,541385;246705,460747;525277,460747;657471,640134;657471,816343;748056,816343;748056,640134;748054,640134;571972,411422;748054,182709;748056,182709;748056,6500;657471,6500;657471,182709;525276,362098;246285,362098;241939,307031;81557,0;15828,65393;158514,422400;0,772666" o:connectangles="0,0,0,0,0,0,0,0,0,0,0,0,0,0,0,0,0,0,0,0,0,0,0"/>
                                  </v:shape>
                                  <v:line id="直接连接符 791003518" o:spid="_x0000_s1370" style="position:absolute;rotation:10;visibility:visible;mso-wrap-style:square" from="36004,15109" to="36004,15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" strokecolor="black [3213]" strokeweight=".5pt">
                                    <v:stroke joinstyle="miter"/>
                                    <o:lock v:ext="edit" shapetype="f"/>
                                  </v:line>
                                  <v:line id="直接连接符 1938442915" o:spid="_x0000_s1371" style="position:absolute;rotation:20;visibility:visible;mso-wrap-style:square" from="35380,14982" to="35380,15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" strokecolor="black [3213]" strokeweight=".5pt">
                                    <v:stroke joinstyle="miter"/>
                                    <o:lock v:ext="edit" shapetype="f"/>
                                  </v:line>
                                  <v:line id="直接连接符 1235857691" o:spid="_x0000_s1372" style="position:absolute;rotation:30;visibility:visible;mso-wrap-style:square" from="34700,14686" to="34700,15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" strokecolor="black [3213]" strokeweight=".5pt">
                                    <v:stroke joinstyle="miter"/>
                                    <o:lock v:ext="edit" shapetype="f"/>
                                  </v:line>
                                  <v:line id="直接连接符 174873765" o:spid="_x0000_s1373" style="position:absolute;rotation:40;visibility:visible;mso-wrap-style:square" from="34055,14212" to="34055,14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" strokecolor="black [3213]" strokeweight=".5pt">
                                    <v:stroke joinstyle="miter"/>
                                    <o:lock v:ext="edit" shapetype="f"/>
                                  </v:line>
                                  <v:line id="直接连接符 1027823218" o:spid="_x0000_s1374" style="position:absolute;rotation:50;visibility:visible;mso-wrap-style:square" from="33549,13686" to="33549,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" strokecolor="black [3213]" strokeweight=".5pt">
                                    <v:stroke joinstyle="miter"/>
                                    <o:lock v:ext="edit" shapetype="f"/>
                                  </v:line>
                                  <v:line id="直接连接符 126391605" o:spid="_x0000_s1375" style="position:absolute;rotation:14;visibility:visible;mso-wrap-style:square" from="36695,8174" to="36695,15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" strokecolor="black [3213]" strokeweight=".5pt">
                                    <v:stroke joinstyle="miter"/>
                                    <o:lock v:ext="edit" shapetype="f"/>
                                  </v:line>
                                  <v:line id="直接连接符 1140933143" o:spid="_x0000_s1376" style="position:absolute;rotation:32;visibility:visible;mso-wrap-style:square" from="36695,8174" to="36695,15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" strokecolor="black [3213]" strokeweight=".5pt">
                                    <v:stroke joinstyle="miter"/>
                                    <o:lock v:ext="edit" shapetype="f"/>
                                  </v:line>
                                  <v:line id="直接连接符 1765513051" o:spid="_x0000_s1377" style="position:absolute;rotation:50;visibility:visible;mso-wrap-style:square" from="36695,8174" to="36695,15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" strokecolor="black [3213]" strokeweight=".5pt">
                                    <v:stroke joinstyle="miter"/>
                                    <o:lock v:ext="edit" shapetype="f"/>
                                  </v:line>
                                  <v:line id="直接连接符 1487023503" o:spid="_x0000_s1378" style="position:absolute;flip:x;visibility:visible;mso-wrap-style:square" from="8241,17303" to="12425,17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" strokecolor="black [3213]" strokeweight=".5pt">
                                    <v:stroke endarrow="block" endarrowwidth="narrow" endarrowlength="short" joinstyle="miter"/>
                                    <o:lock v:ext="edit" shapetype="f"/>
                                  </v:line>
                                </v:group>
                                <v:group id="组合 991541355" o:spid="_x0000_s1379" style="position:absolute;left:17102;top:5178;width:1688;height:10586;flip:x" coordorigin="17102,5178" coordsize="1688,1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">
                                  <v:shape id="矩形 1472" o:spid="_x0000_s1380" style="position:absolute;left:17102;top:5178;width:1688;height:10586;visibility:visible;mso-wrap-style:square;v-text-anchor:middle" coordsize="168842,1058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" path="m45531,l168842,r,1058579l45531,1058579c17391,970048,,703822,,527392,,350962,17391,87899,45531,xe" fillcolor="#b3a59f" strokecolor="black [3213]" strokeweight=".5pt">
                                    <v:fill color2="#b3a59f" colors="0 #b3a59f;4588f #b3a59f;22282f white" focus="100%" type="gradient"/>
                                    <v:stroke joinstyle="miter"/>
                                    <v:path arrowok="t" o:connecttype="custom" o:connectlocs="45531,0;168842,0;168842,1058579;45531,1058579;0,527392;45531,0" o:connectangles="0,0,0,0,0,0"/>
                                  </v:shape>
                                  <v:line id="直接连接符 384372916" o:spid="_x0000_s1381" style="position:absolute;visibility:visible;mso-wrap-style:square" from="17301,6952" to="18790,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" strokecolor="black [3213]" strokeweight=".5pt">
                                    <v:stroke joinstyle="miter"/>
                                    <o:lock v:ext="edit" shapetype="f"/>
                                  </v:line>
                                  <v:line id="直接连接符 1428568791" o:spid="_x0000_s1382" style="position:absolute;visibility:visible;mso-wrap-style:square" from="17168,8413" to="18790,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" strokecolor="black [3213]" strokeweight=".5pt">
                                    <v:stroke joinstyle="miter"/>
                                    <o:lock v:ext="edit" shapetype="f"/>
                                  </v:line>
                                  <v:line id="直接连接符 280951457" o:spid="_x0000_s1383" style="position:absolute;visibility:visible;mso-wrap-style:square" from="17102,9418" to="18790,9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" strokecolor="black [3213]" strokeweight=".5pt">
                                    <v:stroke joinstyle="miter"/>
                                    <o:lock v:ext="edit" shapetype="f"/>
                                  </v:line>
                                  <v:line id="直接连接符 645020422" o:spid="_x0000_s1384" style="position:absolute;flip:y;visibility:visible;mso-wrap-style:square" from="17102,10443" to="18790,10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" strokecolor="black [3213]" strokeweight=".5pt">
                                    <v:stroke joinstyle="miter"/>
                                    <o:lock v:ext="edit" shapetype="f"/>
                                  </v:line>
                                  <v:line id="直接连接符 335438717" o:spid="_x0000_s1385" style="position:absolute;visibility:visible;mso-wrap-style:square" from="17102,11467" to="18790,11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" strokecolor="black [3213]" strokeweight=".5pt">
                                    <v:stroke joinstyle="miter"/>
                                    <o:lock v:ext="edit" shapetype="f"/>
                                  </v:line>
                                  <v:line id="直接连接符 2047898922" o:spid="_x0000_s1386" style="position:absolute;visibility:visible;mso-wrap-style:square" from="17168,12681" to="18790,12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" strokecolor="black [3213]" strokeweight=".5pt">
                                    <v:stroke joinstyle="miter"/>
                                    <o:lock v:ext="edit" shapetype="f"/>
                                  </v:line>
                                  <v:line id="直接连接符 1790546518" o:spid="_x0000_s1387" style="position:absolute;visibility:visible;mso-wrap-style:square" from="17301,14237" to="18790,14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" strokecolor="black [3213]" strokeweight=".5pt">
                                    <v:stroke joinstyle="miter"/>
                                    <o:lock v:ext="edit" shapetype="f"/>
                                  </v:line>
                                </v:group>
                              </v:group>
                            </v:group>
                            <v:shape id="矩形 1472" o:spid="_x0000_s1388" style="position:absolute;left:8398;top:5243;width:1689;height:10586;visibility:visible;mso-wrap-style:square;v-text-anchor:middle" coordsize="168842,1058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" path="m45531,l168842,r,1058579l45531,1058579c17391,970048,,703822,,527392,,350962,17391,87899,45531,xe" filled="f" strokecolor="black [3213]" strokeweight=".5pt">
                              <v:stroke dashstyle="dash" joinstyle="miter"/>
                              <v:path arrowok="t" o:connecttype="custom" o:connectlocs="45531,0;168842,0;168842,1058579;45531,1058579;0,527392;45531,0" o:connectangles="0,0,0,0,0,0"/>
                            </v:shape>
                          </v:group>
                        </v:group>
                        <v:shape id="自定义形状 5" o:spid="_x0000_s1389" style="position:absolute;left:21931;top:9989;width:1012;height:10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" path="m,l396764,396764m396764,l,396764e" filled="f" strokecolor="black [3213]" strokeweight=".5pt">
                          <v:stroke joinstyle="miter"/>
                          <v:path arrowok="t"/>
                        </v:shape>
                        <v:oval id="椭圆 1719655200" o:spid="_x0000_s1390" style="position:absolute;left:22110;top:10184;width:611;height:61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" fillcolor="black [3213]" stroked="f" strokeweight=".5pt">
                          <v:stroke joinstyle="miter"/>
                        </v:oval>
                        <v:oval id="椭圆 350328600" o:spid="_x0000_s1391" style="position:absolute;left:35296;top:1029;width:2734;height:2734;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" fillcolor="white [3212]" strokecolor="black [3213]" strokeweight=".5pt">
                          <v:fill color2="#b3a59f" rotate="t" focusposition=".5,.5" focussize="" colors="0 white;58982f #b3a59f" focus="100%" type="gradientRadial"/>
                          <v:stroke joinstyle="miter"/>
                        </v:oval>
                      </v:group>
                    </v:group>
                    <v:shape id="任意多边形: 形状 451142302" o:spid="_x0000_s1392" style="position:absolute;left:365;top:9772;width:7308;height:3319;flip:x;visibility:visible;mso-wrap-style:square;v-text-anchor:middle" coordsize="542431,246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" path="m290934,23595v,,-88309,,-127157,-13310c133745,-98,101582,-2757,70252,2552,30684,6868,-10143,-5002,1907,52731v8993,42806,129136,45144,154676,40108c166115,90501,212697,124853,254783,110824t-24100,6115c230683,116939,266654,174313,403164,163522m41296,116759v,,24100,52698,39747,60971c96691,186004,174748,193737,199028,134565v2698,-7194,-35071,-40287,-73920,-15827c120612,115680,113777,112983,118274,99673t2518,85072c120792,184745,138777,218198,163957,214061v25179,-4137,103956,-41906,82733,-66366c236207,133119,217850,126477,200467,130968t-29316,82373c171151,213341,194352,246794,218453,240679v31402,-4549,56926,-27656,64568,-58452c284100,170716,263236,157766,251366,165320t9353,58273c260719,223593,387876,280787,455142,215320v28346,-7672,57925,-9689,87050,-5935e" fillcolor="#fbddc8" strokecolor="#231815" strokeweight=".5pt">
                      <v:stroke joinstyle="miter"/>
                      <v:path arrowok="t" o:connecttype="custom" o:connectlocs="391986,31724;220663,13828;94653,3431;2569,70897;210970,124823;343279,149004;310808,157226;543198,219857;55640,156984;109192,238960;268158,180924;168563,159644;159355,134011;162748,248391;220906,287807;332375,198577;270097,176088;230598,286839;294330,323595;381325,245006;338675,222274;351277,300623;613230,289500;730516,281520" o:connectangles="0,0,0,0,0,0,0,0,0,0,0,0,0,0,0,0,0,0,0,0,0,0,0,0"/>
                    </v:shape>
                    <v:shape id="任意多边形: 形状 956181677" o:spid="_x0000_s1393" style="position:absolute;left:543;top:9360;width:7059;height:3431;flip:x;visibility:visible;mso-wrap-style:square;v-text-anchor:middle" coordsize="523917,255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" path="m471879,194493v,,49280,-29137,51798,-8094m115586,150428v,,-19964,14209,-23741,23921m-240,82263v,,49460,8094,53956,-1978c58213,70213,66486,45573,53716,36041t101798,4136c152248,31305,150544,21934,150478,12480t46403,35970c197838,31951,200859,15637,205873,-110t37590,50539c260887,40814,280911,36973,300657,39458m104435,75429v-2002,-10820,-2002,-21915,,-32734m116665,77587v-1124,-10341,-1124,-20774,,-31115m144363,208342v,,-16907,-6475,-14928,-16547m200478,227766v,,-10791,-5576,-13310,-11511m247240,255104v-7131,-1925,-12973,-7037,-15828,-13849m152456,194493v,,-15287,-11151,-7554,-23921c152636,157802,162888,152586,170622,155464v7734,2878,13489,7554,12589,12590c182312,173090,159651,196291,152456,194493xm216665,214996v,,-16727,-6475,-10792,-17985c211808,185500,223859,174349,233571,176507t30396,61151c263967,237658,240046,237658,245981,224708v5935,-12949,11511,-26438,23381,-25000e" filled="f" strokecolor="#231815" strokeweight=".07494mm">
                      <v:stroke joinstyle="miter"/>
                      <v:path arrowok="t" o:connecttype="custom" o:connectlocs="635781,261497;705571,250615;155734,202252;123746,234414;-323,110603;72374,107944;72374,48457;209530,54018;202745,16779;265266,65141;277381,-148;328027,67802;405087,53052;140709,101415;140709,57404;157187,104316;157187,62482;194506,280118;174393,257870;270112,306233;252179,290757;333116,342989;311790,324369;205410,261497;195232,229335;229886,209023;246847,225950;205410,261497;291921,289064;277381,264883;314699,237315;355653,319533;331420,302122;362922,268509" o:connectangles="0,0,0,0,0,0,0,0,0,0,0,0,0,0,0,0,0,0,0,0,0,0,0,0,0,0,0,0,0,0,0,0,0,0"/>
                    </v:shape>
                  </v:group>
                  <v:shape id="图形 1630" o:spid="_x0000_s1394" style="position:absolute;left:18809;top:1286;width:18185;height:3369;rotation:-587015fd;flip:x y;visibility:visible;mso-wrap-style:square;v-text-anchor:top" coordsize="2242977,415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" path="m,402773c200142,414998,285198,241095,375704,226287v90506,-14808,150459,16083,167330,87637c554522,362633,523603,412589,474106,415412v-52450,2954,-77396,-45230,-68927,-93479c417454,252086,512968,217425,572509,214537v60459,-2889,149737,11291,167330,82779c751917,346287,720014,396768,670911,401166v-53173,4793,-76805,-43654,-68928,-91640c613603,239154,709248,201211,769313,196747v60591,-4530,149278,8074,167330,79628c949050,325609,916556,376484,867716,381932v-53633,5974,-76477,-42735,-68928,-90525c809948,220642,905593,180401,966118,174953v60788,-5449,149081,6498,167330,78249c1146052,302567,1113361,353771,1064520,359744v-53960,6630,-76279,-42341,-68927,-90131c1006490,198585,1102004,156966,1162923,151189v61116,-5777,149146,6630,167330,78512c1342791,279132,1310297,330532,1261325,336506v-54092,6630,-76214,-42604,-68928,-90394c1203295,174953,1298480,132874,1359727,127425v61576,-5514,149475,8337,167330,80547c1539333,257403,1507495,308869,1458130,314318v-54092,6039,-76346,-43458,-68928,-91444c1400296,151648,1494957,110095,1556532,105631v62101,-4529,150000,11685,167330,84289c1735678,239285,1704825,290685,1654934,295149,1508808,308147,1638654,93158,1753402,87972v62757,-2822,150788,16674,167330,89738c1931892,226878,1902483,278278,1851805,281101v-146192,8140,-17265,-201531,98468,-204682c2011257,74778,2123765,-7174,2242977,507e" filled="f" strokecolor="#040000" strokeweight=".5pt">
                    <v:stroke joinstyle="miter"/>
                    <v:path arrowok="t" o:connecttype="custom" o:connectlocs="0,326545;304600,183461;440261,254512;384378,336792;328496,261005;464158,173934;599820,241047;543937,325243;488054,250946;623716,159511;759377,224069;703495,309649;647612,236256;783274,141842;918936,205282;863053,291660;807171,218587;942832,122575;1078494,186229;1022611,272820;966728,199534;1102390,103309;1238052,168612;1182169,254831;1126286,180694;1261948,85640;1397610,153976;1341727,239290;1421559,71323;1557221,144077;1501339,227901;1581171,61956;1818479,411" o:connectangles="0,0,0,0,0,0,0,0,0,0,0,0,0,0,0,0,0,0,0,0,0,0,0,0,0,0,0,0,0,0,0,0,0"/>
                  </v:shape>
                  <v:shape id="图形 1640" o:spid="_x0000_s1395" style="position:absolute;left:10904;top:15178;width:21727;height:3687;flip:y;visibility:visible;mso-wrap-style:square;v-text-anchor:top" coordsize="3697707,627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" path="m25233,627400c-100099,466921,272001,167768,470732,102017,576317,67084,643039,222128,563410,232891,483876,243749,463207,101827,617512,81729,771722,61631,787914,204697,708190,214317,628466,223937,610082,81443,764483,63727,918978,46010,932885,189552,853161,197934,773341,206316,757053,63346,911739,47915v154686,-15430,166402,128683,86583,135827c918502,190886,904310,47439,1059091,34390v154781,-13049,164402,131445,84487,137446c1063663,177836,1051662,33818,1206633,23150v154972,-10668,162402,134208,82392,138970c1209015,166883,1199204,22484,1354271,14102v155067,-8382,160306,136874,80296,140493c1354557,158120,1346841,13340,1502004,7244v155162,-6001,158210,139636,78105,141922c1500003,151547,1494574,6291,1649736,2576v155163,-3714,156020,142209,75915,143352c1645545,147071,1642307,1529,1797564,195v155258,-1333,153924,144875,73724,144780c1791183,144975,1790135,-948,1945392,5v155258,1047,151638,147447,71533,146208c1936820,144880,1937963,-1234,2093220,2100v155258,3334,149448,150019,69342,147542c2082457,147166,2085886,767,2241048,6482v155163,5715,147162,152590,67152,148875c2228190,151643,2233714,5053,2388781,13054v155067,8096,144875,155067,64865,150114c2373636,158215,2381447,11435,2536419,21817v154971,10382,142494,157448,62579,151352c2519083,167073,2529084,20102,2683961,32866v154876,12763,140113,159925,60293,152590c2664435,178122,2676627,31056,2831312,46201v154687,15145,137732,162306,58008,153733c2809596,191362,2824074,44201,2978569,61727v154496,17430,135350,164687,55722,154876c2954661,206792,2971330,59631,3125635,79443v154305,19812,132874,166973,53340,156020c3099441,224509,3118396,77252,3272416,99446v77057,11049,298055,133209,425291,324756e" filled="f" strokecolor="#040000" strokeweight=".5pt">
                    <v:stroke joinstyle="miter"/>
                    <v:path arrowok="t" o:connecttype="custom" o:connectlocs="14827,368651;276596,59944;331052,136843;362842,48023;416123,125930;449200,37445;501306,116303;535726,28154;586601,107964;622308,20207;671951,100968;709001,13603;757414,95259;795751,8286;842932,90838;882557,4256;928451,87648;969363,1514;1013969,85745;1056224,115;1099544,85185;1143086,3;1185118,85913;1229948,1234;1270692,87927;1316810,3809;1356267,91285;1403616,7670;1441729,95875;1490366,12819;1527136,101752;1577059,19312;1612487,108971;1663641,27147;1697726,117478;1750167,36270;1782909,127273;1836581,46680;1867923,138355;1922828,58433;2172723,249255" o:connectangles="0,0,0,0,0,0,0,0,0,0,0,0,0,0,0,0,0,0,0,0,0,0,0,0,0,0,0,0,0,0,0,0,0,0,0,0,0,0,0,0,0"/>
                  </v:shape>
                </v:group>
                <v:shape id="文本框 2" o:spid="_x0000_s1396" type="#_x0000_t202" style="position:absolute;left:4603;top:12;width:1459;height:19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" filled="f" stroked="f">
                  <v:textbox style="mso-fit-shape-to-text:t" inset="1mm,0,1mm,0">
                    <w:txbxContent>
                      <w:p w14:paraId="255554DA" w14:textId="795588DC" w:rsidR="0065783F" w:rsidRPr="005A293F" w:rsidRDefault="0065783F" w:rsidP="0065783F">
                        <w:pPr>
                          <w:rPr>
                            <w:sz w:val="18"/>
                            <w:szCs w:val="18"/>
                          </w:rPr>
                        </w:pPr>
                        <w:r>
                          <w:rPr>
                            <w:rFonts w:hint="eastAsia"/>
                            <w:sz w:val="18"/>
                            <w:szCs w:val="18"/>
                          </w:rPr>
                          <w:t>B</w:t>
                        </w:r>
                      </w:p>
                    </w:txbxContent>
                  </v:textbox>
                </v:shape>
                <v:shape id="文本框 2" o:spid="_x0000_s1397" type="#_x0000_t202" style="position:absolute;left:6484;top:-5;width:1512;height:19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" filled="f" stroked="f">
                  <v:textbox style="mso-fit-shape-to-text:t" inset="1mm,0,1mm,0">
                    <w:txbxContent>
                      <w:p w14:paraId="71642AD2" w14:textId="78751E2E" w:rsidR="0065783F" w:rsidRPr="005A293F" w:rsidRDefault="0065783F" w:rsidP="0065783F">
                        <w:pPr>
                          <w:rPr>
                            <w:sz w:val="18"/>
                            <w:szCs w:val="18"/>
                          </w:rPr>
                        </w:pPr>
                        <w:r>
                          <w:rPr>
                            <w:rFonts w:hint="eastAsia"/>
                            <w:sz w:val="18"/>
                            <w:szCs w:val="18"/>
                          </w:rPr>
                          <w:t>A</w:t>
                        </w:r>
                      </w:p>
                    </w:txbxContent>
                  </v:textbox>
                </v:shape>
                <w10:wrap type="square" anchorx="margin"/>
              </v:group>
            </w:pict>
          </mc:Fallback>
        </mc:AlternateContent>
      </w:r>
      <w:r w:rsidR="0071326A">
        <w:rPr>
          <w:rFonts w:hint="eastAsia"/>
        </w:rPr>
        <w:t>3</w:t>
      </w:r>
      <w:r w:rsidR="0071326A">
        <w:rPr>
          <w:rFonts w:hint="eastAsia"/>
        </w:rPr>
        <w:t>．如图所示，将电容器的极板</w:t>
      </w:r>
      <w:r w:rsidR="0071326A">
        <w:rPr>
          <w:rFonts w:hint="eastAsia"/>
        </w:rPr>
        <w:t>A</w:t>
      </w:r>
      <w:r w:rsidR="0071326A">
        <w:rPr>
          <w:rFonts w:hint="eastAsia"/>
        </w:rPr>
        <w:t>与静电计金属球相连。给电容器充电后断开电源，在保持极板上电荷量不变的情况下，缓慢增大极板间的距离，静电计指针的偏角会</w:t>
      </w:r>
      <w:r w:rsidR="0071326A">
        <w:rPr>
          <w:rFonts w:hint="eastAsia"/>
        </w:rPr>
        <w:t>________</w:t>
      </w:r>
      <w:r w:rsidR="0071326A">
        <w:rPr>
          <w:rFonts w:hint="eastAsia"/>
        </w:rPr>
        <w:t>，此时电容器的电容</w:t>
      </w:r>
      <w:r w:rsidR="0071326A">
        <w:rPr>
          <w:rFonts w:hint="eastAsia"/>
        </w:rPr>
        <w:t>________</w:t>
      </w:r>
      <w:r w:rsidR="0071326A">
        <w:rPr>
          <w:rFonts w:hint="eastAsia"/>
        </w:rPr>
        <w:t>。</w:t>
      </w:r>
    </w:p>
    <w:p w14:paraId="16BA1436" w14:textId="594DD0BD" w:rsidR="0071326A" w:rsidRDefault="0071326A" w:rsidP="0071326A">
      <w:pPr>
        <w:widowControl/>
      </w:pPr>
      <w:r>
        <w:rPr>
          <w:rFonts w:hint="eastAsia"/>
        </w:rPr>
        <w:t>A</w:t>
      </w:r>
      <w:r>
        <w:rPr>
          <w:rFonts w:hint="eastAsia"/>
        </w:rPr>
        <w:t>．增大</w:t>
      </w:r>
      <w:r w:rsidR="00766288">
        <w:tab/>
      </w:r>
      <w:r w:rsidR="00766288">
        <w:tab/>
      </w:r>
      <w:r>
        <w:rPr>
          <w:rFonts w:hint="eastAsia"/>
        </w:rPr>
        <w:tab/>
        <w:t>B</w:t>
      </w:r>
      <w:r>
        <w:rPr>
          <w:rFonts w:hint="eastAsia"/>
        </w:rPr>
        <w:t>．不变</w:t>
      </w:r>
      <w:r>
        <w:rPr>
          <w:rFonts w:hint="eastAsia"/>
        </w:rPr>
        <w:tab/>
      </w:r>
      <w:r w:rsidR="00766288">
        <w:tab/>
      </w:r>
      <w:r w:rsidR="00766288">
        <w:tab/>
      </w:r>
      <w:r>
        <w:rPr>
          <w:rFonts w:hint="eastAsia"/>
        </w:rPr>
        <w:t>C</w:t>
      </w:r>
      <w:r>
        <w:rPr>
          <w:rFonts w:hint="eastAsia"/>
        </w:rPr>
        <w:t>．减小</w:t>
      </w:r>
    </w:p>
    <w:p w14:paraId="3C6344A8" w14:textId="3B9E225E" w:rsidR="00766288" w:rsidRDefault="00766288" w:rsidP="0071326A">
      <w:pPr>
        <w:widowControl/>
      </w:pPr>
    </w:p>
    <w:p w14:paraId="1398D0C9" w14:textId="7062B374" w:rsidR="0071326A" w:rsidRDefault="0071326A" w:rsidP="00766288">
      <w:pPr>
        <w:widowControl/>
      </w:pPr>
      <w:r>
        <w:rPr>
          <w:rFonts w:hint="eastAsia"/>
        </w:rPr>
        <w:t>4</w:t>
      </w:r>
      <w:r>
        <w:rPr>
          <w:rFonts w:hint="eastAsia"/>
        </w:rPr>
        <w:t>．如图（</w:t>
      </w:r>
      <w:r>
        <w:rPr>
          <w:rFonts w:hint="eastAsia"/>
        </w:rPr>
        <w:t>a</w:t>
      </w:r>
      <w:r>
        <w:rPr>
          <w:rFonts w:hint="eastAsia"/>
        </w:rPr>
        <w:t>）所示，</w:t>
      </w:r>
      <w:r>
        <w:rPr>
          <w:rFonts w:hint="eastAsia"/>
        </w:rPr>
        <w:t>S</w:t>
      </w:r>
      <w:r>
        <w:rPr>
          <w:rFonts w:hint="eastAsia"/>
        </w:rPr>
        <w:t>为单色光源，</w:t>
      </w:r>
      <w:r>
        <w:rPr>
          <w:rFonts w:hint="eastAsia"/>
        </w:rPr>
        <w:t>M</w:t>
      </w:r>
      <w:r>
        <w:rPr>
          <w:rFonts w:hint="eastAsia"/>
        </w:rPr>
        <w:t>为水平放置的平面镜。</w:t>
      </w:r>
      <w:r>
        <w:rPr>
          <w:rFonts w:hint="eastAsia"/>
        </w:rPr>
        <w:t>S</w:t>
      </w:r>
      <w:r>
        <w:rPr>
          <w:rFonts w:hint="eastAsia"/>
        </w:rPr>
        <w:t>直接照射到光屏上的光和经</w:t>
      </w:r>
      <w:r>
        <w:rPr>
          <w:rFonts w:hint="eastAsia"/>
        </w:rPr>
        <w:t>M</w:t>
      </w:r>
      <w:r>
        <w:rPr>
          <w:rFonts w:hint="eastAsia"/>
        </w:rPr>
        <w:t>反射后照射到光屏上的光叠加，呈现出如图（</w:t>
      </w:r>
      <w:r>
        <w:rPr>
          <w:rFonts w:hint="eastAsia"/>
        </w:rPr>
        <w:t>b</w:t>
      </w:r>
      <w:r>
        <w:rPr>
          <w:rFonts w:hint="eastAsia"/>
        </w:rPr>
        <w:t>）所示的明暗相间条纹，产生该现象的条件是：两束光</w:t>
      </w:r>
      <w:r>
        <w:rPr>
          <w:rFonts w:hint="eastAsia"/>
        </w:rPr>
        <w:t>________</w:t>
      </w:r>
      <w:r>
        <w:rPr>
          <w:rFonts w:hint="eastAsia"/>
        </w:rPr>
        <w:t>。若实验过程中，平面镜意外沿纸面向下平移一小段距离，与未发生平移时相比，光屏上相邻条纹的间距将</w:t>
      </w:r>
      <w:r>
        <w:rPr>
          <w:rFonts w:hint="eastAsia"/>
        </w:rPr>
        <w:t>_________</w:t>
      </w:r>
      <w:r>
        <w:rPr>
          <w:rFonts w:hint="eastAsia"/>
        </w:rPr>
        <w:t>（选填：“变大”、“变小”或“不变”）。</w:t>
      </w:r>
    </w:p>
    <w:p w14:paraId="688E7C0B" w14:textId="0223CCD9" w:rsidR="0071326A" w:rsidRDefault="006625F5" w:rsidP="001131F1">
      <w:pPr>
        <w:widowControl/>
        <w:jc w:val="center"/>
      </w:pPr>
      <w:r>
        <w:rPr>
          <w:rFonts w:hint="eastAsia"/>
          <w:noProof/>
        </w:rPr>
        <mc:AlternateContent>
          <mc:Choice Requires="wpg">
            <w:drawing>
              <wp:inline distT="0" distB="0" distL="0" distR="0" wp14:anchorId="1E664C89" wp14:editId="29AD43B6">
                <wp:extent cx="3110865" cy="1057910"/>
                <wp:effectExtent l="0" t="0" r="0" b="8890"/>
                <wp:docPr id="55832241" name="组合 352"/>
                <wp:cNvGraphicFramePr/>
                <a:graphic xmlns:a="http://schemas.openxmlformats.org/drawingml/2006/main">
                  <a:graphicData uri="http://schemas.microsoft.com/office/word/2010/wordprocessingGroup">
                    <wpg:wgp>
                      <wpg:cNvGrpSpPr/>
                      <wpg:grpSpPr>
                        <a:xfrm>
                          <a:off x="0" y="0"/>
                          <a:ext cx="3110865" cy="1057910"/>
                          <a:chOff x="0" y="0"/>
                          <a:chExt cx="3111411" cy="1057939"/>
                        </a:xfrm>
                      </wpg:grpSpPr>
                      <wpg:grpSp>
                        <wpg:cNvPr id="1773538664" name="组合 351"/>
                        <wpg:cNvGrpSpPr/>
                        <wpg:grpSpPr>
                          <a:xfrm>
                            <a:off x="0" y="0"/>
                            <a:ext cx="2414333" cy="1057939"/>
                            <a:chOff x="166992" y="-398976"/>
                            <a:chExt cx="2414448" cy="1058215"/>
                          </a:xfrm>
                        </wpg:grpSpPr>
                        <wpg:grpSp>
                          <wpg:cNvPr id="1084797599" name="组合 350"/>
                          <wpg:cNvGrpSpPr/>
                          <wpg:grpSpPr>
                            <a:xfrm>
                              <a:off x="192932" y="-348876"/>
                              <a:ext cx="910050" cy="708631"/>
                              <a:chOff x="71336" y="22397"/>
                              <a:chExt cx="910050" cy="708631"/>
                            </a:xfrm>
                          </wpg:grpSpPr>
                          <wps:wsp>
                            <wps:cNvPr id="2011552448" name="椭圆 348"/>
                            <wps:cNvSpPr/>
                            <wps:spPr>
                              <a:xfrm>
                                <a:off x="100518" y="371273"/>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1975737" name="直接连接符 349"/>
                            <wps:cNvCnPr/>
                            <wps:spPr>
                              <a:xfrm>
                                <a:off x="71336" y="529590"/>
                                <a:ext cx="89980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95469912" name="直接连接符 349"/>
                            <wps:cNvCnPr/>
                            <wps:spPr>
                              <a:xfrm>
                                <a:off x="269129" y="530476"/>
                                <a:ext cx="371275"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74007792" name="直接连接符 349"/>
                            <wps:cNvCnPr/>
                            <wps:spPr>
                              <a:xfrm>
                                <a:off x="981386" y="22397"/>
                                <a:ext cx="0" cy="708631"/>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030845954" name="直接连接符 349"/>
                            <wps:cNvCnPr/>
                            <wps:spPr>
                              <a:xfrm flipV="1">
                                <a:off x="294196" y="532381"/>
                                <a:ext cx="29172" cy="4067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499937135" name="直接连接符 349"/>
                            <wps:cNvCnPr/>
                            <wps:spPr>
                              <a:xfrm flipV="1">
                                <a:off x="332250" y="532080"/>
                                <a:ext cx="29172" cy="4067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711061466" name="直接连接符 349"/>
                            <wps:cNvCnPr/>
                            <wps:spPr>
                              <a:xfrm flipV="1">
                                <a:off x="370692" y="531929"/>
                                <a:ext cx="29172" cy="4067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400675967" name="直接连接符 349"/>
                            <wps:cNvCnPr/>
                            <wps:spPr>
                              <a:xfrm flipV="1">
                                <a:off x="408529" y="532262"/>
                                <a:ext cx="29172" cy="4067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98284826" name="直接连接符 349"/>
                            <wps:cNvCnPr/>
                            <wps:spPr>
                              <a:xfrm flipV="1">
                                <a:off x="446614" y="532445"/>
                                <a:ext cx="29172" cy="4067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61675870" name="直接连接符 349"/>
                            <wps:cNvCnPr/>
                            <wps:spPr>
                              <a:xfrm flipV="1">
                                <a:off x="485001" y="531932"/>
                                <a:ext cx="29172" cy="4067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191331541" name="直接连接符 349"/>
                            <wps:cNvCnPr/>
                            <wps:spPr>
                              <a:xfrm flipV="1">
                                <a:off x="522872" y="531932"/>
                                <a:ext cx="29172" cy="4067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884288764" name="直接连接符 349"/>
                            <wps:cNvCnPr/>
                            <wps:spPr>
                              <a:xfrm flipV="1">
                                <a:off x="560925" y="532261"/>
                                <a:ext cx="29172" cy="4067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768509969" name="直接连接符 349"/>
                            <wps:cNvCnPr/>
                            <wps:spPr>
                              <a:xfrm flipV="1">
                                <a:off x="599130" y="531959"/>
                                <a:ext cx="29172" cy="4067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997588775" name="直接连接符 349"/>
                            <wps:cNvCnPr/>
                            <wps:spPr>
                              <a:xfrm flipV="1">
                                <a:off x="256166" y="532082"/>
                                <a:ext cx="29172" cy="4067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577448152" name="文本框 2"/>
                          <wps:cNvSpPr txBox="1">
                            <a:spLocks noChangeArrowheads="1"/>
                          </wps:cNvSpPr>
                          <wps:spPr bwMode="auto">
                            <a:xfrm>
                              <a:off x="166992" y="-169469"/>
                              <a:ext cx="145659" cy="207644"/>
                            </a:xfrm>
                            <a:prstGeom prst="rect">
                              <a:avLst/>
                            </a:prstGeom>
                            <a:noFill/>
                            <a:ln w="9525">
                              <a:noFill/>
                              <a:miter lim="800000"/>
                              <a:headEnd/>
                              <a:tailEnd/>
                            </a:ln>
                          </wps:spPr>
                          <wps:txbx>
                            <w:txbxContent>
                              <w:p w14:paraId="449DC042" w14:textId="058480C7" w:rsidR="00806A65" w:rsidRPr="005A293F" w:rsidRDefault="00806A65" w:rsidP="00806A65">
                                <w:pPr>
                                  <w:rPr>
                                    <w:sz w:val="18"/>
                                    <w:szCs w:val="18"/>
                                  </w:rPr>
                                </w:pPr>
                                <w:r>
                                  <w:rPr>
                                    <w:rFonts w:hint="eastAsia"/>
                                    <w:sz w:val="18"/>
                                    <w:szCs w:val="18"/>
                                  </w:rPr>
                                  <w:t>S</w:t>
                                </w:r>
                              </w:p>
                            </w:txbxContent>
                          </wps:txbx>
                          <wps:bodyPr rot="0" vert="horz" wrap="none" lIns="36000" tIns="0" rIns="36000" bIns="0" anchor="t" anchorCtr="0">
                            <a:spAutoFit/>
                          </wps:bodyPr>
                        </wps:wsp>
                        <wps:wsp>
                          <wps:cNvPr id="1705306237" name="文本框 2"/>
                          <wps:cNvSpPr txBox="1">
                            <a:spLocks noChangeArrowheads="1"/>
                          </wps:cNvSpPr>
                          <wps:spPr bwMode="auto">
                            <a:xfrm>
                              <a:off x="394415" y="168860"/>
                              <a:ext cx="183759" cy="207644"/>
                            </a:xfrm>
                            <a:prstGeom prst="rect">
                              <a:avLst/>
                            </a:prstGeom>
                            <a:noFill/>
                            <a:ln w="9525">
                              <a:noFill/>
                              <a:miter lim="800000"/>
                              <a:headEnd/>
                              <a:tailEnd/>
                            </a:ln>
                          </wps:spPr>
                          <wps:txbx>
                            <w:txbxContent>
                              <w:p w14:paraId="52FC5D4F" w14:textId="7554FD89" w:rsidR="00806A65" w:rsidRPr="005A293F" w:rsidRDefault="00806A65" w:rsidP="00806A65">
                                <w:pPr>
                                  <w:rPr>
                                    <w:sz w:val="18"/>
                                    <w:szCs w:val="18"/>
                                  </w:rPr>
                                </w:pPr>
                                <w:r>
                                  <w:rPr>
                                    <w:rFonts w:hint="eastAsia"/>
                                    <w:sz w:val="18"/>
                                    <w:szCs w:val="18"/>
                                  </w:rPr>
                                  <w:t>M</w:t>
                                </w:r>
                              </w:p>
                            </w:txbxContent>
                          </wps:txbx>
                          <wps:bodyPr rot="0" vert="horz" wrap="none" lIns="36000" tIns="0" rIns="36000" bIns="0" anchor="t" anchorCtr="0">
                            <a:spAutoFit/>
                          </wps:bodyPr>
                        </wps:wsp>
                        <wps:wsp>
                          <wps:cNvPr id="1304323751" name="文本框 2"/>
                          <wps:cNvSpPr txBox="1">
                            <a:spLocks noChangeArrowheads="1"/>
                          </wps:cNvSpPr>
                          <wps:spPr bwMode="auto">
                            <a:xfrm>
                              <a:off x="656134" y="451579"/>
                              <a:ext cx="360924" cy="207644"/>
                            </a:xfrm>
                            <a:prstGeom prst="rect">
                              <a:avLst/>
                            </a:prstGeom>
                            <a:noFill/>
                            <a:ln w="9525">
                              <a:noFill/>
                              <a:miter lim="800000"/>
                              <a:headEnd/>
                              <a:tailEnd/>
                            </a:ln>
                          </wps:spPr>
                          <wps:txbx>
                            <w:txbxContent>
                              <w:p w14:paraId="4772DFE1" w14:textId="10436961" w:rsidR="00806A65" w:rsidRPr="005A293F" w:rsidRDefault="00806A65" w:rsidP="00806A65">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rot="0" vert="horz" wrap="none" lIns="36000" tIns="0" rIns="36000" bIns="0" anchor="t" anchorCtr="0">
                            <a:spAutoFit/>
                          </wps:bodyPr>
                        </wps:wsp>
                        <wps:wsp>
                          <wps:cNvPr id="1000361923" name="文本框 2"/>
                          <wps:cNvSpPr txBox="1">
                            <a:spLocks noChangeArrowheads="1"/>
                          </wps:cNvSpPr>
                          <wps:spPr bwMode="auto">
                            <a:xfrm>
                              <a:off x="1112793" y="-398976"/>
                              <a:ext cx="310759" cy="207644"/>
                            </a:xfrm>
                            <a:prstGeom prst="rect">
                              <a:avLst/>
                            </a:prstGeom>
                            <a:noFill/>
                            <a:ln w="9525">
                              <a:noFill/>
                              <a:miter lim="800000"/>
                              <a:headEnd/>
                              <a:tailEnd/>
                            </a:ln>
                          </wps:spPr>
                          <wps:txbx>
                            <w:txbxContent>
                              <w:p w14:paraId="6CDB4E89" w14:textId="58B35798" w:rsidR="00806A65" w:rsidRPr="005A293F" w:rsidRDefault="00806A65" w:rsidP="00806A65">
                                <w:pPr>
                                  <w:rPr>
                                    <w:sz w:val="18"/>
                                    <w:szCs w:val="18"/>
                                  </w:rPr>
                                </w:pPr>
                                <w:r>
                                  <w:rPr>
                                    <w:rFonts w:hint="eastAsia"/>
                                    <w:sz w:val="18"/>
                                    <w:szCs w:val="18"/>
                                  </w:rPr>
                                  <w:t>光屏</w:t>
                                </w:r>
                              </w:p>
                            </w:txbxContent>
                          </wps:txbx>
                          <wps:bodyPr rot="0" vert="horz" wrap="none" lIns="36000" tIns="0" rIns="36000" bIns="0" anchor="t" anchorCtr="0">
                            <a:spAutoFit/>
                          </wps:bodyPr>
                        </wps:wsp>
                        <wps:wsp>
                          <wps:cNvPr id="857963933" name="文本框 2"/>
                          <wps:cNvSpPr txBox="1">
                            <a:spLocks noChangeArrowheads="1"/>
                          </wps:cNvSpPr>
                          <wps:spPr bwMode="auto">
                            <a:xfrm>
                              <a:off x="2213515" y="451541"/>
                              <a:ext cx="367925" cy="207698"/>
                            </a:xfrm>
                            <a:prstGeom prst="rect">
                              <a:avLst/>
                            </a:prstGeom>
                            <a:noFill/>
                            <a:ln w="9525">
                              <a:noFill/>
                              <a:miter lim="800000"/>
                              <a:headEnd/>
                              <a:tailEnd/>
                            </a:ln>
                          </wps:spPr>
                          <wps:txbx>
                            <w:txbxContent>
                              <w:p w14:paraId="3E49CE7B" w14:textId="17C409B5" w:rsidR="006625F5" w:rsidRPr="005A293F" w:rsidRDefault="006625F5" w:rsidP="00806A65">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a:spAutoFit/>
                          </wps:bodyPr>
                        </wps:wsp>
                      </wpg:grpSp>
                      <wpg:grpSp>
                        <wpg:cNvPr id="441156432" name="组合 25"/>
                        <wpg:cNvGrpSpPr/>
                        <wpg:grpSpPr>
                          <a:xfrm>
                            <a:off x="1383323" y="304800"/>
                            <a:ext cx="1728088" cy="347964"/>
                            <a:chOff x="3349" y="0"/>
                            <a:chExt cx="2570692" cy="517525"/>
                          </a:xfrm>
                        </wpg:grpSpPr>
                        <wps:wsp>
                          <wps:cNvPr id="2089725155" name="Rectangle 118"/>
                          <wps:cNvSpPr>
                            <a:spLocks noChangeArrowheads="1"/>
                          </wps:cNvSpPr>
                          <wps:spPr bwMode="auto">
                            <a:xfrm rot="16200000">
                              <a:off x="-40446" y="43795"/>
                              <a:ext cx="517525" cy="429935"/>
                            </a:xfrm>
                            <a:prstGeom prst="rect">
                              <a:avLst/>
                            </a:prstGeom>
                            <a:gradFill rotWithShape="1">
                              <a:gsLst>
                                <a:gs pos="70000">
                                  <a:schemeClr val="bg1">
                                    <a:lumMod val="85000"/>
                                  </a:schemeClr>
                                </a:gs>
                                <a:gs pos="30000">
                                  <a:schemeClr val="bg1">
                                    <a:lumMod val="85000"/>
                                  </a:schemeClr>
                                </a:gs>
                                <a:gs pos="5000">
                                  <a:schemeClr val="tx1"/>
                                </a:gs>
                                <a:gs pos="50000">
                                  <a:schemeClr val="bg1"/>
                                </a:gs>
                                <a:gs pos="95000">
                                  <a:schemeClr val="tx1"/>
                                </a:gs>
                              </a:gsLst>
                              <a:lin ang="5400000" scaled="1"/>
                            </a:gradFill>
                            <a:ln w="9525" algn="ctr">
                              <a:noFill/>
                              <a:miter lim="800000"/>
                              <a:headEnd/>
                              <a:tailEnd/>
                            </a:ln>
                            <a:effectLst/>
                          </wps:spPr>
                          <wps:bodyPr anchor="ctr"/>
                        </wps:wsp>
                        <wps:wsp>
                          <wps:cNvPr id="2081958142" name="Rectangle 118"/>
                          <wps:cNvSpPr>
                            <a:spLocks noChangeArrowheads="1"/>
                          </wps:cNvSpPr>
                          <wps:spPr bwMode="auto">
                            <a:xfrm rot="16200000">
                              <a:off x="812394" y="43795"/>
                              <a:ext cx="517525" cy="429935"/>
                            </a:xfrm>
                            <a:prstGeom prst="rect">
                              <a:avLst/>
                            </a:prstGeom>
                            <a:gradFill rotWithShape="1">
                              <a:gsLst>
                                <a:gs pos="70000">
                                  <a:schemeClr val="bg1">
                                    <a:lumMod val="85000"/>
                                  </a:schemeClr>
                                </a:gs>
                                <a:gs pos="30000">
                                  <a:schemeClr val="bg1">
                                    <a:lumMod val="85000"/>
                                  </a:schemeClr>
                                </a:gs>
                                <a:gs pos="5000">
                                  <a:schemeClr val="tx1"/>
                                </a:gs>
                                <a:gs pos="50000">
                                  <a:schemeClr val="bg1"/>
                                </a:gs>
                                <a:gs pos="95000">
                                  <a:schemeClr val="tx1"/>
                                </a:gs>
                              </a:gsLst>
                              <a:lin ang="5400000" scaled="1"/>
                            </a:gradFill>
                            <a:ln w="9525" algn="ctr">
                              <a:noFill/>
                              <a:miter lim="800000"/>
                              <a:headEnd/>
                              <a:tailEnd/>
                            </a:ln>
                            <a:effectLst/>
                          </wps:spPr>
                          <wps:bodyPr anchor="ctr"/>
                        </wps:wsp>
                        <wps:wsp>
                          <wps:cNvPr id="380942894" name="Rectangle 118"/>
                          <wps:cNvSpPr>
                            <a:spLocks noChangeArrowheads="1"/>
                          </wps:cNvSpPr>
                          <wps:spPr bwMode="auto">
                            <a:xfrm rot="16200000">
                              <a:off x="1241310" y="43795"/>
                              <a:ext cx="517525" cy="429935"/>
                            </a:xfrm>
                            <a:prstGeom prst="rect">
                              <a:avLst/>
                            </a:prstGeom>
                            <a:gradFill rotWithShape="1">
                              <a:gsLst>
                                <a:gs pos="70000">
                                  <a:schemeClr val="bg1">
                                    <a:lumMod val="85000"/>
                                  </a:schemeClr>
                                </a:gs>
                                <a:gs pos="30000">
                                  <a:schemeClr val="bg1">
                                    <a:lumMod val="85000"/>
                                  </a:schemeClr>
                                </a:gs>
                                <a:gs pos="5000">
                                  <a:schemeClr val="tx1"/>
                                </a:gs>
                                <a:gs pos="50000">
                                  <a:schemeClr val="bg1"/>
                                </a:gs>
                                <a:gs pos="95000">
                                  <a:schemeClr val="tx1"/>
                                </a:gs>
                              </a:gsLst>
                              <a:lin ang="5400000" scaled="1"/>
                            </a:gradFill>
                            <a:ln w="9525" algn="ctr">
                              <a:noFill/>
                              <a:miter lim="800000"/>
                              <a:headEnd/>
                              <a:tailEnd/>
                            </a:ln>
                            <a:effectLst/>
                          </wps:spPr>
                          <wps:bodyPr anchor="ctr"/>
                        </wps:wsp>
                        <wps:wsp>
                          <wps:cNvPr id="1500456762" name="Rectangle 118"/>
                          <wps:cNvSpPr>
                            <a:spLocks noChangeArrowheads="1"/>
                          </wps:cNvSpPr>
                          <wps:spPr bwMode="auto">
                            <a:xfrm rot="16200000">
                              <a:off x="1670226" y="43795"/>
                              <a:ext cx="517525" cy="429935"/>
                            </a:xfrm>
                            <a:prstGeom prst="rect">
                              <a:avLst/>
                            </a:prstGeom>
                            <a:gradFill rotWithShape="1">
                              <a:gsLst>
                                <a:gs pos="70000">
                                  <a:schemeClr val="bg1">
                                    <a:lumMod val="85000"/>
                                  </a:schemeClr>
                                </a:gs>
                                <a:gs pos="30000">
                                  <a:schemeClr val="bg1">
                                    <a:lumMod val="85000"/>
                                  </a:schemeClr>
                                </a:gs>
                                <a:gs pos="5000">
                                  <a:schemeClr val="tx1"/>
                                </a:gs>
                                <a:gs pos="50000">
                                  <a:schemeClr val="bg1"/>
                                </a:gs>
                                <a:gs pos="95000">
                                  <a:schemeClr val="tx1"/>
                                </a:gs>
                              </a:gsLst>
                              <a:lin ang="5400000" scaled="1"/>
                            </a:gradFill>
                            <a:ln w="9525" algn="ctr">
                              <a:noFill/>
                              <a:miter lim="800000"/>
                              <a:headEnd/>
                              <a:tailEnd/>
                            </a:ln>
                            <a:effectLst/>
                          </wps:spPr>
                          <wps:bodyPr anchor="ctr"/>
                        </wps:wsp>
                        <wps:wsp>
                          <wps:cNvPr id="537920784" name="Rectangle 118"/>
                          <wps:cNvSpPr>
                            <a:spLocks noChangeArrowheads="1"/>
                          </wps:cNvSpPr>
                          <wps:spPr bwMode="auto">
                            <a:xfrm rot="16200000">
                              <a:off x="2100311" y="43795"/>
                              <a:ext cx="517525" cy="429935"/>
                            </a:xfrm>
                            <a:prstGeom prst="rect">
                              <a:avLst/>
                            </a:prstGeom>
                            <a:gradFill rotWithShape="1">
                              <a:gsLst>
                                <a:gs pos="70000">
                                  <a:schemeClr val="bg1">
                                    <a:lumMod val="85000"/>
                                  </a:schemeClr>
                                </a:gs>
                                <a:gs pos="30000">
                                  <a:schemeClr val="bg1">
                                    <a:lumMod val="85000"/>
                                  </a:schemeClr>
                                </a:gs>
                                <a:gs pos="5000">
                                  <a:schemeClr val="tx1"/>
                                </a:gs>
                                <a:gs pos="50000">
                                  <a:schemeClr val="bg1"/>
                                </a:gs>
                                <a:gs pos="95000">
                                  <a:schemeClr val="tx1"/>
                                </a:gs>
                              </a:gsLst>
                              <a:lin ang="5400000" scaled="1"/>
                            </a:gradFill>
                            <a:ln w="9525" algn="ctr">
                              <a:noFill/>
                              <a:miter lim="800000"/>
                              <a:headEnd/>
                              <a:tailEnd/>
                            </a:ln>
                            <a:effectLst/>
                          </wps:spPr>
                          <wps:bodyPr anchor="ctr"/>
                        </wps:wsp>
                        <wps:wsp>
                          <wps:cNvPr id="1978579410" name="Rectangle 118"/>
                          <wps:cNvSpPr>
                            <a:spLocks noChangeArrowheads="1"/>
                          </wps:cNvSpPr>
                          <wps:spPr bwMode="auto">
                            <a:xfrm rot="16200000">
                              <a:off x="387309" y="43795"/>
                              <a:ext cx="517525" cy="429935"/>
                            </a:xfrm>
                            <a:prstGeom prst="rect">
                              <a:avLst/>
                            </a:prstGeom>
                            <a:gradFill rotWithShape="1">
                              <a:gsLst>
                                <a:gs pos="70000">
                                  <a:schemeClr val="bg1">
                                    <a:lumMod val="85000"/>
                                  </a:schemeClr>
                                </a:gs>
                                <a:gs pos="30000">
                                  <a:schemeClr val="bg1">
                                    <a:lumMod val="85000"/>
                                  </a:schemeClr>
                                </a:gs>
                                <a:gs pos="5000">
                                  <a:schemeClr val="tx1"/>
                                </a:gs>
                                <a:gs pos="50000">
                                  <a:schemeClr val="bg1"/>
                                </a:gs>
                                <a:gs pos="95000">
                                  <a:schemeClr val="tx1"/>
                                </a:gs>
                              </a:gsLst>
                              <a:lin ang="5400000" scaled="1"/>
                            </a:gradFill>
                            <a:ln w="9525" algn="ctr">
                              <a:noFill/>
                              <a:miter lim="800000"/>
                              <a:headEnd/>
                              <a:tailEnd/>
                            </a:ln>
                            <a:effectLst/>
                          </wps:spPr>
                          <wps:bodyPr anchor="ctr"/>
                        </wps:wsp>
                      </wpg:grpSp>
                    </wpg:wgp>
                  </a:graphicData>
                </a:graphic>
              </wp:inline>
            </w:drawing>
          </mc:Choice>
          <mc:Fallback>
            <w:pict>
              <v:group w14:anchorId="1E664C89" id="组合 352" o:spid="_x0000_s1398" style="width:244.95pt;height:83.3pt;mso-position-horizontal-relative:char;mso-position-vertical-relative:line" coordsize="31114,10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">
                <v:group id="组合 351" o:spid="_x0000_s1399" style="position:absolute;width:24143;height:10579" coordorigin="1669,-3989" coordsize="24144,10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">
                  <v:group id="组合 350" o:spid="_x0000_s1400" style="position:absolute;left:1929;top:-3488;width:9100;height:7085" coordorigin="713,223" coordsize="9100,7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">
                    <v:oval id="椭圆 348" o:spid="_x0000_s1401" style="position:absolute;left:1005;top:371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" fillcolor="black [3213]" stroked="f" strokeweight="1pt">
                      <v:stroke joinstyle="miter"/>
                    </v:oval>
                    <v:line id="直接连接符 349" o:spid="_x0000_s1402" style="position:absolute;visibility:visible;mso-wrap-style:square" from="713,5295" to="9711,5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" strokecolor="black [3213]" strokeweight=".5pt">
                      <v:stroke dashstyle="dash" joinstyle="miter"/>
                    </v:line>
                    <v:line id="直接连接符 349" o:spid="_x0000_s1403" style="position:absolute;visibility:visible;mso-wrap-style:square" from="2691,5304" to="6404,5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" strokecolor="black [3213]" strokeweight="1pt">
                      <v:stroke joinstyle="miter"/>
                    </v:line>
                    <v:line id="直接连接符 349" o:spid="_x0000_s1404" style="position:absolute;visibility:visible;mso-wrap-style:square" from="9813,223" to="9813,7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" strokecolor="black [3213]" strokeweight="1pt">
                      <v:stroke joinstyle="miter"/>
                    </v:line>
                    <v:line id="直接连接符 349" o:spid="_x0000_s1405" style="position:absolute;flip:y;visibility:visible;mso-wrap-style:square" from="2941,5323" to="3233,5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" strokecolor="black [3213]" strokeweight=".5pt">
                      <v:stroke joinstyle="miter"/>
                    </v:line>
                    <v:line id="直接连接符 349" o:spid="_x0000_s1406" style="position:absolute;flip:y;visibility:visible;mso-wrap-style:square" from="3322,5320" to="3614,5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" strokecolor="black [3213]" strokeweight=".5pt">
                      <v:stroke joinstyle="miter"/>
                    </v:line>
                    <v:line id="直接连接符 349" o:spid="_x0000_s1407" style="position:absolute;flip:y;visibility:visible;mso-wrap-style:square" from="3706,5319" to="3998,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" strokecolor="black [3213]" strokeweight=".5pt">
                      <v:stroke joinstyle="miter"/>
                    </v:line>
                    <v:line id="直接连接符 349" o:spid="_x0000_s1408" style="position:absolute;flip:y;visibility:visible;mso-wrap-style:square" from="4085,5322" to="4377,5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" strokecolor="black [3213]" strokeweight=".5pt">
                      <v:stroke joinstyle="miter"/>
                    </v:line>
                    <v:line id="直接连接符 349" o:spid="_x0000_s1409" style="position:absolute;flip:y;visibility:visible;mso-wrap-style:square" from="4466,5324" to="4757,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" strokecolor="black [3213]" strokeweight=".5pt">
                      <v:stroke joinstyle="miter"/>
                    </v:line>
                    <v:line id="直接连接符 349" o:spid="_x0000_s1410" style="position:absolute;flip:y;visibility:visible;mso-wrap-style:square" from="4850,5319" to="5141,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" strokecolor="black [3213]" strokeweight=".5pt">
                      <v:stroke joinstyle="miter"/>
                    </v:line>
                    <v:line id="直接连接符 349" o:spid="_x0000_s1411" style="position:absolute;flip:y;visibility:visible;mso-wrap-style:square" from="5228,5319" to="5520,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" strokecolor="black [3213]" strokeweight=".5pt">
                      <v:stroke joinstyle="miter"/>
                    </v:line>
                    <v:line id="直接连接符 349" o:spid="_x0000_s1412" style="position:absolute;flip:y;visibility:visible;mso-wrap-style:square" from="5609,5322" to="5900,5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" strokecolor="black [3213]" strokeweight=".5pt">
                      <v:stroke joinstyle="miter"/>
                    </v:line>
                    <v:line id="直接连接符 349" o:spid="_x0000_s1413" style="position:absolute;flip:y;visibility:visible;mso-wrap-style:square" from="5991,5319" to="6283,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" strokecolor="black [3213]" strokeweight=".5pt">
                      <v:stroke joinstyle="miter"/>
                    </v:line>
                    <v:line id="直接连接符 349" o:spid="_x0000_s1414" style="position:absolute;flip:y;visibility:visible;mso-wrap-style:square" from="2561,5320" to="2853,5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" strokecolor="black [3213]" strokeweight=".5pt">
                      <v:stroke joinstyle="miter"/>
                    </v:line>
                  </v:group>
                  <v:shape id="文本框 2" o:spid="_x0000_s1415" type="#_x0000_t202" style="position:absolute;left:1669;top:-1694;width:1457;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" filled="f" stroked="f">
                    <v:textbox style="mso-fit-shape-to-text:t" inset="1mm,0,1mm,0">
                      <w:txbxContent>
                        <w:p w14:paraId="449DC042" w14:textId="058480C7" w:rsidR="00806A65" w:rsidRPr="005A293F" w:rsidRDefault="00806A65" w:rsidP="00806A65">
                          <w:pPr>
                            <w:rPr>
                              <w:sz w:val="18"/>
                              <w:szCs w:val="18"/>
                            </w:rPr>
                          </w:pPr>
                          <w:r>
                            <w:rPr>
                              <w:rFonts w:hint="eastAsia"/>
                              <w:sz w:val="18"/>
                              <w:szCs w:val="18"/>
                            </w:rPr>
                            <w:t>S</w:t>
                          </w:r>
                        </w:p>
                      </w:txbxContent>
                    </v:textbox>
                  </v:shape>
                  <v:shape id="文本框 2" o:spid="_x0000_s1416" type="#_x0000_t202" style="position:absolute;left:3944;top:1688;width:183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" filled="f" stroked="f">
                    <v:textbox style="mso-fit-shape-to-text:t" inset="1mm,0,1mm,0">
                      <w:txbxContent>
                        <w:p w14:paraId="52FC5D4F" w14:textId="7554FD89" w:rsidR="00806A65" w:rsidRPr="005A293F" w:rsidRDefault="00806A65" w:rsidP="00806A65">
                          <w:pPr>
                            <w:rPr>
                              <w:sz w:val="18"/>
                              <w:szCs w:val="18"/>
                            </w:rPr>
                          </w:pPr>
                          <w:r>
                            <w:rPr>
                              <w:rFonts w:hint="eastAsia"/>
                              <w:sz w:val="18"/>
                              <w:szCs w:val="18"/>
                            </w:rPr>
                            <w:t>M</w:t>
                          </w:r>
                        </w:p>
                      </w:txbxContent>
                    </v:textbox>
                  </v:shape>
                  <v:shape id="文本框 2" o:spid="_x0000_s1417" type="#_x0000_t202" style="position:absolute;left:6561;top:4515;width:360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" filled="f" stroked="f">
                    <v:textbox style="mso-fit-shape-to-text:t" inset="1mm,0,1mm,0">
                      <w:txbxContent>
                        <w:p w14:paraId="4772DFE1" w14:textId="10436961" w:rsidR="00806A65" w:rsidRPr="005A293F" w:rsidRDefault="00806A65" w:rsidP="00806A65">
                          <w:pPr>
                            <w:rPr>
                              <w:sz w:val="18"/>
                              <w:szCs w:val="18"/>
                            </w:rPr>
                          </w:pPr>
                          <w:r>
                            <w:rPr>
                              <w:rFonts w:hint="eastAsia"/>
                              <w:sz w:val="18"/>
                              <w:szCs w:val="18"/>
                            </w:rPr>
                            <w:t>（</w:t>
                          </w:r>
                          <w:r>
                            <w:rPr>
                              <w:rFonts w:hint="eastAsia"/>
                              <w:sz w:val="18"/>
                              <w:szCs w:val="18"/>
                            </w:rPr>
                            <w:t>a</w:t>
                          </w:r>
                          <w:r>
                            <w:rPr>
                              <w:rFonts w:hint="eastAsia"/>
                              <w:sz w:val="18"/>
                              <w:szCs w:val="18"/>
                            </w:rPr>
                            <w:t>）</w:t>
                          </w:r>
                        </w:p>
                      </w:txbxContent>
                    </v:textbox>
                  </v:shape>
                  <v:shape id="文本框 2" o:spid="_x0000_s1418" type="#_x0000_t202" style="position:absolute;left:11127;top:-3989;width:310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" filled="f" stroked="f">
                    <v:textbox style="mso-fit-shape-to-text:t" inset="1mm,0,1mm,0">
                      <w:txbxContent>
                        <w:p w14:paraId="6CDB4E89" w14:textId="58B35798" w:rsidR="00806A65" w:rsidRPr="005A293F" w:rsidRDefault="00806A65" w:rsidP="00806A65">
                          <w:pPr>
                            <w:rPr>
                              <w:sz w:val="18"/>
                              <w:szCs w:val="18"/>
                            </w:rPr>
                          </w:pPr>
                          <w:r>
                            <w:rPr>
                              <w:rFonts w:hint="eastAsia"/>
                              <w:sz w:val="18"/>
                              <w:szCs w:val="18"/>
                            </w:rPr>
                            <w:t>光屏</w:t>
                          </w:r>
                        </w:p>
                      </w:txbxContent>
                    </v:textbox>
                  </v:shape>
                  <v:shape id="文本框 2" o:spid="_x0000_s1419" type="#_x0000_t202" style="position:absolute;left:22135;top:4515;width:367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" filled="f" stroked="f">
                    <v:textbox style="mso-fit-shape-to-text:t" inset="1mm,0,1mm,0">
                      <w:txbxContent>
                        <w:p w14:paraId="3E49CE7B" w14:textId="17C409B5" w:rsidR="006625F5" w:rsidRPr="005A293F" w:rsidRDefault="006625F5" w:rsidP="00806A65">
                          <w:pPr>
                            <w:rPr>
                              <w:sz w:val="18"/>
                              <w:szCs w:val="18"/>
                            </w:rPr>
                          </w:pPr>
                          <w:r>
                            <w:rPr>
                              <w:rFonts w:hint="eastAsia"/>
                              <w:sz w:val="18"/>
                              <w:szCs w:val="18"/>
                            </w:rPr>
                            <w:t>（</w:t>
                          </w:r>
                          <w:r>
                            <w:rPr>
                              <w:rFonts w:hint="eastAsia"/>
                              <w:sz w:val="18"/>
                              <w:szCs w:val="18"/>
                            </w:rPr>
                            <w:t>b</w:t>
                          </w:r>
                          <w:r>
                            <w:rPr>
                              <w:rFonts w:hint="eastAsia"/>
                              <w:sz w:val="18"/>
                              <w:szCs w:val="18"/>
                            </w:rPr>
                            <w:t>）</w:t>
                          </w:r>
                        </w:p>
                      </w:txbxContent>
                    </v:textbox>
                  </v:shape>
                </v:group>
                <v:group id="组合 25" o:spid="_x0000_s1420" style="position:absolute;left:13833;top:3048;width:17281;height:3479" coordorigin="33" coordsize="25706,5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">
                  <v:rect id="Rectangle 118" o:spid="_x0000_s1421" style="position:absolute;left:-405;top:438;width:5175;height:429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" fillcolor="black [3213]" stroked="f">
                    <v:fill color2="black [3213]" rotate="t" colors="0 black;3277f black;19661f #d9d9d9;.5 white;45875f #d9d9d9" focus="100%" type="gradient"/>
                  </v:rect>
                  <v:rect id="Rectangle 118" o:spid="_x0000_s1422" style="position:absolute;left:8123;top:438;width:5175;height:430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" fillcolor="black [3213]" stroked="f">
                    <v:fill color2="black [3213]" rotate="t" colors="0 black;3277f black;19661f #d9d9d9;.5 white;45875f #d9d9d9" focus="100%" type="gradient"/>
                  </v:rect>
                  <v:rect id="Rectangle 118" o:spid="_x0000_s1423" style="position:absolute;left:12413;top:438;width:5175;height:429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" fillcolor="black [3213]" stroked="f">
                    <v:fill color2="black [3213]" rotate="t" colors="0 black;3277f black;19661f #d9d9d9;.5 white;45875f #d9d9d9" focus="100%" type="gradient"/>
                  </v:rect>
                  <v:rect id="Rectangle 118" o:spid="_x0000_s1424" style="position:absolute;left:16702;top:438;width:5175;height:429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" fillcolor="black [3213]" stroked="f">
                    <v:fill color2="black [3213]" rotate="t" colors="0 black;3277f black;19661f #d9d9d9;.5 white;45875f #d9d9d9" focus="100%" type="gradient"/>
                  </v:rect>
                  <v:rect id="Rectangle 118" o:spid="_x0000_s1425" style="position:absolute;left:21003;top:438;width:5175;height:429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" fillcolor="black [3213]" stroked="f">
                    <v:fill color2="black [3213]" rotate="t" colors="0 black;3277f black;19661f #d9d9d9;.5 white;45875f #d9d9d9" focus="100%" type="gradient"/>
                  </v:rect>
                  <v:rect id="Rectangle 118" o:spid="_x0000_s1426" style="position:absolute;left:3873;top:438;width:5175;height:429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" fillcolor="black [3213]" stroked="f">
                    <v:fill color2="black [3213]" rotate="t" colors="0 black;3277f black;19661f #d9d9d9;.5 white;45875f #d9d9d9" focus="100%" type="gradient"/>
                  </v:rect>
                </v:group>
                <w10:anchorlock/>
              </v:group>
            </w:pict>
          </mc:Fallback>
        </mc:AlternateContent>
      </w:r>
    </w:p>
    <w:p w14:paraId="1783DD98" w14:textId="303314F4" w:rsidR="004F3E55" w:rsidRDefault="004F3E55" w:rsidP="0071326A">
      <w:pPr>
        <w:widowControl/>
      </w:pPr>
    </w:p>
    <w:p w14:paraId="127C2F93" w14:textId="62A5C3D6" w:rsidR="00766288" w:rsidRDefault="007D060D" w:rsidP="007D060D">
      <w:pPr>
        <w:widowControl/>
      </w:pPr>
      <w:r>
        <w:rPr>
          <w:rFonts w:ascii="Calibri" w:eastAsia="Calibri" w:hAnsi="Calibri" w:cs="Calibri"/>
          <w:noProof/>
          <w:sz w:val="22"/>
        </w:rPr>
        <mc:AlternateContent>
          <mc:Choice Requires="wpg">
            <w:drawing>
              <wp:anchor distT="0" distB="0" distL="114300" distR="114300" simplePos="0" relativeHeight="251739136" behindDoc="0" locked="0" layoutInCell="1" allowOverlap="1" wp14:anchorId="6493CB7D" wp14:editId="66C64BF3">
                <wp:simplePos x="0" y="0"/>
                <wp:positionH relativeFrom="column">
                  <wp:posOffset>4458148</wp:posOffset>
                </wp:positionH>
                <wp:positionV relativeFrom="paragraph">
                  <wp:posOffset>73399</wp:posOffset>
                </wp:positionV>
                <wp:extent cx="760580" cy="744802"/>
                <wp:effectExtent l="0" t="0" r="20955" b="55880"/>
                <wp:wrapSquare wrapText="bothSides"/>
                <wp:docPr id="406737001" name="组合 318"/>
                <wp:cNvGraphicFramePr/>
                <a:graphic xmlns:a="http://schemas.openxmlformats.org/drawingml/2006/main">
                  <a:graphicData uri="http://schemas.microsoft.com/office/word/2010/wordprocessingGroup">
                    <wpg:wgp>
                      <wpg:cNvGrpSpPr/>
                      <wpg:grpSpPr>
                        <a:xfrm>
                          <a:off x="0" y="0"/>
                          <a:ext cx="760580" cy="744802"/>
                          <a:chOff x="0" y="0"/>
                          <a:chExt cx="760580" cy="744802"/>
                        </a:xfrm>
                      </wpg:grpSpPr>
                      <wpg:grpSp>
                        <wpg:cNvPr id="81038208" name="组合 29"/>
                        <wpg:cNvGrpSpPr/>
                        <wpg:grpSpPr>
                          <a:xfrm>
                            <a:off x="0" y="0"/>
                            <a:ext cx="744121" cy="744802"/>
                            <a:chOff x="0" y="0"/>
                            <a:chExt cx="1387352" cy="1388691"/>
                          </a:xfrm>
                        </wpg:grpSpPr>
                        <wpg:grpSp>
                          <wpg:cNvPr id="112381874" name="组合 112381874"/>
                          <wpg:cNvGrpSpPr/>
                          <wpg:grpSpPr>
                            <a:xfrm>
                              <a:off x="0" y="0"/>
                              <a:ext cx="1387352" cy="1388691"/>
                              <a:chOff x="0" y="0"/>
                              <a:chExt cx="1387352" cy="1388691"/>
                            </a:xfrm>
                          </wpg:grpSpPr>
                          <wpg:grpSp>
                            <wpg:cNvPr id="1514459237" name="组合 1514459237"/>
                            <wpg:cNvGrpSpPr/>
                            <wpg:grpSpPr>
                              <a:xfrm>
                                <a:off x="273348" y="0"/>
                                <a:ext cx="1114004" cy="1322774"/>
                                <a:chOff x="273348" y="0"/>
                                <a:chExt cx="1114004" cy="1322774"/>
                              </a:xfrm>
                            </wpg:grpSpPr>
                            <wps:wsp>
                              <wps:cNvPr id="918470188" name="圆柱体 918470188"/>
                              <wps:cNvSpPr/>
                              <wps:spPr>
                                <a:xfrm>
                                  <a:off x="273348" y="261668"/>
                                  <a:ext cx="840656" cy="673974"/>
                                </a:xfrm>
                                <a:prstGeom prst="can">
                                  <a:avLst/>
                                </a:pr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865860" name="圆柱体 960865860"/>
                              <wps:cNvSpPr/>
                              <wps:spPr>
                                <a:xfrm>
                                  <a:off x="273348" y="0"/>
                                  <a:ext cx="840656" cy="432125"/>
                                </a:xfrm>
                                <a:prstGeom prst="can">
                                  <a:avLst>
                                    <a:gd name="adj" fmla="val 42212"/>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28218079" name="直接连接符 1228218079"/>
                              <wps:cNvCnPr/>
                              <wps:spPr>
                                <a:xfrm>
                                  <a:off x="1140252" y="337122"/>
                                  <a:ext cx="2471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8133996" name="直接连接符 1598133996"/>
                              <wps:cNvCnPr>
                                <a:cxnSpLocks/>
                              </wps:cNvCnPr>
                              <wps:spPr>
                                <a:xfrm>
                                  <a:off x="1263195" y="991618"/>
                                  <a:ext cx="0" cy="331156"/>
                                </a:xfrm>
                                <a:prstGeom prst="line">
                                  <a:avLst/>
                                </a:prstGeom>
                                <a:ln>
                                  <a:solidFill>
                                    <a:schemeClr val="tx1"/>
                                  </a:solidFill>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71256635" name="直接连接符 1971256635"/>
                              <wps:cNvCnPr>
                                <a:cxnSpLocks/>
                              </wps:cNvCnPr>
                              <wps:spPr>
                                <a:xfrm flipV="1">
                                  <a:off x="1263743" y="337734"/>
                                  <a:ext cx="0" cy="331156"/>
                                </a:xfrm>
                                <a:prstGeom prst="line">
                                  <a:avLst/>
                                </a:prstGeom>
                                <a:ln>
                                  <a:solidFill>
                                    <a:schemeClr val="tx1"/>
                                  </a:solidFill>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796698318" name="矩形 796698318"/>
                            <wps:cNvSpPr/>
                            <wps:spPr>
                              <a:xfrm>
                                <a:off x="0" y="1331272"/>
                                <a:ext cx="1387352" cy="5741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34344176" name="图形 2817"/>
                          <wps:cNvSpPr/>
                          <wps:spPr>
                            <a:xfrm rot="5400000">
                              <a:off x="497655" y="1024731"/>
                              <a:ext cx="392043" cy="221040"/>
                            </a:xfrm>
                            <a:custGeom>
                              <a:avLst/>
                              <a:gdLst>
                                <a:gd name="connsiteX0" fmla="*/ 0 w 1133475"/>
                                <a:gd name="connsiteY0" fmla="*/ 190500 h 381000"/>
                                <a:gd name="connsiteX1" fmla="*/ 109538 w 1133475"/>
                                <a:gd name="connsiteY1" fmla="*/ 0 h 381000"/>
                                <a:gd name="connsiteX2" fmla="*/ 185738 w 1133475"/>
                                <a:gd name="connsiteY2" fmla="*/ 381000 h 381000"/>
                                <a:gd name="connsiteX3" fmla="*/ 261938 w 1133475"/>
                                <a:gd name="connsiteY3" fmla="*/ 0 h 381000"/>
                                <a:gd name="connsiteX4" fmla="*/ 338138 w 1133475"/>
                                <a:gd name="connsiteY4" fmla="*/ 381000 h 381000"/>
                                <a:gd name="connsiteX5" fmla="*/ 414338 w 1133475"/>
                                <a:gd name="connsiteY5" fmla="*/ 0 h 381000"/>
                                <a:gd name="connsiteX6" fmla="*/ 490538 w 1133475"/>
                                <a:gd name="connsiteY6" fmla="*/ 381000 h 381000"/>
                                <a:gd name="connsiteX7" fmla="*/ 566738 w 1133475"/>
                                <a:gd name="connsiteY7" fmla="*/ 0 h 381000"/>
                                <a:gd name="connsiteX8" fmla="*/ 642938 w 1133475"/>
                                <a:gd name="connsiteY8" fmla="*/ 381000 h 381000"/>
                                <a:gd name="connsiteX9" fmla="*/ 719138 w 1133475"/>
                                <a:gd name="connsiteY9" fmla="*/ 0 h 381000"/>
                                <a:gd name="connsiteX10" fmla="*/ 795338 w 1133475"/>
                                <a:gd name="connsiteY10" fmla="*/ 381000 h 381000"/>
                                <a:gd name="connsiteX11" fmla="*/ 871538 w 1133475"/>
                                <a:gd name="connsiteY11" fmla="*/ 0 h 381000"/>
                                <a:gd name="connsiteX12" fmla="*/ 947738 w 1133475"/>
                                <a:gd name="connsiteY12" fmla="*/ 381000 h 381000"/>
                                <a:gd name="connsiteX13" fmla="*/ 1023938 w 1133475"/>
                                <a:gd name="connsiteY13" fmla="*/ 0 h 381000"/>
                                <a:gd name="connsiteX14" fmla="*/ 1133475 w 1133475"/>
                                <a:gd name="connsiteY14" fmla="*/ 190500 h 381000"/>
                                <a:gd name="csX0" fmla="*/ 1 w 1023938"/>
                                <a:gd name="csY0" fmla="*/ 0 h 381000"/>
                                <a:gd name="csX1" fmla="*/ 76201 w 1023938"/>
                                <a:gd name="csY1" fmla="*/ 381000 h 381000"/>
                                <a:gd name="csX2" fmla="*/ 152401 w 1023938"/>
                                <a:gd name="csY2" fmla="*/ 0 h 381000"/>
                                <a:gd name="csX3" fmla="*/ 228601 w 1023938"/>
                                <a:gd name="csY3" fmla="*/ 381000 h 381000"/>
                                <a:gd name="csX4" fmla="*/ 304801 w 1023938"/>
                                <a:gd name="csY4" fmla="*/ 0 h 381000"/>
                                <a:gd name="csX5" fmla="*/ 381001 w 1023938"/>
                                <a:gd name="csY5" fmla="*/ 381000 h 381000"/>
                                <a:gd name="csX6" fmla="*/ 457201 w 1023938"/>
                                <a:gd name="csY6" fmla="*/ 0 h 381000"/>
                                <a:gd name="csX7" fmla="*/ 533401 w 1023938"/>
                                <a:gd name="csY7" fmla="*/ 381000 h 381000"/>
                                <a:gd name="csX8" fmla="*/ 609601 w 1023938"/>
                                <a:gd name="csY8" fmla="*/ 0 h 381000"/>
                                <a:gd name="csX9" fmla="*/ 685801 w 1023938"/>
                                <a:gd name="csY9" fmla="*/ 381000 h 381000"/>
                                <a:gd name="csX10" fmla="*/ 762001 w 1023938"/>
                                <a:gd name="csY10" fmla="*/ 0 h 381000"/>
                                <a:gd name="csX11" fmla="*/ 838201 w 1023938"/>
                                <a:gd name="csY11" fmla="*/ 381000 h 381000"/>
                                <a:gd name="csX12" fmla="*/ 914401 w 1023938"/>
                                <a:gd name="csY12" fmla="*/ 0 h 381000"/>
                                <a:gd name="csX13" fmla="*/ 1023938 w 1023938"/>
                                <a:gd name="csY13" fmla="*/ 190500 h 381000"/>
                                <a:gd name="csX0" fmla="*/ 36277 w 984014"/>
                                <a:gd name="csY0" fmla="*/ 381000 h 381000"/>
                                <a:gd name="csX1" fmla="*/ 112477 w 984014"/>
                                <a:gd name="csY1" fmla="*/ 0 h 381000"/>
                                <a:gd name="csX2" fmla="*/ 188677 w 984014"/>
                                <a:gd name="csY2" fmla="*/ 381000 h 381000"/>
                                <a:gd name="csX3" fmla="*/ 264877 w 984014"/>
                                <a:gd name="csY3" fmla="*/ 0 h 381000"/>
                                <a:gd name="csX4" fmla="*/ 341077 w 984014"/>
                                <a:gd name="csY4" fmla="*/ 381000 h 381000"/>
                                <a:gd name="csX5" fmla="*/ 417277 w 984014"/>
                                <a:gd name="csY5" fmla="*/ 0 h 381000"/>
                                <a:gd name="csX6" fmla="*/ 493477 w 984014"/>
                                <a:gd name="csY6" fmla="*/ 381000 h 381000"/>
                                <a:gd name="csX7" fmla="*/ 569677 w 984014"/>
                                <a:gd name="csY7" fmla="*/ 0 h 381000"/>
                                <a:gd name="csX8" fmla="*/ 645877 w 984014"/>
                                <a:gd name="csY8" fmla="*/ 381000 h 381000"/>
                                <a:gd name="csX9" fmla="*/ 722077 w 984014"/>
                                <a:gd name="csY9" fmla="*/ 0 h 381000"/>
                                <a:gd name="csX10" fmla="*/ 798277 w 984014"/>
                                <a:gd name="csY10" fmla="*/ 381000 h 381000"/>
                                <a:gd name="csX11" fmla="*/ 874477 w 984014"/>
                                <a:gd name="csY11" fmla="*/ 0 h 381000"/>
                                <a:gd name="csX12" fmla="*/ 984014 w 984014"/>
                                <a:gd name="csY12" fmla="*/ 190500 h 381000"/>
                                <a:gd name="csX0" fmla="*/ 0 w 871537"/>
                                <a:gd name="csY0" fmla="*/ 0 h 381000"/>
                                <a:gd name="csX1" fmla="*/ 76200 w 871537"/>
                                <a:gd name="csY1" fmla="*/ 381000 h 381000"/>
                                <a:gd name="csX2" fmla="*/ 152400 w 871537"/>
                                <a:gd name="csY2" fmla="*/ 0 h 381000"/>
                                <a:gd name="csX3" fmla="*/ 228600 w 871537"/>
                                <a:gd name="csY3" fmla="*/ 381000 h 381000"/>
                                <a:gd name="csX4" fmla="*/ 304800 w 871537"/>
                                <a:gd name="csY4" fmla="*/ 0 h 381000"/>
                                <a:gd name="csX5" fmla="*/ 381000 w 871537"/>
                                <a:gd name="csY5" fmla="*/ 381000 h 381000"/>
                                <a:gd name="csX6" fmla="*/ 457200 w 871537"/>
                                <a:gd name="csY6" fmla="*/ 0 h 381000"/>
                                <a:gd name="csX7" fmla="*/ 533400 w 871537"/>
                                <a:gd name="csY7" fmla="*/ 381000 h 381000"/>
                                <a:gd name="csX8" fmla="*/ 609600 w 871537"/>
                                <a:gd name="csY8" fmla="*/ 0 h 381000"/>
                                <a:gd name="csX9" fmla="*/ 685800 w 871537"/>
                                <a:gd name="csY9" fmla="*/ 381000 h 381000"/>
                                <a:gd name="csX10" fmla="*/ 762000 w 871537"/>
                                <a:gd name="csY10" fmla="*/ 0 h 381000"/>
                                <a:gd name="csX11" fmla="*/ 871537 w 871537"/>
                                <a:gd name="csY11" fmla="*/ 190500 h 3810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Lst>
                              <a:rect l="l" t="t" r="r" b="b"/>
                              <a:pathLst>
                                <a:path w="871537" h="381000">
                                  <a:moveTo>
                                    <a:pt x="0" y="0"/>
                                  </a:moveTo>
                                  <a:cubicBezTo>
                                    <a:pt x="133350" y="0"/>
                                    <a:pt x="133350" y="381000"/>
                                    <a:pt x="76200" y="381000"/>
                                  </a:cubicBezTo>
                                  <a:cubicBezTo>
                                    <a:pt x="19050" y="381000"/>
                                    <a:pt x="19050" y="0"/>
                                    <a:pt x="152400" y="0"/>
                                  </a:cubicBezTo>
                                  <a:cubicBezTo>
                                    <a:pt x="285750" y="0"/>
                                    <a:pt x="285750" y="381000"/>
                                    <a:pt x="228600" y="381000"/>
                                  </a:cubicBezTo>
                                  <a:cubicBezTo>
                                    <a:pt x="171450" y="381000"/>
                                    <a:pt x="171450" y="0"/>
                                    <a:pt x="304800" y="0"/>
                                  </a:cubicBezTo>
                                  <a:cubicBezTo>
                                    <a:pt x="438150" y="0"/>
                                    <a:pt x="438150" y="381000"/>
                                    <a:pt x="381000" y="381000"/>
                                  </a:cubicBezTo>
                                  <a:cubicBezTo>
                                    <a:pt x="323850" y="381000"/>
                                    <a:pt x="323850" y="0"/>
                                    <a:pt x="457200" y="0"/>
                                  </a:cubicBezTo>
                                  <a:cubicBezTo>
                                    <a:pt x="590550" y="0"/>
                                    <a:pt x="590550" y="381000"/>
                                    <a:pt x="533400" y="381000"/>
                                  </a:cubicBezTo>
                                  <a:cubicBezTo>
                                    <a:pt x="476250" y="381000"/>
                                    <a:pt x="476250" y="0"/>
                                    <a:pt x="609600" y="0"/>
                                  </a:cubicBezTo>
                                  <a:cubicBezTo>
                                    <a:pt x="742950" y="0"/>
                                    <a:pt x="742950" y="381000"/>
                                    <a:pt x="685800" y="381000"/>
                                  </a:cubicBezTo>
                                  <a:cubicBezTo>
                                    <a:pt x="628650" y="381000"/>
                                    <a:pt x="628650" y="0"/>
                                    <a:pt x="762000" y="0"/>
                                  </a:cubicBezTo>
                                  <a:cubicBezTo>
                                    <a:pt x="828675" y="0"/>
                                    <a:pt x="862012" y="95250"/>
                                    <a:pt x="871537" y="190500"/>
                                  </a:cubicBezTo>
                                </a:path>
                              </a:pathLst>
                            </a:custGeom>
                            <a:noFill/>
                            <a:ln w="9525" cap="flat">
                              <a:solidFill>
                                <a:srgbClr val="000000"/>
                              </a:solidFill>
                              <a:prstDash val="solid"/>
                              <a:miter/>
                            </a:ln>
                          </wps:spPr>
                          <wps:bodyPr rtlCol="0" anchor="ctr"/>
                        </wps:wsp>
                      </wpg:grpSp>
                      <wps:wsp>
                        <wps:cNvPr id="1054456285" name="文本框 2"/>
                        <wps:cNvSpPr txBox="1">
                          <a:spLocks noChangeArrowheads="1"/>
                        </wps:cNvSpPr>
                        <wps:spPr bwMode="auto">
                          <a:xfrm>
                            <a:off x="268720" y="253801"/>
                            <a:ext cx="196459" cy="207644"/>
                          </a:xfrm>
                          <a:prstGeom prst="rect">
                            <a:avLst/>
                          </a:prstGeom>
                          <a:noFill/>
                          <a:ln w="9525">
                            <a:noFill/>
                            <a:miter lim="800000"/>
                            <a:headEnd/>
                            <a:tailEnd/>
                          </a:ln>
                        </wps:spPr>
                        <wps:txbx>
                          <w:txbxContent>
                            <w:p w14:paraId="72468FF0" w14:textId="430F8098" w:rsidR="007D060D" w:rsidRPr="007D060D" w:rsidRDefault="007D060D" w:rsidP="007D060D">
                              <w:pPr>
                                <w:rPr>
                                  <w:sz w:val="18"/>
                                  <w:szCs w:val="18"/>
                                </w:rPr>
                              </w:pPr>
                              <w:r w:rsidRPr="007D060D">
                                <w:rPr>
                                  <w:rFonts w:hint="eastAsia"/>
                                  <w:sz w:val="18"/>
                                  <w:szCs w:val="18"/>
                                </w:rPr>
                                <w:t>水</w:t>
                              </w:r>
                            </w:p>
                          </w:txbxContent>
                        </wps:txbx>
                        <wps:bodyPr rot="0" vert="horz" wrap="none" lIns="36000" tIns="0" rIns="36000" bIns="0" anchor="t" anchorCtr="0">
                          <a:spAutoFit/>
                        </wps:bodyPr>
                      </wps:wsp>
                      <wps:wsp>
                        <wps:cNvPr id="1470344600" name="文本框 2"/>
                        <wps:cNvSpPr txBox="1">
                          <a:spLocks noChangeArrowheads="1"/>
                        </wps:cNvSpPr>
                        <wps:spPr bwMode="auto">
                          <a:xfrm>
                            <a:off x="596506" y="331067"/>
                            <a:ext cx="164074" cy="207644"/>
                          </a:xfrm>
                          <a:prstGeom prst="rect">
                            <a:avLst/>
                          </a:prstGeom>
                          <a:noFill/>
                          <a:ln w="9525">
                            <a:noFill/>
                            <a:miter lim="800000"/>
                            <a:headEnd/>
                            <a:tailEnd/>
                          </a:ln>
                        </wps:spPr>
                        <wps:txbx>
                          <w:txbxContent>
                            <w:p w14:paraId="0E2FDACC" w14:textId="04EF1280" w:rsidR="007D060D" w:rsidRPr="007D060D" w:rsidRDefault="007D060D" w:rsidP="007D060D">
                              <w:pPr>
                                <w:rPr>
                                  <w:i/>
                                  <w:iCs/>
                                  <w:sz w:val="18"/>
                                  <w:szCs w:val="18"/>
                                </w:rPr>
                              </w:pPr>
                              <w:r w:rsidRPr="007D060D">
                                <w:rPr>
                                  <w:rFonts w:hint="eastAsia"/>
                                  <w:i/>
                                  <w:iCs/>
                                  <w:sz w:val="18"/>
                                  <w:szCs w:val="18"/>
                                </w:rPr>
                                <w:t>H</w:t>
                              </w:r>
                            </w:p>
                          </w:txbxContent>
                        </wps:txbx>
                        <wps:bodyPr rot="0" vert="horz" wrap="none" lIns="36000" tIns="0" rIns="36000" bIns="0" anchor="t" anchorCtr="0">
                          <a:spAutoFit/>
                        </wps:bodyPr>
                      </wps:wsp>
                    </wpg:wgp>
                  </a:graphicData>
                </a:graphic>
                <wp14:sizeRelH relativeFrom="margin">
                  <wp14:pctWidth>0</wp14:pctWidth>
                </wp14:sizeRelH>
              </wp:anchor>
            </w:drawing>
          </mc:Choice>
          <mc:Fallback>
            <w:pict>
              <v:group w14:anchorId="6493CB7D" id="组合 318" o:spid="_x0000_s1427" style="position:absolute;left:0;text-align:left;margin-left:351.05pt;margin-top:5.8pt;width:59.9pt;height:58.65pt;z-index:251739136;mso-position-horizontal-relative:text;mso-position-vertical-relative:text;mso-width-relative:margin" coordsize="7605,7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">
                <v:group id="组合 29" o:spid="_x0000_s1428" style="position:absolute;width:7441;height:7448" coordsize="13873,13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">
                  <v:group id="组合 112381874" o:spid="_x0000_s1429" style="position:absolute;width:13873;height:13886" coordsize="13873,13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">
                    <v:group id="组合 1514459237" o:spid="_x0000_s1430" style="position:absolute;left:2733;width:11140;height:13227" coordorigin="2733" coordsize="11140,1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">
                      <v:shape id="圆柱体 918470188" o:spid="_x0000_s1431" type="#_x0000_t22" style="position:absolute;left:2733;top:2616;width:8407;height:6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" fillcolor="#d8d8d8 [2732]" strokecolor="black [3213]">
                        <v:stroke joinstyle="miter"/>
                      </v:shape>
                      <v:shape id="圆柱体 960865860" o:spid="_x0000_s1432" type="#_x0000_t22" style="position:absolute;left:2733;width:8407;height:43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" adj="9118" filled="f" strokecolor="black [3213]">
                        <v:stroke joinstyle="miter"/>
                      </v:shape>
                      <v:line id="直接连接符 1228218079" o:spid="_x0000_s1433" style="position:absolute;visibility:visible;mso-wrap-style:square" from="11402,3371" to="13873,3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" strokecolor="black [3213]" strokeweight=".5pt">
                        <v:stroke joinstyle="miter"/>
                      </v:line>
                      <v:line id="直接连接符 1598133996" o:spid="_x0000_s1434" style="position:absolute;visibility:visible;mso-wrap-style:square" from="12631,9916" to="12631,13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" strokecolor="black [3213]" strokeweight=".5pt">
                        <v:stroke startarrowwidth="narrow" endarrow="block" endarrowwidth="narrow" joinstyle="miter"/>
                        <o:lock v:ext="edit" shapetype="f"/>
                      </v:line>
                      <v:line id="直接连接符 1971256635" o:spid="_x0000_s1435" style="position:absolute;flip:y;visibility:visible;mso-wrap-style:square" from="12637,3377" to="12637,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" strokecolor="black [3213]" strokeweight=".5pt">
                        <v:stroke startarrowwidth="narrow" endarrow="block" endarrowwidth="narrow" joinstyle="miter"/>
                        <o:lock v:ext="edit" shapetype="f"/>
                      </v:line>
                    </v:group>
                    <v:rect id="矩形 796698318" o:spid="_x0000_s1436" style="position:absolute;top:13312;width:13873;height:5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" filled="f" strokecolor="black [3213]" strokeweight="1pt"/>
                  </v:group>
                  <v:shape id="图形 2817" o:spid="_x0000_s1437" style="position:absolute;left:4976;top:10247;width:3920;height:2210;rotation:90;visibility:visible;mso-wrap-style:square;v-text-anchor:middle" coordsize="871537,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" path="m,c133350,,133350,381000,76200,381000,19050,381000,19050,,152400,v133350,,133350,381000,76200,381000c171450,381000,171450,,304800,v133350,,133350,381000,76200,381000c323850,381000,323850,,457200,v133350,,133350,381000,76200,381000c476250,381000,476250,,609600,v133350,,133350,381000,76200,381000c628650,381000,628650,,762000,v66675,,100012,95250,109537,190500e" filled="f">
                    <v:stroke joinstyle="miter"/>
                    <v:path arrowok="t" o:connecttype="custom" o:connectlocs="0,0;34277,221040;68554,0;102831,221040;137108,0;171385,221040;205662,0;239939,221040;274216,0;308493,221040;342770,0;392043,110520" o:connectangles="0,0,0,0,0,0,0,0,0,0,0,0"/>
                  </v:shape>
                </v:group>
                <v:shape id="文本框 2" o:spid="_x0000_s1438" type="#_x0000_t202" style="position:absolute;left:2687;top:2538;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" filled="f" stroked="f">
                  <v:textbox style="mso-fit-shape-to-text:t" inset="1mm,0,1mm,0">
                    <w:txbxContent>
                      <w:p w14:paraId="72468FF0" w14:textId="430F8098" w:rsidR="007D060D" w:rsidRPr="007D060D" w:rsidRDefault="007D060D" w:rsidP="007D060D">
                        <w:pPr>
                          <w:rPr>
                            <w:sz w:val="18"/>
                            <w:szCs w:val="18"/>
                          </w:rPr>
                        </w:pPr>
                        <w:r w:rsidRPr="007D060D">
                          <w:rPr>
                            <w:rFonts w:hint="eastAsia"/>
                            <w:sz w:val="18"/>
                            <w:szCs w:val="18"/>
                          </w:rPr>
                          <w:t>水</w:t>
                        </w:r>
                      </w:p>
                    </w:txbxContent>
                  </v:textbox>
                </v:shape>
                <v:shape id="文本框 2" o:spid="_x0000_s1439" type="#_x0000_t202" style="position:absolute;left:5965;top:3310;width:164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" filled="f" stroked="f">
                  <v:textbox style="mso-fit-shape-to-text:t" inset="1mm,0,1mm,0">
                    <w:txbxContent>
                      <w:p w14:paraId="0E2FDACC" w14:textId="04EF1280" w:rsidR="007D060D" w:rsidRPr="007D060D" w:rsidRDefault="007D060D" w:rsidP="007D060D">
                        <w:pPr>
                          <w:rPr>
                            <w:i/>
                            <w:iCs/>
                            <w:sz w:val="18"/>
                            <w:szCs w:val="18"/>
                          </w:rPr>
                        </w:pPr>
                        <w:r w:rsidRPr="007D060D">
                          <w:rPr>
                            <w:rFonts w:hint="eastAsia"/>
                            <w:i/>
                            <w:iCs/>
                            <w:sz w:val="18"/>
                            <w:szCs w:val="18"/>
                          </w:rPr>
                          <w:t>H</w:t>
                        </w:r>
                      </w:p>
                    </w:txbxContent>
                  </v:textbox>
                </v:shape>
                <w10:wrap type="square"/>
              </v:group>
            </w:pict>
          </mc:Fallback>
        </mc:AlternateContent>
      </w:r>
      <w:r w:rsidR="0071326A">
        <w:rPr>
          <w:rFonts w:hint="eastAsia"/>
        </w:rPr>
        <w:t>5</w:t>
      </w:r>
      <w:r w:rsidR="0071326A">
        <w:rPr>
          <w:rFonts w:hint="eastAsia"/>
        </w:rPr>
        <w:t>．如图所示，一个横截面积为</w:t>
      </w:r>
      <w:r w:rsidR="0071326A" w:rsidRPr="00766288">
        <w:rPr>
          <w:rFonts w:hint="eastAsia"/>
          <w:i/>
          <w:iCs/>
        </w:rPr>
        <w:t>S</w:t>
      </w:r>
      <w:r w:rsidR="0071326A">
        <w:rPr>
          <w:rFonts w:hint="eastAsia"/>
        </w:rPr>
        <w:t>的轻质、薄壁圆柱形容器内装有密度为</w:t>
      </w:r>
      <w:r w:rsidR="0071326A" w:rsidRPr="00766288">
        <w:rPr>
          <w:rFonts w:asciiTheme="majorBidi" w:hAnsiTheme="majorBidi" w:cstheme="majorBidi"/>
          <w:i/>
          <w:iCs/>
        </w:rPr>
        <w:t>ρ</w:t>
      </w:r>
      <w:r w:rsidR="0071326A">
        <w:rPr>
          <w:rFonts w:hint="eastAsia"/>
        </w:rPr>
        <w:t>的水。容器置于一根下端固定的竖直弹簧上，弹簧被压缩。在水缓慢蒸发的过程中，由于负载减小，容器逐渐上升。已知水面离地面的高度</w:t>
      </w:r>
      <w:r w:rsidR="0071326A" w:rsidRPr="00766288">
        <w:rPr>
          <w:rFonts w:hint="eastAsia"/>
          <w:i/>
          <w:iCs/>
        </w:rPr>
        <w:t>H</w:t>
      </w:r>
      <w:r w:rsidR="0071326A">
        <w:rPr>
          <w:rFonts w:hint="eastAsia"/>
        </w:rPr>
        <w:t>始终保持不变，重力加速度为</w:t>
      </w:r>
      <w:r w:rsidR="0071326A" w:rsidRPr="00766288">
        <w:rPr>
          <w:rFonts w:hint="eastAsia"/>
          <w:i/>
          <w:iCs/>
        </w:rPr>
        <w:t>g</w:t>
      </w:r>
      <w:r w:rsidR="0071326A">
        <w:rPr>
          <w:rFonts w:hint="eastAsia"/>
        </w:rPr>
        <w:t>，则弹簧的劲度系数为</w:t>
      </w:r>
      <w:r w:rsidR="0071326A">
        <w:rPr>
          <w:rFonts w:hint="eastAsia"/>
        </w:rPr>
        <w:t>_________</w:t>
      </w:r>
      <w:r w:rsidR="0071326A">
        <w:rPr>
          <w:rFonts w:hint="eastAsia"/>
        </w:rPr>
        <w:t>。</w:t>
      </w:r>
    </w:p>
    <w:p w14:paraId="63C109B5" w14:textId="71F8FDA5" w:rsidR="00766288" w:rsidRDefault="00766288" w:rsidP="0071326A">
      <w:pPr>
        <w:widowControl/>
      </w:pPr>
    </w:p>
    <w:p w14:paraId="3D39A7B5" w14:textId="336B81F5" w:rsidR="0071326A" w:rsidRDefault="009C688A" w:rsidP="0071326A">
      <w:pPr>
        <w:widowControl/>
      </w:pPr>
      <w:r>
        <w:rPr>
          <w:rFonts w:ascii="Calibri" w:eastAsia="Calibri" w:hAnsi="Calibri" w:cs="Calibri"/>
          <w:noProof/>
          <w:sz w:val="22"/>
        </w:rPr>
        <w:lastRenderedPageBreak/>
        <mc:AlternateContent>
          <mc:Choice Requires="wpg">
            <w:drawing>
              <wp:anchor distT="0" distB="0" distL="114300" distR="114300" simplePos="0" relativeHeight="251760640" behindDoc="0" locked="0" layoutInCell="1" allowOverlap="1" wp14:anchorId="7DB36D3B" wp14:editId="586C8414">
                <wp:simplePos x="0" y="0"/>
                <wp:positionH relativeFrom="margin">
                  <wp:align>right</wp:align>
                </wp:positionH>
                <wp:positionV relativeFrom="paragraph">
                  <wp:posOffset>15071</wp:posOffset>
                </wp:positionV>
                <wp:extent cx="2602865" cy="1217295"/>
                <wp:effectExtent l="0" t="0" r="26035" b="1905"/>
                <wp:wrapSquare wrapText="bothSides"/>
                <wp:docPr id="868806281" name="组合 356"/>
                <wp:cNvGraphicFramePr/>
                <a:graphic xmlns:a="http://schemas.openxmlformats.org/drawingml/2006/main">
                  <a:graphicData uri="http://schemas.microsoft.com/office/word/2010/wordprocessingGroup">
                    <wpg:wgp>
                      <wpg:cNvGrpSpPr/>
                      <wpg:grpSpPr>
                        <a:xfrm>
                          <a:off x="0" y="0"/>
                          <a:ext cx="2602865" cy="1217295"/>
                          <a:chOff x="0" y="-75690"/>
                          <a:chExt cx="2603321" cy="1217744"/>
                        </a:xfrm>
                      </wpg:grpSpPr>
                      <wpg:grpSp>
                        <wpg:cNvPr id="354750872" name="组合 354"/>
                        <wpg:cNvGrpSpPr/>
                        <wpg:grpSpPr>
                          <a:xfrm>
                            <a:off x="0" y="-75690"/>
                            <a:ext cx="2603321" cy="1217744"/>
                            <a:chOff x="0" y="-75690"/>
                            <a:chExt cx="2603321" cy="1217744"/>
                          </a:xfrm>
                        </wpg:grpSpPr>
                        <wpg:grpSp>
                          <wpg:cNvPr id="1007199120" name="组合 774"/>
                          <wpg:cNvGrpSpPr/>
                          <wpg:grpSpPr>
                            <a:xfrm>
                              <a:off x="0" y="-75690"/>
                              <a:ext cx="2603321" cy="1217744"/>
                              <a:chOff x="0" y="-92075"/>
                              <a:chExt cx="2890520" cy="1353820"/>
                            </a:xfrm>
                          </wpg:grpSpPr>
                          <wpg:grpSp>
                            <wpg:cNvPr id="2029189946" name="组合 2029189946"/>
                            <wpg:cNvGrpSpPr>
                              <a:grpSpLocks/>
                            </wpg:cNvGrpSpPr>
                            <wpg:grpSpPr bwMode="auto">
                              <a:xfrm>
                                <a:off x="0" y="-92075"/>
                                <a:ext cx="2890520" cy="1353820"/>
                                <a:chOff x="5610" y="12446"/>
                                <a:chExt cx="4552" cy="2132"/>
                              </a:xfrm>
                            </wpg:grpSpPr>
                            <wpg:grpSp>
                              <wpg:cNvPr id="791484008" name="Group 641"/>
                              <wpg:cNvGrpSpPr>
                                <a:grpSpLocks/>
                              </wpg:cNvGrpSpPr>
                              <wpg:grpSpPr bwMode="auto">
                                <a:xfrm>
                                  <a:off x="5610" y="12446"/>
                                  <a:ext cx="4552" cy="1845"/>
                                  <a:chOff x="5610" y="12446"/>
                                  <a:chExt cx="4552" cy="1845"/>
                                </a:xfrm>
                              </wpg:grpSpPr>
                              <wpg:grpSp>
                                <wpg:cNvPr id="2059349943" name="Group 642"/>
                                <wpg:cNvGrpSpPr>
                                  <a:grpSpLocks/>
                                </wpg:cNvGrpSpPr>
                                <wpg:grpSpPr bwMode="auto">
                                  <a:xfrm>
                                    <a:off x="6339" y="12707"/>
                                    <a:ext cx="1693" cy="331"/>
                                    <a:chOff x="6391" y="12707"/>
                                    <a:chExt cx="1653" cy="331"/>
                                  </a:xfrm>
                                </wpg:grpSpPr>
                                <wps:wsp>
                                  <wps:cNvPr id="548767077" name="Rectangle 643"/>
                                  <wps:cNvSpPr>
                                    <a:spLocks noChangeArrowheads="1"/>
                                  </wps:cNvSpPr>
                                  <wps:spPr bwMode="auto">
                                    <a:xfrm>
                                      <a:off x="7119" y="12772"/>
                                      <a:ext cx="889" cy="212"/>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s:wsp>
                                  <wps:cNvPr id="697347963" name="Rectangle 644"/>
                                  <wps:cNvSpPr>
                                    <a:spLocks noChangeArrowheads="1"/>
                                  </wps:cNvSpPr>
                                  <wps:spPr bwMode="auto">
                                    <a:xfrm>
                                      <a:off x="7999" y="12708"/>
                                      <a:ext cx="45" cy="330"/>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s:wsp>
                                  <wps:cNvPr id="437374005" name="Rectangle 645"/>
                                  <wps:cNvSpPr>
                                    <a:spLocks noChangeArrowheads="1"/>
                                  </wps:cNvSpPr>
                                  <wps:spPr bwMode="auto">
                                    <a:xfrm>
                                      <a:off x="6752" y="12758"/>
                                      <a:ext cx="889" cy="23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371425807" name="Rectangle 646"/>
                                  <wps:cNvSpPr>
                                    <a:spLocks noChangeArrowheads="1"/>
                                  </wps:cNvSpPr>
                                  <wps:spPr bwMode="auto">
                                    <a:xfrm>
                                      <a:off x="7632" y="12707"/>
                                      <a:ext cx="45" cy="330"/>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s:wsp>
                                  <wps:cNvPr id="1188529989" name="Line 647"/>
                                  <wps:cNvCnPr>
                                    <a:cxnSpLocks noChangeShapeType="1"/>
                                  </wps:cNvCnPr>
                                  <wps:spPr bwMode="auto">
                                    <a:xfrm>
                                      <a:off x="6391" y="12862"/>
                                      <a:ext cx="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8434952" name="Line 648"/>
                                  <wps:cNvCnPr>
                                    <a:cxnSpLocks noChangeShapeType="1"/>
                                  </wps:cNvCnPr>
                                  <wps:spPr bwMode="auto">
                                    <a:xfrm>
                                      <a:off x="6391" y="12913"/>
                                      <a:ext cx="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4203336" name="AutoShape 649"/>
                                  <wps:cNvSpPr>
                                    <a:spLocks noChangeArrowheads="1"/>
                                  </wps:cNvSpPr>
                                  <wps:spPr bwMode="auto">
                                    <a:xfrm>
                                      <a:off x="6475" y="12836"/>
                                      <a:ext cx="187" cy="102"/>
                                    </a:xfrm>
                                    <a:prstGeom prst="roundRect">
                                      <a:avLst>
                                        <a:gd name="adj" fmla="val 41292"/>
                                      </a:avLst>
                                    </a:prstGeom>
                                    <a:solidFill>
                                      <a:srgbClr val="FFFFFF"/>
                                    </a:solidFill>
                                    <a:ln w="9525">
                                      <a:solidFill>
                                        <a:srgbClr val="000000"/>
                                      </a:solidFill>
                                      <a:round/>
                                      <a:headEnd/>
                                      <a:tailEnd/>
                                    </a:ln>
                                  </wps:spPr>
                                  <wps:bodyPr rot="0" vert="horz" wrap="none" lIns="36000" tIns="0" rIns="36000" bIns="0" anchor="t" anchorCtr="0" upright="1">
                                    <a:spAutoFit/>
                                  </wps:bodyPr>
                                </wps:wsp>
                              </wpg:grpSp>
                              <wpg:grpSp>
                                <wpg:cNvPr id="1214001164" name="Group 650"/>
                                <wpg:cNvGrpSpPr>
                                  <a:grpSpLocks/>
                                </wpg:cNvGrpSpPr>
                                <wpg:grpSpPr bwMode="auto">
                                  <a:xfrm>
                                    <a:off x="5610" y="12587"/>
                                    <a:ext cx="735" cy="588"/>
                                    <a:chOff x="5610" y="12587"/>
                                    <a:chExt cx="735" cy="588"/>
                                  </a:xfrm>
                                </wpg:grpSpPr>
                                <wps:wsp>
                                  <wps:cNvPr id="1631780105" name="Rectangle 651"/>
                                  <wps:cNvSpPr>
                                    <a:spLocks noChangeArrowheads="1"/>
                                  </wps:cNvSpPr>
                                  <wps:spPr bwMode="auto">
                                    <a:xfrm>
                                      <a:off x="5610" y="12591"/>
                                      <a:ext cx="735" cy="580"/>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s:wsp>
                                  <wps:cNvPr id="1038762392" name="Text Box 652"/>
                                  <wps:cNvSpPr txBox="1">
                                    <a:spLocks noChangeArrowheads="1"/>
                                  </wps:cNvSpPr>
                                  <wps:spPr bwMode="auto">
                                    <a:xfrm>
                                      <a:off x="5718" y="12587"/>
                                      <a:ext cx="52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1CFCB5" w14:textId="77777777" w:rsidR="006625F5" w:rsidRPr="00513B42" w:rsidRDefault="006625F5" w:rsidP="006625F5">
                                        <w:pPr>
                                          <w:rPr>
                                            <w:sz w:val="18"/>
                                            <w:szCs w:val="18"/>
                                          </w:rPr>
                                        </w:pPr>
                                        <w:r>
                                          <w:rPr>
                                            <w:rFonts w:hint="eastAsia"/>
                                            <w:sz w:val="18"/>
                                            <w:szCs w:val="18"/>
                                          </w:rPr>
                                          <w:t>压强</w:t>
                                        </w:r>
                                      </w:p>
                                    </w:txbxContent>
                                  </wps:txbx>
                                  <wps:bodyPr rot="0" vert="horz" wrap="none" lIns="36000" tIns="0" rIns="36000" bIns="0" anchor="t" anchorCtr="0" upright="1">
                                    <a:spAutoFit/>
                                  </wps:bodyPr>
                                </wps:wsp>
                                <wps:wsp>
                                  <wps:cNvPr id="855660964" name="Text Box 653"/>
                                  <wps:cNvSpPr txBox="1">
                                    <a:spLocks noChangeArrowheads="1"/>
                                  </wps:cNvSpPr>
                                  <wps:spPr bwMode="auto">
                                    <a:xfrm>
                                      <a:off x="5619" y="12829"/>
                                      <a:ext cx="72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2124C" w14:textId="77777777" w:rsidR="006625F5" w:rsidRPr="00513B42" w:rsidRDefault="006625F5" w:rsidP="006625F5">
                                        <w:pPr>
                                          <w:rPr>
                                            <w:sz w:val="18"/>
                                            <w:szCs w:val="18"/>
                                          </w:rPr>
                                        </w:pPr>
                                        <w:r>
                                          <w:rPr>
                                            <w:rFonts w:hint="eastAsia"/>
                                            <w:sz w:val="18"/>
                                            <w:szCs w:val="18"/>
                                          </w:rPr>
                                          <w:t>传感器</w:t>
                                        </w:r>
                                      </w:p>
                                    </w:txbxContent>
                                  </wps:txbx>
                                  <wps:bodyPr rot="0" vert="horz" wrap="none" lIns="36000" tIns="0" rIns="36000" bIns="0" anchor="t" anchorCtr="0" upright="1">
                                    <a:spAutoFit/>
                                  </wps:bodyPr>
                                </wps:wsp>
                              </wpg:grpSp>
                              <wpg:grpSp>
                                <wpg:cNvPr id="1952757990" name="Group 654"/>
                                <wpg:cNvGrpSpPr>
                                  <a:grpSpLocks/>
                                </wpg:cNvGrpSpPr>
                                <wpg:grpSpPr bwMode="auto">
                                  <a:xfrm>
                                    <a:off x="5806" y="13404"/>
                                    <a:ext cx="1155" cy="465"/>
                                    <a:chOff x="5859" y="13379"/>
                                    <a:chExt cx="1155" cy="465"/>
                                  </a:xfrm>
                                </wpg:grpSpPr>
                                <wps:wsp>
                                  <wps:cNvPr id="1250495908" name="Rectangle 655"/>
                                  <wps:cNvSpPr>
                                    <a:spLocks noChangeArrowheads="1"/>
                                  </wps:cNvSpPr>
                                  <wps:spPr bwMode="auto">
                                    <a:xfrm>
                                      <a:off x="5859" y="13379"/>
                                      <a:ext cx="1155" cy="465"/>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s:wsp>
                                  <wps:cNvPr id="1166714957" name="Text Box 656"/>
                                  <wps:cNvSpPr txBox="1">
                                    <a:spLocks noChangeArrowheads="1"/>
                                  </wps:cNvSpPr>
                                  <wps:spPr bwMode="auto">
                                    <a:xfrm>
                                      <a:off x="5870" y="13445"/>
                                      <a:ext cx="112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C1A42" w14:textId="77777777" w:rsidR="006625F5" w:rsidRPr="00513B42" w:rsidRDefault="006625F5" w:rsidP="006625F5">
                                        <w:pPr>
                                          <w:rPr>
                                            <w:sz w:val="18"/>
                                            <w:szCs w:val="18"/>
                                          </w:rPr>
                                        </w:pPr>
                                        <w:r>
                                          <w:rPr>
                                            <w:rFonts w:hint="eastAsia"/>
                                            <w:sz w:val="18"/>
                                            <w:szCs w:val="18"/>
                                          </w:rPr>
                                          <w:t>数据采集器</w:t>
                                        </w:r>
                                      </w:p>
                                    </w:txbxContent>
                                  </wps:txbx>
                                  <wps:bodyPr rot="0" vert="horz" wrap="none" lIns="36000" tIns="0" rIns="36000" bIns="0" anchor="t" anchorCtr="0" upright="1">
                                    <a:spAutoFit/>
                                  </wps:bodyPr>
                                </wps:wsp>
                              </wpg:grpSp>
                              <wpg:grpSp>
                                <wpg:cNvPr id="53496252" name="Group 657"/>
                                <wpg:cNvGrpSpPr>
                                  <a:grpSpLocks/>
                                </wpg:cNvGrpSpPr>
                                <wpg:grpSpPr bwMode="auto">
                                  <a:xfrm>
                                    <a:off x="7198" y="12446"/>
                                    <a:ext cx="2964" cy="1845"/>
                                    <a:chOff x="8327" y="12040"/>
                                    <a:chExt cx="2964" cy="1845"/>
                                  </a:xfrm>
                                </wpg:grpSpPr>
                                <wps:wsp>
                                  <wps:cNvPr id="1483479426" name="Rectangle 658"/>
                                  <wps:cNvSpPr>
                                    <a:spLocks noChangeArrowheads="1"/>
                                  </wps:cNvSpPr>
                                  <wps:spPr bwMode="auto">
                                    <a:xfrm>
                                      <a:off x="8550" y="13340"/>
                                      <a:ext cx="420" cy="155"/>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s:wsp>
                                  <wps:cNvPr id="48847686" name="AutoShape 659"/>
                                  <wps:cNvSpPr>
                                    <a:spLocks noChangeArrowheads="1"/>
                                  </wps:cNvSpPr>
                                  <wps:spPr bwMode="auto">
                                    <a:xfrm>
                                      <a:off x="8379" y="12759"/>
                                      <a:ext cx="735" cy="620"/>
                                    </a:xfrm>
                                    <a:prstGeom prst="roundRect">
                                      <a:avLst>
                                        <a:gd name="adj" fmla="val 16667"/>
                                      </a:avLst>
                                    </a:prstGeom>
                                    <a:solidFill>
                                      <a:srgbClr val="FFFFFF"/>
                                    </a:solidFill>
                                    <a:ln w="12700">
                                      <a:solidFill>
                                        <a:srgbClr val="000000"/>
                                      </a:solidFill>
                                      <a:round/>
                                      <a:headEnd/>
                                      <a:tailEnd/>
                                    </a:ln>
                                  </wps:spPr>
                                  <wps:bodyPr rot="0" vert="horz" wrap="none" lIns="36000" tIns="0" rIns="36000" bIns="0" anchor="t" anchorCtr="0" upright="1">
                                    <a:spAutoFit/>
                                  </wps:bodyPr>
                                </wps:wsp>
                                <wps:wsp>
                                  <wps:cNvPr id="631490166" name="Text Box 660"/>
                                  <wps:cNvSpPr txBox="1">
                                    <a:spLocks noChangeArrowheads="1"/>
                                  </wps:cNvSpPr>
                                  <wps:spPr bwMode="auto">
                                    <a:xfrm>
                                      <a:off x="8379" y="12902"/>
                                      <a:ext cx="72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39615" w14:textId="77777777" w:rsidR="006625F5" w:rsidRPr="00513B42" w:rsidRDefault="006625F5" w:rsidP="006625F5">
                                        <w:pPr>
                                          <w:rPr>
                                            <w:sz w:val="18"/>
                                            <w:szCs w:val="18"/>
                                          </w:rPr>
                                        </w:pPr>
                                        <w:r>
                                          <w:rPr>
                                            <w:rFonts w:hint="eastAsia"/>
                                            <w:sz w:val="18"/>
                                            <w:szCs w:val="18"/>
                                          </w:rPr>
                                          <w:t>计算机</w:t>
                                        </w:r>
                                      </w:p>
                                    </w:txbxContent>
                                  </wps:txbx>
                                  <wps:bodyPr rot="0" vert="horz" wrap="none" lIns="36000" tIns="0" rIns="36000" bIns="0" anchor="t" anchorCtr="0" upright="1">
                                    <a:spAutoFit/>
                                  </wps:bodyPr>
                                </wps:wsp>
                                <wps:wsp>
                                  <wps:cNvPr id="1158223237" name="Rectangle 661"/>
                                  <wps:cNvSpPr>
                                    <a:spLocks noChangeArrowheads="1"/>
                                  </wps:cNvSpPr>
                                  <wps:spPr bwMode="auto">
                                    <a:xfrm>
                                      <a:off x="8327" y="13450"/>
                                      <a:ext cx="867" cy="221"/>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s:wsp>
                                  <wps:cNvPr id="1423429120" name="Text Box 660"/>
                                  <wps:cNvSpPr txBox="1">
                                    <a:spLocks noChangeArrowheads="1"/>
                                  </wps:cNvSpPr>
                                  <wps:spPr bwMode="auto">
                                    <a:xfrm>
                                      <a:off x="9385" y="12040"/>
                                      <a:ext cx="227"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B219F0" w14:textId="703D2255" w:rsidR="006625F5" w:rsidRPr="006625F5" w:rsidRDefault="006625F5" w:rsidP="006625F5">
                                        <w:pPr>
                                          <w:rPr>
                                            <w:i/>
                                            <w:iCs/>
                                            <w:sz w:val="18"/>
                                            <w:szCs w:val="18"/>
                                          </w:rPr>
                                        </w:pPr>
                                        <w:r w:rsidRPr="006625F5">
                                          <w:rPr>
                                            <w:rFonts w:hint="eastAsia"/>
                                            <w:i/>
                                            <w:iCs/>
                                            <w:sz w:val="18"/>
                                            <w:szCs w:val="18"/>
                                          </w:rPr>
                                          <w:t>p</w:t>
                                        </w:r>
                                      </w:p>
                                    </w:txbxContent>
                                  </wps:txbx>
                                  <wps:bodyPr rot="0" vert="horz" wrap="none" lIns="36000" tIns="0" rIns="36000" bIns="0" anchor="t" anchorCtr="0" upright="1">
                                    <a:spAutoFit/>
                                  </wps:bodyPr>
                                </wps:wsp>
                                <wps:wsp>
                                  <wps:cNvPr id="1368159197" name="Text Box 660"/>
                                  <wps:cNvSpPr txBox="1">
                                    <a:spLocks noChangeArrowheads="1"/>
                                  </wps:cNvSpPr>
                                  <wps:spPr bwMode="auto">
                                    <a:xfrm>
                                      <a:off x="11043" y="13538"/>
                                      <a:ext cx="248"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DC67C" w14:textId="1FBC40AF" w:rsidR="006625F5" w:rsidRPr="006625F5" w:rsidRDefault="006625F5" w:rsidP="006625F5">
                                        <w:pPr>
                                          <w:rPr>
                                            <w:i/>
                                            <w:iCs/>
                                            <w:sz w:val="18"/>
                                            <w:szCs w:val="18"/>
                                          </w:rPr>
                                        </w:pPr>
                                        <w:r>
                                          <w:rPr>
                                            <w:rFonts w:hint="eastAsia"/>
                                            <w:i/>
                                            <w:iCs/>
                                            <w:sz w:val="18"/>
                                            <w:szCs w:val="18"/>
                                          </w:rPr>
                                          <w:t>V</w:t>
                                        </w:r>
                                      </w:p>
                                    </w:txbxContent>
                                  </wps:txbx>
                                  <wps:bodyPr rot="0" vert="horz" wrap="none" lIns="36000" tIns="0" rIns="36000" bIns="0" anchor="t" anchorCtr="0" upright="1">
                                    <a:spAutoFit/>
                                  </wps:bodyPr>
                                </wps:wsp>
                                <wps:wsp>
                                  <wps:cNvPr id="1048797202" name="Text Box 660"/>
                                  <wps:cNvSpPr txBox="1">
                                    <a:spLocks noChangeArrowheads="1"/>
                                  </wps:cNvSpPr>
                                  <wps:spPr bwMode="auto">
                                    <a:xfrm>
                                      <a:off x="9373" y="13378"/>
                                      <a:ext cx="270"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729EC" w14:textId="5EAF3ACD" w:rsidR="006625F5" w:rsidRPr="006625F5" w:rsidRDefault="006625F5" w:rsidP="006625F5">
                                        <w:pPr>
                                          <w:rPr>
                                            <w:i/>
                                            <w:iCs/>
                                            <w:sz w:val="18"/>
                                            <w:szCs w:val="18"/>
                                          </w:rPr>
                                        </w:pPr>
                                        <w:r>
                                          <w:rPr>
                                            <w:rFonts w:hint="eastAsia"/>
                                            <w:i/>
                                            <w:iCs/>
                                            <w:sz w:val="18"/>
                                            <w:szCs w:val="18"/>
                                          </w:rPr>
                                          <w:t>O</w:t>
                                        </w:r>
                                      </w:p>
                                    </w:txbxContent>
                                  </wps:txbx>
                                  <wps:bodyPr rot="0" vert="horz" wrap="none" lIns="36000" tIns="0" rIns="36000" bIns="0" anchor="t" anchorCtr="0" upright="1">
                                    <a:spAutoFit/>
                                  </wps:bodyPr>
                                </wps:wsp>
                              </wpg:grpSp>
                              <wps:wsp>
                                <wps:cNvPr id="1868507033" name="Freeform 662"/>
                                <wps:cNvSpPr>
                                  <a:spLocks/>
                                </wps:cNvSpPr>
                                <wps:spPr bwMode="auto">
                                  <a:xfrm>
                                    <a:off x="5677" y="13160"/>
                                    <a:ext cx="133" cy="551"/>
                                  </a:xfrm>
                                  <a:custGeom>
                                    <a:avLst/>
                                    <a:gdLst>
                                      <a:gd name="T0" fmla="*/ 14 w 133"/>
                                      <a:gd name="T1" fmla="*/ 0 h 551"/>
                                      <a:gd name="T2" fmla="*/ 20 w 133"/>
                                      <a:gd name="T3" fmla="*/ 439 h 551"/>
                                      <a:gd name="T4" fmla="*/ 133 w 133"/>
                                      <a:gd name="T5" fmla="*/ 551 h 551"/>
                                    </a:gdLst>
                                    <a:ahLst/>
                                    <a:cxnLst>
                                      <a:cxn ang="0">
                                        <a:pos x="T0" y="T1"/>
                                      </a:cxn>
                                      <a:cxn ang="0">
                                        <a:pos x="T2" y="T3"/>
                                      </a:cxn>
                                      <a:cxn ang="0">
                                        <a:pos x="T4" y="T5"/>
                                      </a:cxn>
                                    </a:cxnLst>
                                    <a:rect l="0" t="0" r="r" b="b"/>
                                    <a:pathLst>
                                      <a:path w="133" h="551">
                                        <a:moveTo>
                                          <a:pt x="14" y="0"/>
                                        </a:moveTo>
                                        <a:cubicBezTo>
                                          <a:pt x="15" y="73"/>
                                          <a:pt x="0" y="347"/>
                                          <a:pt x="20" y="439"/>
                                        </a:cubicBezTo>
                                        <a:cubicBezTo>
                                          <a:pt x="40" y="531"/>
                                          <a:pt x="110" y="528"/>
                                          <a:pt x="133" y="551"/>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2113445925" name="Freeform 663"/>
                                <wps:cNvSpPr>
                                  <a:spLocks/>
                                </wps:cNvSpPr>
                                <wps:spPr bwMode="auto">
                                  <a:xfrm>
                                    <a:off x="6962" y="13689"/>
                                    <a:ext cx="229" cy="280"/>
                                  </a:xfrm>
                                  <a:custGeom>
                                    <a:avLst/>
                                    <a:gdLst>
                                      <a:gd name="T0" fmla="*/ 0 w 209"/>
                                      <a:gd name="T1" fmla="*/ 0 h 280"/>
                                      <a:gd name="T2" fmla="*/ 88 w 209"/>
                                      <a:gd name="T3" fmla="*/ 37 h 280"/>
                                      <a:gd name="T4" fmla="*/ 96 w 209"/>
                                      <a:gd name="T5" fmla="*/ 184 h 280"/>
                                      <a:gd name="T6" fmla="*/ 209 w 209"/>
                                      <a:gd name="T7" fmla="*/ 280 h 280"/>
                                    </a:gdLst>
                                    <a:ahLst/>
                                    <a:cxnLst>
                                      <a:cxn ang="0">
                                        <a:pos x="T0" y="T1"/>
                                      </a:cxn>
                                      <a:cxn ang="0">
                                        <a:pos x="T2" y="T3"/>
                                      </a:cxn>
                                      <a:cxn ang="0">
                                        <a:pos x="T4" y="T5"/>
                                      </a:cxn>
                                      <a:cxn ang="0">
                                        <a:pos x="T6" y="T7"/>
                                      </a:cxn>
                                    </a:cxnLst>
                                    <a:rect l="0" t="0" r="r" b="b"/>
                                    <a:pathLst>
                                      <a:path w="209" h="280">
                                        <a:moveTo>
                                          <a:pt x="0" y="0"/>
                                        </a:moveTo>
                                        <a:cubicBezTo>
                                          <a:pt x="15" y="6"/>
                                          <a:pt x="72" y="6"/>
                                          <a:pt x="88" y="37"/>
                                        </a:cubicBezTo>
                                        <a:cubicBezTo>
                                          <a:pt x="104" y="68"/>
                                          <a:pt x="76" y="143"/>
                                          <a:pt x="96" y="184"/>
                                        </a:cubicBezTo>
                                        <a:cubicBezTo>
                                          <a:pt x="116" y="225"/>
                                          <a:pt x="186" y="260"/>
                                          <a:pt x="209" y="28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029574905" name="Text Box 688"/>
                              <wps:cNvSpPr txBox="1">
                                <a:spLocks noChangeArrowheads="1"/>
                              </wps:cNvSpPr>
                              <wps:spPr bwMode="auto">
                                <a:xfrm>
                                  <a:off x="6521" y="14231"/>
                                  <a:ext cx="614"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9CFAC" w14:textId="3B665523" w:rsidR="006625F5" w:rsidRPr="00513B42" w:rsidRDefault="006625F5" w:rsidP="006625F5">
                                    <w:pPr>
                                      <w:rPr>
                                        <w:sz w:val="18"/>
                                        <w:szCs w:val="18"/>
                                        <w:vertAlign w:val="subscript"/>
                                      </w:rPr>
                                    </w:pPr>
                                    <w:r>
                                      <w:rPr>
                                        <w:rFonts w:hint="eastAsia"/>
                                        <w:sz w:val="18"/>
                                        <w:szCs w:val="18"/>
                                      </w:rPr>
                                      <w:t>（</w:t>
                                    </w:r>
                                    <w:r>
                                      <w:rPr>
                                        <w:rFonts w:hint="eastAsia"/>
                                        <w:sz w:val="18"/>
                                        <w:szCs w:val="18"/>
                                      </w:rPr>
                                      <w:t>a</w:t>
                                    </w:r>
                                    <w:r>
                                      <w:rPr>
                                        <w:rFonts w:hint="eastAsia"/>
                                        <w:sz w:val="18"/>
                                        <w:szCs w:val="18"/>
                                      </w:rPr>
                                      <w:t>）</w:t>
                                    </w:r>
                                  </w:p>
                                </w:txbxContent>
                              </wps:txbx>
                              <wps:bodyPr rot="0" vert="horz" wrap="none" lIns="36000" tIns="0" rIns="36000" bIns="0" anchor="t" anchorCtr="0" upright="1">
                                <a:spAutoFit/>
                              </wps:bodyPr>
                            </wps:wsp>
                            <wps:wsp>
                              <wps:cNvPr id="775560130" name="Text Box 688"/>
                              <wps:cNvSpPr txBox="1">
                                <a:spLocks noChangeArrowheads="1"/>
                              </wps:cNvSpPr>
                              <wps:spPr bwMode="auto">
                                <a:xfrm>
                                  <a:off x="8897" y="14231"/>
                                  <a:ext cx="627"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CF0B3B" w14:textId="534C3271" w:rsidR="009C688A" w:rsidRPr="00513B42" w:rsidRDefault="009C688A" w:rsidP="006625F5">
                                    <w:pPr>
                                      <w:rPr>
                                        <w:sz w:val="18"/>
                                        <w:szCs w:val="18"/>
                                        <w:vertAlign w:val="subscript"/>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upright="1">
                                <a:spAutoFit/>
                              </wps:bodyPr>
                            </wps:wsp>
                          </wpg:grpSp>
                          <wpg:grpSp>
                            <wpg:cNvPr id="137912801" name="组合 773"/>
                            <wpg:cNvGrpSpPr/>
                            <wpg:grpSpPr>
                              <a:xfrm>
                                <a:off x="736600" y="146050"/>
                                <a:ext cx="457200" cy="73152"/>
                                <a:chOff x="0" y="0"/>
                                <a:chExt cx="457200" cy="73152"/>
                              </a:xfrm>
                            </wpg:grpSpPr>
                            <wps:wsp>
                              <wps:cNvPr id="2146873896" name="Line 666"/>
                              <wps:cNvCnPr>
                                <a:cxnSpLocks noChangeShapeType="1"/>
                              </wps:cNvCnPr>
                              <wps:spPr bwMode="auto">
                                <a:xfrm>
                                  <a:off x="6096" y="0"/>
                                  <a:ext cx="0" cy="730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37540591" name="Line 667"/>
                              <wps:cNvCnPr>
                                <a:cxnSpLocks noChangeShapeType="1"/>
                              </wps:cNvCnPr>
                              <wps:spPr bwMode="auto">
                                <a:xfrm>
                                  <a:off x="24384"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9386303" name="Line 668"/>
                              <wps:cNvCnPr>
                                <a:cxnSpLocks noChangeShapeType="1"/>
                              </wps:cNvCnPr>
                              <wps:spPr bwMode="auto">
                                <a:xfrm>
                                  <a:off x="48768"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13295840" name="Line 669"/>
                              <wps:cNvCnPr>
                                <a:cxnSpLocks noChangeShapeType="1"/>
                              </wps:cNvCnPr>
                              <wps:spPr bwMode="auto">
                                <a:xfrm>
                                  <a:off x="73152"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33948740" name="Line 670"/>
                              <wps:cNvCnPr>
                                <a:cxnSpLocks noChangeShapeType="1"/>
                              </wps:cNvCnPr>
                              <wps:spPr bwMode="auto">
                                <a:xfrm>
                                  <a:off x="97536"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51292905" name="Line 671"/>
                              <wps:cNvCnPr>
                                <a:cxnSpLocks noChangeShapeType="1"/>
                              </wps:cNvCnPr>
                              <wps:spPr bwMode="auto">
                                <a:xfrm>
                                  <a:off x="115824" y="18288"/>
                                  <a:ext cx="0" cy="547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031321" name="Line 672"/>
                              <wps:cNvCnPr>
                                <a:cxnSpLocks noChangeShapeType="1"/>
                              </wps:cNvCnPr>
                              <wps:spPr bwMode="auto">
                                <a:xfrm>
                                  <a:off x="140208"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22855962" name="Line 673"/>
                              <wps:cNvCnPr>
                                <a:cxnSpLocks noChangeShapeType="1"/>
                              </wps:cNvCnPr>
                              <wps:spPr bwMode="auto">
                                <a:xfrm>
                                  <a:off x="164592"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225134" name="Line 674"/>
                              <wps:cNvCnPr>
                                <a:cxnSpLocks noChangeShapeType="1"/>
                              </wps:cNvCnPr>
                              <wps:spPr bwMode="auto">
                                <a:xfrm>
                                  <a:off x="182880"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13907588" name="Line 675"/>
                              <wps:cNvCnPr>
                                <a:cxnSpLocks noChangeShapeType="1"/>
                              </wps:cNvCnPr>
                              <wps:spPr bwMode="auto">
                                <a:xfrm>
                                  <a:off x="207264"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73136172" name="Line 676"/>
                              <wps:cNvCnPr>
                                <a:cxnSpLocks noChangeShapeType="1"/>
                              </wps:cNvCnPr>
                              <wps:spPr bwMode="auto">
                                <a:xfrm>
                                  <a:off x="231648" y="0"/>
                                  <a:ext cx="0" cy="730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39599044" name="Line 677"/>
                              <wps:cNvCnPr>
                                <a:cxnSpLocks noChangeShapeType="1"/>
                              </wps:cNvCnPr>
                              <wps:spPr bwMode="auto">
                                <a:xfrm>
                                  <a:off x="249936"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6844355" name="Line 678"/>
                              <wps:cNvCnPr>
                                <a:cxnSpLocks noChangeShapeType="1"/>
                              </wps:cNvCnPr>
                              <wps:spPr bwMode="auto">
                                <a:xfrm>
                                  <a:off x="274320"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22733383" name="Line 679"/>
                              <wps:cNvCnPr>
                                <a:cxnSpLocks noChangeShapeType="1"/>
                              </wps:cNvCnPr>
                              <wps:spPr bwMode="auto">
                                <a:xfrm>
                                  <a:off x="298704"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62826787" name="Line 680"/>
                              <wps:cNvCnPr>
                                <a:cxnSpLocks noChangeShapeType="1"/>
                              </wps:cNvCnPr>
                              <wps:spPr bwMode="auto">
                                <a:xfrm>
                                  <a:off x="323088"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80287266" name="Line 681"/>
                              <wps:cNvCnPr>
                                <a:cxnSpLocks noChangeShapeType="1"/>
                              </wps:cNvCnPr>
                              <wps:spPr bwMode="auto">
                                <a:xfrm>
                                  <a:off x="341376" y="18288"/>
                                  <a:ext cx="0" cy="547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4468286" name="Line 682"/>
                              <wps:cNvCnPr>
                                <a:cxnSpLocks noChangeShapeType="1"/>
                              </wps:cNvCnPr>
                              <wps:spPr bwMode="auto">
                                <a:xfrm>
                                  <a:off x="365760"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4513572" name="Line 683"/>
                              <wps:cNvCnPr>
                                <a:cxnSpLocks noChangeShapeType="1"/>
                              </wps:cNvCnPr>
                              <wps:spPr bwMode="auto">
                                <a:xfrm>
                                  <a:off x="390144"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9302295" name="Line 684"/>
                              <wps:cNvCnPr>
                                <a:cxnSpLocks noChangeShapeType="1"/>
                              </wps:cNvCnPr>
                              <wps:spPr bwMode="auto">
                                <a:xfrm>
                                  <a:off x="408432"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42570208" name="Line 685"/>
                              <wps:cNvCnPr>
                                <a:cxnSpLocks noChangeShapeType="1"/>
                              </wps:cNvCnPr>
                              <wps:spPr bwMode="auto">
                                <a:xfrm>
                                  <a:off x="432816"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83714156" name="Line 686"/>
                              <wps:cNvCnPr>
                                <a:cxnSpLocks noChangeShapeType="1"/>
                              </wps:cNvCnPr>
                              <wps:spPr bwMode="auto">
                                <a:xfrm>
                                  <a:off x="457200" y="0"/>
                                  <a:ext cx="0" cy="730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85145931" name="Line 687"/>
                              <wps:cNvCnPr>
                                <a:cxnSpLocks noChangeShapeType="1"/>
                              </wps:cNvCnPr>
                              <wps:spPr bwMode="auto">
                                <a:xfrm>
                                  <a:off x="0" y="73152"/>
                                  <a:ext cx="4539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49094606" name="任意多边形: 形状 353"/>
                          <wps:cNvSpPr/>
                          <wps:spPr>
                            <a:xfrm>
                              <a:off x="1658992" y="-58"/>
                              <a:ext cx="933605" cy="784895"/>
                            </a:xfrm>
                            <a:custGeom>
                              <a:avLst/>
                              <a:gdLst>
                                <a:gd name="csX0" fmla="*/ 0 w 1179007"/>
                                <a:gd name="csY0" fmla="*/ 0 h 854110"/>
                                <a:gd name="csX1" fmla="*/ 0 w 1179007"/>
                                <a:gd name="csY1" fmla="*/ 854110 h 854110"/>
                                <a:gd name="csX2" fmla="*/ 1179007 w 1179007"/>
                                <a:gd name="csY2" fmla="*/ 854110 h 854110"/>
                              </a:gdLst>
                              <a:ahLst/>
                              <a:cxnLst>
                                <a:cxn ang="0">
                                  <a:pos x="csX0" y="csY0"/>
                                </a:cxn>
                                <a:cxn ang="0">
                                  <a:pos x="csX1" y="csY1"/>
                                </a:cxn>
                                <a:cxn ang="0">
                                  <a:pos x="csX2" y="csY2"/>
                                </a:cxn>
                              </a:cxnLst>
                              <a:rect l="l" t="t" r="r" b="b"/>
                              <a:pathLst>
                                <a:path w="1179007" h="854110">
                                  <a:moveTo>
                                    <a:pt x="0" y="0"/>
                                  </a:moveTo>
                                  <a:lnTo>
                                    <a:pt x="0" y="854110"/>
                                  </a:lnTo>
                                  <a:lnTo>
                                    <a:pt x="1179007" y="854110"/>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40567134" name="任意多边形: 形状 355"/>
                        <wps:cNvSpPr/>
                        <wps:spPr>
                          <a:xfrm>
                            <a:off x="1818076" y="220884"/>
                            <a:ext cx="579763" cy="422790"/>
                          </a:xfrm>
                          <a:custGeom>
                            <a:avLst/>
                            <a:gdLst>
                              <a:gd name="csX0" fmla="*/ 0 w 588723"/>
                              <a:gd name="csY0" fmla="*/ 0 h 427674"/>
                              <a:gd name="csX1" fmla="*/ 588723 w 588723"/>
                              <a:gd name="csY1" fmla="*/ 427674 h 427674"/>
                              <a:gd name="csX0" fmla="*/ 0 w 588723"/>
                              <a:gd name="csY0" fmla="*/ 0 h 427674"/>
                              <a:gd name="csX1" fmla="*/ 588723 w 588723"/>
                              <a:gd name="csY1" fmla="*/ 427674 h 427674"/>
                              <a:gd name="csX0" fmla="*/ 0 w 588723"/>
                              <a:gd name="csY0" fmla="*/ 0 h 427674"/>
                              <a:gd name="csX1" fmla="*/ 588723 w 588723"/>
                              <a:gd name="csY1" fmla="*/ 427674 h 427674"/>
                              <a:gd name="csX0" fmla="*/ 0 w 588723"/>
                              <a:gd name="csY0" fmla="*/ 0 h 427674"/>
                              <a:gd name="csX1" fmla="*/ 588723 w 588723"/>
                              <a:gd name="csY1" fmla="*/ 427674 h 427674"/>
                              <a:gd name="csX0" fmla="*/ 0 w 588723"/>
                              <a:gd name="csY0" fmla="*/ 0 h 427674"/>
                              <a:gd name="csX1" fmla="*/ 588723 w 588723"/>
                              <a:gd name="csY1" fmla="*/ 427674 h 427674"/>
                              <a:gd name="csX0" fmla="*/ 0 w 588723"/>
                              <a:gd name="csY0" fmla="*/ 0 h 427674"/>
                              <a:gd name="csX1" fmla="*/ 588723 w 588723"/>
                              <a:gd name="csY1" fmla="*/ 427674 h 427674"/>
                              <a:gd name="csX0" fmla="*/ 0 w 588723"/>
                              <a:gd name="csY0" fmla="*/ 0 h 427674"/>
                              <a:gd name="csX1" fmla="*/ 588723 w 588723"/>
                              <a:gd name="csY1" fmla="*/ 427674 h 427674"/>
                              <a:gd name="csX0" fmla="*/ 0 w 588723"/>
                              <a:gd name="csY0" fmla="*/ 0 h 427674"/>
                              <a:gd name="csX1" fmla="*/ 588723 w 588723"/>
                              <a:gd name="csY1" fmla="*/ 427674 h 427674"/>
                              <a:gd name="csX0" fmla="*/ 0 w 588723"/>
                              <a:gd name="csY0" fmla="*/ 0 h 427674"/>
                              <a:gd name="csX1" fmla="*/ 588723 w 588723"/>
                              <a:gd name="csY1" fmla="*/ 427674 h 427674"/>
                            </a:gdLst>
                            <a:ahLst/>
                            <a:cxnLst>
                              <a:cxn ang="0">
                                <a:pos x="csX0" y="csY0"/>
                              </a:cxn>
                              <a:cxn ang="0">
                                <a:pos x="csX1" y="csY1"/>
                              </a:cxn>
                            </a:cxnLst>
                            <a:rect l="l" t="t" r="r" b="b"/>
                            <a:pathLst>
                              <a:path w="588723" h="427674">
                                <a:moveTo>
                                  <a:pt x="0" y="0"/>
                                </a:moveTo>
                                <a:cubicBezTo>
                                  <a:pt x="116228" y="280449"/>
                                  <a:pt x="279432" y="352906"/>
                                  <a:pt x="588723" y="427674"/>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6072827" name="任意多边形: 形状 355"/>
                        <wps:cNvSpPr/>
                        <wps:spPr>
                          <a:xfrm>
                            <a:off x="1909324" y="229730"/>
                            <a:ext cx="493883" cy="415074"/>
                          </a:xfrm>
                          <a:custGeom>
                            <a:avLst/>
                            <a:gdLst>
                              <a:gd name="csX0" fmla="*/ 0 w 588723"/>
                              <a:gd name="csY0" fmla="*/ 0 h 427674"/>
                              <a:gd name="csX1" fmla="*/ 588723 w 588723"/>
                              <a:gd name="csY1" fmla="*/ 427674 h 427674"/>
                              <a:gd name="csX0" fmla="*/ 0 w 588723"/>
                              <a:gd name="csY0" fmla="*/ 0 h 427674"/>
                              <a:gd name="csX1" fmla="*/ 588723 w 588723"/>
                              <a:gd name="csY1" fmla="*/ 427674 h 427674"/>
                              <a:gd name="csX0" fmla="*/ 0 w 588723"/>
                              <a:gd name="csY0" fmla="*/ 0 h 427674"/>
                              <a:gd name="csX1" fmla="*/ 588723 w 588723"/>
                              <a:gd name="csY1" fmla="*/ 427674 h 427674"/>
                              <a:gd name="csX0" fmla="*/ 0 w 588723"/>
                              <a:gd name="csY0" fmla="*/ 0 h 427674"/>
                              <a:gd name="csX1" fmla="*/ 588723 w 588723"/>
                              <a:gd name="csY1" fmla="*/ 427674 h 427674"/>
                              <a:gd name="csX0" fmla="*/ 0 w 588723"/>
                              <a:gd name="csY0" fmla="*/ 0 h 427674"/>
                              <a:gd name="csX1" fmla="*/ 588723 w 588723"/>
                              <a:gd name="csY1" fmla="*/ 427674 h 427674"/>
                            </a:gdLst>
                            <a:ahLst/>
                            <a:cxnLst>
                              <a:cxn ang="0">
                                <a:pos x="csX0" y="csY0"/>
                              </a:cxn>
                              <a:cxn ang="0">
                                <a:pos x="csX1" y="csY1"/>
                              </a:cxn>
                            </a:cxnLst>
                            <a:rect l="l" t="t" r="r" b="b"/>
                            <a:pathLst>
                              <a:path w="588723" h="427674">
                                <a:moveTo>
                                  <a:pt x="0" y="0"/>
                                </a:moveTo>
                                <a:cubicBezTo>
                                  <a:pt x="132897" y="291513"/>
                                  <a:pt x="286620" y="359845"/>
                                  <a:pt x="588723" y="427674"/>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DB36D3B" id="组合 356" o:spid="_x0000_s1440" style="position:absolute;left:0;text-align:left;margin-left:153.75pt;margin-top:1.2pt;width:204.95pt;height:95.85pt;z-index:251760640;mso-position-horizontal:right;mso-position-horizontal-relative:margin;mso-position-vertical-relative:text;mso-width-relative:margin;mso-height-relative:margin" coordorigin=",-756" coordsize="26033,12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">
                <v:group id="组合 354" o:spid="_x0000_s1441" style="position:absolute;top:-756;width:26033;height:12176" coordorigin=",-756" coordsize="26033,12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">
                  <v:group id="组合 774" o:spid="_x0000_s1442" style="position:absolute;top:-756;width:26033;height:12176" coordorigin=",-920" coordsize="28905,13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">
                    <v:group id="组合 2029189946" o:spid="_x0000_s1443" style="position:absolute;top:-920;width:28905;height:13537" coordorigin="5610,12446" coordsize="4552,2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">
                      <v:group id="Group 641" o:spid="_x0000_s1444" style="position:absolute;left:5610;top:12446;width:4552;height:1845" coordorigin="5610,12446" coordsize="4552,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">
                        <v:group id="Group 642" o:spid="_x0000_s1445" style="position:absolute;left:6339;top:12707;width:1693;height:331" coordorigin="6391,12707" coordsize="1653,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">
                          <v:rect id="Rectangle 643" o:spid="_x0000_s1446" style="position:absolute;left:7119;top:12772;width:889;height:2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" strokeweight="1pt">
                            <v:textbox style="mso-fit-shape-to-text:t" inset="1mm,0,1mm,0"/>
                          </v:rect>
                          <v:rect id="Rectangle 644" o:spid="_x0000_s1447" style="position:absolute;left:7999;top:12708;width:45;height:3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" strokeweight="1pt">
                            <v:textbox style="mso-fit-shape-to-text:t" inset="1mm,0,1mm,0"/>
                          </v:rect>
                          <v:rect id="Rectangle 645" o:spid="_x0000_s1448" style="position:absolute;left:6752;top:12758;width:889;height: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" filled="f" strokeweight="1pt">
                            <v:textbox style="mso-fit-shape-to-text:t" inset="1mm,0,1mm,0"/>
                          </v:rect>
                          <v:rect id="Rectangle 646" o:spid="_x0000_s1449" style="position:absolute;left:7632;top:12707;width:45;height:3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" strokeweight="1pt">
                            <v:textbox style="mso-fit-shape-to-text:t" inset="1mm,0,1mm,0"/>
                          </v:rect>
                          <v:line id="Line 647" o:spid="_x0000_s1450" style="position:absolute;visibility:visible;mso-wrap-style:square" from="6391,12862" to="6756,1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"/>
                          <v:line id="Line 648" o:spid="_x0000_s1451" style="position:absolute;visibility:visible;mso-wrap-style:square" from="6391,12913" to="6756,12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"/>
                          <v:roundrect id="AutoShape 649" o:spid="_x0000_s1452" style="position:absolute;left:6475;top:12836;width:187;height:102;visibility:visible;mso-wrap-style:none;v-text-anchor:top" arcsize="27060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">
                            <v:textbox style="mso-fit-shape-to-text:t" inset="1mm,0,1mm,0"/>
                          </v:roundrect>
                        </v:group>
                        <v:group id="Group 650" o:spid="_x0000_s1453" style="position:absolute;left:5610;top:12587;width:735;height:588" coordorigin="5610,12587" coordsize="735,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">
                          <v:rect id="Rectangle 651" o:spid="_x0000_s1454" style="position:absolute;left:5610;top:12591;width:735;height:5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" strokeweight="1pt">
                            <v:textbox style="mso-fit-shape-to-text:t" inset="1mm,0,1mm,0"/>
                          </v:rect>
                          <v:shape id="Text Box 652" o:spid="_x0000_s1455" type="#_x0000_t202" style="position:absolute;left:5718;top:12587;width:526;height:3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" filled="f" stroked="f">
                            <v:textbox style="mso-fit-shape-to-text:t" inset="1mm,0,1mm,0">
                              <w:txbxContent>
                                <w:p w14:paraId="491CFCB5" w14:textId="77777777" w:rsidR="006625F5" w:rsidRPr="00513B42" w:rsidRDefault="006625F5" w:rsidP="006625F5">
                                  <w:pPr>
                                    <w:rPr>
                                      <w:sz w:val="18"/>
                                      <w:szCs w:val="18"/>
                                    </w:rPr>
                                  </w:pPr>
                                  <w:r>
                                    <w:rPr>
                                      <w:rFonts w:hint="eastAsia"/>
                                      <w:sz w:val="18"/>
                                      <w:szCs w:val="18"/>
                                    </w:rPr>
                                    <w:t>压强</w:t>
                                  </w:r>
                                </w:p>
                              </w:txbxContent>
                            </v:textbox>
                          </v:shape>
                          <v:shape id="Text Box 653" o:spid="_x0000_s1456" type="#_x0000_t202" style="position:absolute;left:5619;top:12829;width:726;height:3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" filled="f" stroked="f">
                            <v:textbox style="mso-fit-shape-to-text:t" inset="1mm,0,1mm,0">
                              <w:txbxContent>
                                <w:p w14:paraId="38B2124C" w14:textId="77777777" w:rsidR="006625F5" w:rsidRPr="00513B42" w:rsidRDefault="006625F5" w:rsidP="006625F5">
                                  <w:pPr>
                                    <w:rPr>
                                      <w:sz w:val="18"/>
                                      <w:szCs w:val="18"/>
                                    </w:rPr>
                                  </w:pPr>
                                  <w:r>
                                    <w:rPr>
                                      <w:rFonts w:hint="eastAsia"/>
                                      <w:sz w:val="18"/>
                                      <w:szCs w:val="18"/>
                                    </w:rPr>
                                    <w:t>传感器</w:t>
                                  </w:r>
                                </w:p>
                              </w:txbxContent>
                            </v:textbox>
                          </v:shape>
                        </v:group>
                        <v:group id="Group 654" o:spid="_x0000_s1457" style="position:absolute;left:5806;top:13404;width:1155;height:465" coordorigin="5859,13379" coordsize="1155,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">
                          <v:rect id="Rectangle 655" o:spid="_x0000_s1458" style="position:absolute;left:5859;top:13379;width:1155;height:4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" strokeweight="1pt">
                            <v:textbox style="mso-fit-shape-to-text:t" inset="1mm,0,1mm,0"/>
                          </v:rect>
                          <v:shape id="Text Box 656" o:spid="_x0000_s1459" type="#_x0000_t202" style="position:absolute;left:5870;top:13445;width:1126;height:3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" filled="f" stroked="f">
                            <v:textbox style="mso-fit-shape-to-text:t" inset="1mm,0,1mm,0">
                              <w:txbxContent>
                                <w:p w14:paraId="74EC1A42" w14:textId="77777777" w:rsidR="006625F5" w:rsidRPr="00513B42" w:rsidRDefault="006625F5" w:rsidP="006625F5">
                                  <w:pPr>
                                    <w:rPr>
                                      <w:sz w:val="18"/>
                                      <w:szCs w:val="18"/>
                                    </w:rPr>
                                  </w:pPr>
                                  <w:r>
                                    <w:rPr>
                                      <w:rFonts w:hint="eastAsia"/>
                                      <w:sz w:val="18"/>
                                      <w:szCs w:val="18"/>
                                    </w:rPr>
                                    <w:t>数据采集器</w:t>
                                  </w:r>
                                </w:p>
                              </w:txbxContent>
                            </v:textbox>
                          </v:shape>
                        </v:group>
                        <v:group id="Group 657" o:spid="_x0000_s1460" style="position:absolute;left:7198;top:12446;width:2964;height:1845" coordorigin="8327,12040" coordsize="2964,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">
                          <v:rect id="Rectangle 658" o:spid="_x0000_s1461" style="position:absolute;left:8550;top:13340;width:420;height:1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" strokeweight="1pt">
                            <v:textbox style="mso-fit-shape-to-text:t" inset="1mm,0,1mm,0"/>
                          </v:rect>
                          <v:roundrect id="AutoShape 659" o:spid="_x0000_s1462" style="position:absolute;left:8379;top:12759;width:735;height:620;visibility:visible;mso-wrap-style:non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" strokeweight="1pt">
                            <v:textbox style="mso-fit-shape-to-text:t" inset="1mm,0,1mm,0"/>
                          </v:roundrect>
                          <v:shape id="Text Box 660" o:spid="_x0000_s1463" type="#_x0000_t202" style="position:absolute;left:8379;top:12902;width:726;height:3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" filled="f" stroked="f">
                            <v:textbox style="mso-fit-shape-to-text:t" inset="1mm,0,1mm,0">
                              <w:txbxContent>
                                <w:p w14:paraId="57E39615" w14:textId="77777777" w:rsidR="006625F5" w:rsidRPr="00513B42" w:rsidRDefault="006625F5" w:rsidP="006625F5">
                                  <w:pPr>
                                    <w:rPr>
                                      <w:sz w:val="18"/>
                                      <w:szCs w:val="18"/>
                                    </w:rPr>
                                  </w:pPr>
                                  <w:r>
                                    <w:rPr>
                                      <w:rFonts w:hint="eastAsia"/>
                                      <w:sz w:val="18"/>
                                      <w:szCs w:val="18"/>
                                    </w:rPr>
                                    <w:t>计算机</w:t>
                                  </w:r>
                                </w:p>
                              </w:txbxContent>
                            </v:textbox>
                          </v:shape>
                          <v:rect id="Rectangle 661" o:spid="_x0000_s1464" style="position:absolute;left:8327;top:13450;width:867;height:2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" strokeweight="1pt">
                            <v:textbox style="mso-fit-shape-to-text:t" inset="1mm,0,1mm,0"/>
                          </v:rect>
                          <v:shape id="Text Box 660" o:spid="_x0000_s1465" type="#_x0000_t202" style="position:absolute;left:9385;top:12040;width:227;height:3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" filled="f" stroked="f">
                            <v:textbox style="mso-fit-shape-to-text:t" inset="1mm,0,1mm,0">
                              <w:txbxContent>
                                <w:p w14:paraId="7AB219F0" w14:textId="703D2255" w:rsidR="006625F5" w:rsidRPr="006625F5" w:rsidRDefault="006625F5" w:rsidP="006625F5">
                                  <w:pPr>
                                    <w:rPr>
                                      <w:i/>
                                      <w:iCs/>
                                      <w:sz w:val="18"/>
                                      <w:szCs w:val="18"/>
                                    </w:rPr>
                                  </w:pPr>
                                  <w:r w:rsidRPr="006625F5">
                                    <w:rPr>
                                      <w:rFonts w:hint="eastAsia"/>
                                      <w:i/>
                                      <w:iCs/>
                                      <w:sz w:val="18"/>
                                      <w:szCs w:val="18"/>
                                    </w:rPr>
                                    <w:t>p</w:t>
                                  </w:r>
                                </w:p>
                              </w:txbxContent>
                            </v:textbox>
                          </v:shape>
                          <v:shape id="Text Box 660" o:spid="_x0000_s1466" type="#_x0000_t202" style="position:absolute;left:11043;top:13538;width:248;height:3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" filled="f" stroked="f">
                            <v:textbox style="mso-fit-shape-to-text:t" inset="1mm,0,1mm,0">
                              <w:txbxContent>
                                <w:p w14:paraId="45FDC67C" w14:textId="1FBC40AF" w:rsidR="006625F5" w:rsidRPr="006625F5" w:rsidRDefault="006625F5" w:rsidP="006625F5">
                                  <w:pPr>
                                    <w:rPr>
                                      <w:i/>
                                      <w:iCs/>
                                      <w:sz w:val="18"/>
                                      <w:szCs w:val="18"/>
                                    </w:rPr>
                                  </w:pPr>
                                  <w:r>
                                    <w:rPr>
                                      <w:rFonts w:hint="eastAsia"/>
                                      <w:i/>
                                      <w:iCs/>
                                      <w:sz w:val="18"/>
                                      <w:szCs w:val="18"/>
                                    </w:rPr>
                                    <w:t>V</w:t>
                                  </w:r>
                                </w:p>
                              </w:txbxContent>
                            </v:textbox>
                          </v:shape>
                          <v:shape id="Text Box 660" o:spid="_x0000_s1467" type="#_x0000_t202" style="position:absolute;left:9373;top:13378;width:270;height:3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" filled="f" stroked="f">
                            <v:textbox style="mso-fit-shape-to-text:t" inset="1mm,0,1mm,0">
                              <w:txbxContent>
                                <w:p w14:paraId="69E729EC" w14:textId="5EAF3ACD" w:rsidR="006625F5" w:rsidRPr="006625F5" w:rsidRDefault="006625F5" w:rsidP="006625F5">
                                  <w:pPr>
                                    <w:rPr>
                                      <w:i/>
                                      <w:iCs/>
                                      <w:sz w:val="18"/>
                                      <w:szCs w:val="18"/>
                                    </w:rPr>
                                  </w:pPr>
                                  <w:r>
                                    <w:rPr>
                                      <w:rFonts w:hint="eastAsia"/>
                                      <w:i/>
                                      <w:iCs/>
                                      <w:sz w:val="18"/>
                                      <w:szCs w:val="18"/>
                                    </w:rPr>
                                    <w:t>O</w:t>
                                  </w:r>
                                </w:p>
                              </w:txbxContent>
                            </v:textbox>
                          </v:shape>
                        </v:group>
                        <v:shape id="Freeform 662" o:spid="_x0000_s1468" style="position:absolute;left:5677;top:13160;width:133;height:551;visibility:visible;mso-wrap-style:none;v-text-anchor:top" coordsize="133,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" path="m14,c15,73,,347,20,439v20,92,90,89,113,112e" filled="f" strokeweight=".5pt">
                          <v:path arrowok="t" o:connecttype="custom" o:connectlocs="14,0;20,439;133,551" o:connectangles="0,0,0"/>
                        </v:shape>
                        <v:shape id="Freeform 663" o:spid="_x0000_s1469" style="position:absolute;left:6962;top:13689;width:229;height:280;visibility:visible;mso-wrap-style:none;v-text-anchor:top" coordsize="209,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" path="m,c15,6,72,6,88,37v16,31,-12,106,8,147c116,225,186,260,209,280e" filled="f" strokeweight=".5pt">
                          <v:path arrowok="t" o:connecttype="custom" o:connectlocs="0,0;96,37;105,184;229,280" o:connectangles="0,0,0,0"/>
                        </v:shape>
                      </v:group>
                      <v:shape id="Text Box 688" o:spid="_x0000_s1470" type="#_x0000_t202" style="position:absolute;left:6521;top:14231;width:614;height:3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" filled="f" stroked="f">
                        <v:textbox style="mso-fit-shape-to-text:t" inset="1mm,0,1mm,0">
                          <w:txbxContent>
                            <w:p w14:paraId="41C9CFAC" w14:textId="3B665523" w:rsidR="006625F5" w:rsidRPr="00513B42" w:rsidRDefault="006625F5" w:rsidP="006625F5">
                              <w:pPr>
                                <w:rPr>
                                  <w:sz w:val="18"/>
                                  <w:szCs w:val="18"/>
                                  <w:vertAlign w:val="subscript"/>
                                </w:rPr>
                              </w:pPr>
                              <w:r>
                                <w:rPr>
                                  <w:rFonts w:hint="eastAsia"/>
                                  <w:sz w:val="18"/>
                                  <w:szCs w:val="18"/>
                                </w:rPr>
                                <w:t>（</w:t>
                              </w:r>
                              <w:r>
                                <w:rPr>
                                  <w:rFonts w:hint="eastAsia"/>
                                  <w:sz w:val="18"/>
                                  <w:szCs w:val="18"/>
                                </w:rPr>
                                <w:t>a</w:t>
                              </w:r>
                              <w:r>
                                <w:rPr>
                                  <w:rFonts w:hint="eastAsia"/>
                                  <w:sz w:val="18"/>
                                  <w:szCs w:val="18"/>
                                </w:rPr>
                                <w:t>）</w:t>
                              </w:r>
                            </w:p>
                          </w:txbxContent>
                        </v:textbox>
                      </v:shape>
                      <v:shape id="Text Box 688" o:spid="_x0000_s1471" type="#_x0000_t202" style="position:absolute;left:8897;top:14231;width:627;height:3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" filled="f" stroked="f">
                        <v:textbox style="mso-fit-shape-to-text:t" inset="1mm,0,1mm,0">
                          <w:txbxContent>
                            <w:p w14:paraId="06CF0B3B" w14:textId="534C3271" w:rsidR="009C688A" w:rsidRPr="00513B42" w:rsidRDefault="009C688A" w:rsidP="006625F5">
                              <w:pPr>
                                <w:rPr>
                                  <w:sz w:val="18"/>
                                  <w:szCs w:val="18"/>
                                  <w:vertAlign w:val="subscript"/>
                                </w:rPr>
                              </w:pPr>
                              <w:r>
                                <w:rPr>
                                  <w:rFonts w:hint="eastAsia"/>
                                  <w:sz w:val="18"/>
                                  <w:szCs w:val="18"/>
                                </w:rPr>
                                <w:t>（</w:t>
                              </w:r>
                              <w:r>
                                <w:rPr>
                                  <w:rFonts w:hint="eastAsia"/>
                                  <w:sz w:val="18"/>
                                  <w:szCs w:val="18"/>
                                </w:rPr>
                                <w:t>b</w:t>
                              </w:r>
                              <w:r>
                                <w:rPr>
                                  <w:rFonts w:hint="eastAsia"/>
                                  <w:sz w:val="18"/>
                                  <w:szCs w:val="18"/>
                                </w:rPr>
                                <w:t>）</w:t>
                              </w:r>
                            </w:p>
                          </w:txbxContent>
                        </v:textbox>
                      </v:shape>
                    </v:group>
                    <v:group id="组合 773" o:spid="_x0000_s1472" style="position:absolute;left:7366;top:1460;width:4572;height:732" coordsize="457200,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">
                      <v:line id="Line 666" o:spid="_x0000_s1473" style="position:absolute;visibility:visible;mso-wrap-style:square" from="6096,0" to="6096,73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" strokeweight=".5pt"/>
                      <v:line id="Line 667" o:spid="_x0000_s1474" style="position:absolute;visibility:visible;mso-wrap-style:square" from="24384,36576" to="24384,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" strokeweight=".5pt"/>
                      <v:line id="Line 668" o:spid="_x0000_s1475" style="position:absolute;visibility:visible;mso-wrap-style:square" from="48768,36576" to="48768,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" strokeweight=".5pt"/>
                      <v:line id="Line 669" o:spid="_x0000_s1476" style="position:absolute;visibility:visible;mso-wrap-style:square" from="73152,36576" to="73152,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" strokeweight=".5pt"/>
                      <v:line id="Line 670" o:spid="_x0000_s1477" style="position:absolute;visibility:visible;mso-wrap-style:square" from="97536,36576" to="97536,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" strokeweight=".5pt"/>
                      <v:line id="Line 671" o:spid="_x0000_s1478" style="position:absolute;visibility:visible;mso-wrap-style:square" from="115824,18288" to="115824,73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" strokeweight=".5pt"/>
                      <v:line id="Line 672" o:spid="_x0000_s1479" style="position:absolute;visibility:visible;mso-wrap-style:square" from="140208,36576" to="140208,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" strokeweight=".5pt"/>
                      <v:line id="Line 673" o:spid="_x0000_s1480" style="position:absolute;visibility:visible;mso-wrap-style:square" from="164592,36576" to="164592,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" strokeweight=".5pt"/>
                      <v:line id="Line 674" o:spid="_x0000_s1481" style="position:absolute;visibility:visible;mso-wrap-style:square" from="182880,36576" to="182880,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" strokeweight=".5pt"/>
                      <v:line id="Line 675" o:spid="_x0000_s1482" style="position:absolute;visibility:visible;mso-wrap-style:square" from="207264,36576" to="207264,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" strokeweight=".5pt"/>
                      <v:line id="Line 676" o:spid="_x0000_s1483" style="position:absolute;visibility:visible;mso-wrap-style:square" from="231648,0" to="231648,73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" strokeweight=".5pt"/>
                      <v:line id="Line 677" o:spid="_x0000_s1484" style="position:absolute;visibility:visible;mso-wrap-style:square" from="249936,36576" to="249936,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" strokeweight=".5pt"/>
                      <v:line id="Line 678" o:spid="_x0000_s1485" style="position:absolute;visibility:visible;mso-wrap-style:square" from="274320,36576" to="274320,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" strokeweight=".5pt"/>
                      <v:line id="Line 679" o:spid="_x0000_s1486" style="position:absolute;visibility:visible;mso-wrap-style:square" from="298704,36576" to="298704,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" strokeweight=".5pt"/>
                      <v:line id="Line 680" o:spid="_x0000_s1487" style="position:absolute;visibility:visible;mso-wrap-style:square" from="323088,36576" to="323088,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" strokeweight=".5pt"/>
                      <v:line id="Line 681" o:spid="_x0000_s1488" style="position:absolute;visibility:visible;mso-wrap-style:square" from="341376,18288" to="341376,73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" strokeweight=".5pt"/>
                      <v:line id="Line 682" o:spid="_x0000_s1489" style="position:absolute;visibility:visible;mso-wrap-style:square" from="365760,36576" to="365760,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" strokeweight=".5pt"/>
                      <v:line id="Line 683" o:spid="_x0000_s1490" style="position:absolute;visibility:visible;mso-wrap-style:square" from="390144,36576" to="390144,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" strokeweight=".5pt"/>
                      <v:line id="Line 684" o:spid="_x0000_s1491" style="position:absolute;visibility:visible;mso-wrap-style:square" from="408432,36576" to="408432,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" strokeweight=".5pt"/>
                      <v:line id="Line 685" o:spid="_x0000_s1492" style="position:absolute;visibility:visible;mso-wrap-style:square" from="432816,36576" to="432816,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" strokeweight=".5pt"/>
                      <v:line id="Line 686" o:spid="_x0000_s1493" style="position:absolute;visibility:visible;mso-wrap-style:square" from="457200,0" to="457200,73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" strokeweight=".5pt"/>
                      <v:line id="Line 687" o:spid="_x0000_s1494" style="position:absolute;visibility:visible;mso-wrap-style:square" from="0,73152" to="453967,73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"/>
                    </v:group>
                  </v:group>
                  <v:shape id="任意多边形: 形状 353" o:spid="_x0000_s1495" style="position:absolute;left:16589;width:9336;height:7848;visibility:visible;mso-wrap-style:square;v-text-anchor:middle" coordsize="1179007,854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" path="m,l,854110r1179007,e" filled="f" strokecolor="black [3213]" strokeweight=".5pt">
                    <v:stroke startarrow="block" startarrowwidth="narrow" endarrow="block" endarrowwidth="narrow" joinstyle="miter"/>
                    <v:path arrowok="t" o:connecttype="custom" o:connectlocs="0,0;0,784895;933605,784895" o:connectangles="0,0,0"/>
                  </v:shape>
                </v:group>
                <v:shape id="任意多边形: 形状 355" o:spid="_x0000_s1496" style="position:absolute;left:18180;top:2208;width:5798;height:4228;visibility:visible;mso-wrap-style:square;v-text-anchor:middle" coordsize="588723,427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" path="m,c116228,280449,279432,352906,588723,427674e" filled="f" strokecolor="black [3213]" strokeweight="1pt">
                  <v:stroke joinstyle="miter"/>
                  <v:path arrowok="t" o:connecttype="custom" o:connectlocs="0,0;579763,422790" o:connectangles="0,0"/>
                </v:shape>
                <v:shape id="任意多边形: 形状 355" o:spid="_x0000_s1497" style="position:absolute;left:19093;top:2297;width:4939;height:4151;visibility:visible;mso-wrap-style:square;v-text-anchor:middle" coordsize="588723,427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" path="m,c132897,291513,286620,359845,588723,427674e" filled="f" strokecolor="black [3213]" strokeweight=".5pt">
                  <v:stroke dashstyle="dash" joinstyle="miter"/>
                  <v:path arrowok="t" o:connecttype="custom" o:connectlocs="0,0;493883,415074" o:connectangles="0,0"/>
                </v:shape>
                <w10:wrap type="square" anchorx="margin"/>
              </v:group>
            </w:pict>
          </mc:Fallback>
        </mc:AlternateContent>
      </w:r>
      <w:r w:rsidR="0071326A">
        <w:rPr>
          <w:rFonts w:hint="eastAsia"/>
        </w:rPr>
        <w:t>6</w:t>
      </w:r>
      <w:r w:rsidR="0071326A">
        <w:rPr>
          <w:rFonts w:hint="eastAsia"/>
        </w:rPr>
        <w:t>．在“探究等温情况下一定质量气体压强与体积的关系”实验中，装置如图（</w:t>
      </w:r>
      <w:r w:rsidR="0071326A">
        <w:rPr>
          <w:rFonts w:hint="eastAsia"/>
        </w:rPr>
        <w:t>a</w:t>
      </w:r>
      <w:r w:rsidR="0071326A">
        <w:rPr>
          <w:rFonts w:hint="eastAsia"/>
        </w:rPr>
        <w:t>），从图示位置推入活塞注射器，实验得到的</w:t>
      </w:r>
      <w:r w:rsidR="0071326A" w:rsidRPr="00766288">
        <w:rPr>
          <w:rFonts w:hint="eastAsia"/>
          <w:i/>
          <w:iCs/>
        </w:rPr>
        <w:t>p</w:t>
      </w:r>
      <w:r w:rsidR="00766288">
        <w:t>–</w:t>
      </w:r>
      <w:r w:rsidR="0071326A" w:rsidRPr="00766288">
        <w:rPr>
          <w:rFonts w:hint="eastAsia"/>
          <w:i/>
          <w:iCs/>
        </w:rPr>
        <w:t>V</w:t>
      </w:r>
      <w:r w:rsidR="0071326A">
        <w:rPr>
          <w:rFonts w:hint="eastAsia"/>
        </w:rPr>
        <w:t>图像如图（</w:t>
      </w:r>
      <w:r w:rsidR="0071326A">
        <w:rPr>
          <w:rFonts w:hint="eastAsia"/>
        </w:rPr>
        <w:t>b</w:t>
      </w:r>
      <w:r w:rsidR="0071326A">
        <w:rPr>
          <w:rFonts w:hint="eastAsia"/>
        </w:rPr>
        <w:t>），图中实线为实验数据拟合线，虚线为参考双曲线，造成这一现象的可能原因是</w:t>
      </w:r>
      <w:r w:rsidR="0071326A">
        <w:rPr>
          <w:rFonts w:hint="eastAsia"/>
        </w:rPr>
        <w:t>_________</w:t>
      </w:r>
      <w:r w:rsidR="0071326A">
        <w:rPr>
          <w:rFonts w:hint="eastAsia"/>
        </w:rPr>
        <w:t>。（多选）</w:t>
      </w:r>
    </w:p>
    <w:p w14:paraId="67E3B24D" w14:textId="0BE0355A" w:rsidR="0071326A" w:rsidRDefault="0071326A" w:rsidP="0071326A">
      <w:pPr>
        <w:widowControl/>
      </w:pPr>
      <w:r>
        <w:rPr>
          <w:rFonts w:hint="eastAsia"/>
        </w:rPr>
        <w:t>A</w:t>
      </w:r>
      <w:r>
        <w:rPr>
          <w:rFonts w:hint="eastAsia"/>
        </w:rPr>
        <w:t>．实验过程中环境温度降低</w:t>
      </w:r>
    </w:p>
    <w:p w14:paraId="1327BA5C" w14:textId="0A917443" w:rsidR="00766288" w:rsidRDefault="0071326A" w:rsidP="0071326A">
      <w:pPr>
        <w:widowControl/>
      </w:pPr>
      <w:r>
        <w:rPr>
          <w:rFonts w:hint="eastAsia"/>
        </w:rPr>
        <w:t>B</w:t>
      </w:r>
      <w:r>
        <w:rPr>
          <w:rFonts w:hint="eastAsia"/>
        </w:rPr>
        <w:t>．推入注射器活塞时速度过快</w:t>
      </w:r>
    </w:p>
    <w:p w14:paraId="253C353A" w14:textId="7625108B" w:rsidR="0071326A" w:rsidRDefault="0071326A" w:rsidP="0071326A">
      <w:pPr>
        <w:widowControl/>
      </w:pPr>
      <w:r>
        <w:rPr>
          <w:rFonts w:hint="eastAsia"/>
        </w:rPr>
        <w:t>C</w:t>
      </w:r>
      <w:r>
        <w:rPr>
          <w:rFonts w:hint="eastAsia"/>
        </w:rPr>
        <w:t>．注射器内部分气体向外泄漏</w:t>
      </w:r>
    </w:p>
    <w:p w14:paraId="11D2B236" w14:textId="77777777" w:rsidR="0071326A" w:rsidRDefault="0071326A" w:rsidP="0071326A">
      <w:pPr>
        <w:widowControl/>
      </w:pPr>
      <w:r>
        <w:rPr>
          <w:rFonts w:hint="eastAsia"/>
        </w:rPr>
        <w:t>D</w:t>
      </w:r>
      <w:r>
        <w:rPr>
          <w:rFonts w:hint="eastAsia"/>
        </w:rPr>
        <w:t>．操作时用手握住了注射器封闭气体的部分</w:t>
      </w:r>
    </w:p>
    <w:p w14:paraId="77366D1D" w14:textId="77777777" w:rsidR="00C44B94" w:rsidRDefault="00C44B94" w:rsidP="0071326A">
      <w:pPr>
        <w:widowControl/>
      </w:pPr>
    </w:p>
    <w:p w14:paraId="1D11448D" w14:textId="77777777" w:rsidR="00C44B94" w:rsidRDefault="00C44B94" w:rsidP="0071326A">
      <w:pPr>
        <w:widowControl/>
      </w:pPr>
    </w:p>
    <w:p w14:paraId="4A13880B" w14:textId="77777777" w:rsidR="00C44B94" w:rsidRDefault="00C44B94" w:rsidP="0071326A">
      <w:pPr>
        <w:widowControl/>
      </w:pPr>
    </w:p>
    <w:p w14:paraId="5B0B87AC" w14:textId="20325A3D" w:rsidR="0071326A" w:rsidRDefault="0071326A" w:rsidP="001574EE">
      <w:pPr>
        <w:pStyle w:val="2"/>
      </w:pPr>
      <w:r>
        <w:rPr>
          <w:rFonts w:hint="eastAsia"/>
        </w:rPr>
        <w:t>五</w:t>
      </w:r>
      <w:r>
        <w:rPr>
          <w:rFonts w:hint="eastAsia"/>
        </w:rPr>
        <w:t xml:space="preserve"> </w:t>
      </w:r>
      <w:r>
        <w:rPr>
          <w:rFonts w:hint="eastAsia"/>
        </w:rPr>
        <w:t>波浪能发电平台</w:t>
      </w:r>
    </w:p>
    <w:p w14:paraId="7064C999" w14:textId="17FE608C" w:rsidR="0071326A" w:rsidRDefault="0071326A" w:rsidP="00766288">
      <w:pPr>
        <w:pStyle w:val="ae"/>
      </w:pPr>
      <w:r>
        <w:rPr>
          <w:rFonts w:hint="eastAsia"/>
        </w:rPr>
        <w:t>波浪能是一种蕴含在海洋中的可再生能源。我国自主研发的兆瓦级漂浮式波浪能发电装置“南鲲”号在珠海投入运行，标志着我国波浪能发电技术水平又上了一个</w:t>
      </w:r>
      <w:commentRangeStart w:id="5"/>
      <w:r>
        <w:rPr>
          <w:rFonts w:hint="eastAsia"/>
        </w:rPr>
        <w:t>台阶</w:t>
      </w:r>
      <w:commentRangeEnd w:id="5"/>
      <w:r w:rsidR="00104281">
        <w:rPr>
          <w:rStyle w:val="ab"/>
          <w:rFonts w:hint="eastAsia"/>
          <w:szCs w:val="24"/>
        </w:rPr>
        <w:commentReference w:id="5"/>
      </w:r>
      <w:r>
        <w:rPr>
          <w:rFonts w:hint="eastAsia"/>
        </w:rPr>
        <w:t>。</w:t>
      </w:r>
    </w:p>
    <w:p w14:paraId="0AA62B88" w14:textId="6DF3775E" w:rsidR="00766288" w:rsidRDefault="00766288" w:rsidP="0071326A">
      <w:pPr>
        <w:widowControl/>
      </w:pPr>
    </w:p>
    <w:p w14:paraId="6B9C32CD" w14:textId="3037527A" w:rsidR="0071326A" w:rsidRDefault="007D060D" w:rsidP="00766288">
      <w:pPr>
        <w:widowControl/>
      </w:pPr>
      <w:r>
        <w:rPr>
          <w:noProof/>
        </w:rPr>
        <mc:AlternateContent>
          <mc:Choice Requires="wpg">
            <w:drawing>
              <wp:anchor distT="0" distB="0" distL="114300" distR="114300" simplePos="0" relativeHeight="251712512" behindDoc="0" locked="0" layoutInCell="1" allowOverlap="1" wp14:anchorId="57D40E1B" wp14:editId="60ACD968">
                <wp:simplePos x="0" y="0"/>
                <wp:positionH relativeFrom="margin">
                  <wp:align>right</wp:align>
                </wp:positionH>
                <wp:positionV relativeFrom="paragraph">
                  <wp:posOffset>9525</wp:posOffset>
                </wp:positionV>
                <wp:extent cx="2003425" cy="873125"/>
                <wp:effectExtent l="0" t="0" r="34925" b="22225"/>
                <wp:wrapSquare wrapText="bothSides"/>
                <wp:docPr id="104575106" name="组合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03425" cy="873125"/>
                          <a:chOff x="4184" y="347451"/>
                          <a:chExt cx="3155" cy="1375"/>
                        </a:xfrm>
                      </wpg:grpSpPr>
                      <wpg:grpSp>
                        <wpg:cNvPr id="361090816" name="Group 76"/>
                        <wpg:cNvGrpSpPr/>
                        <wpg:grpSpPr>
                          <a:xfrm>
                            <a:off x="4563" y="347822"/>
                            <a:ext cx="2340" cy="1004"/>
                            <a:chOff x="6510" y="8464"/>
                            <a:chExt cx="2340" cy="919"/>
                          </a:xfrm>
                        </wpg:grpSpPr>
                        <wps:wsp>
                          <wps:cNvPr id="448893071" name="未知"/>
                          <wps:cNvSpPr/>
                          <wps:spPr bwMode="auto">
                            <a:xfrm>
                              <a:off x="6510" y="8489"/>
                              <a:ext cx="2340" cy="894"/>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12700" cmpd="sng">
                              <a:solidFill>
                                <a:srgbClr val="000000"/>
                              </a:solidFill>
                              <a:round/>
                            </a:ln>
                          </wps:spPr>
                          <wps:bodyPr rot="0" vert="horz" wrap="none" lIns="36000" tIns="0" rIns="36000" bIns="0" anchor="t" anchorCtr="0" upright="1">
                            <a:spAutoFit/>
                          </wps:bodyPr>
                        </wps:wsp>
                        <wps:wsp>
                          <wps:cNvPr id="905309454" name="Oval 69"/>
                          <wps:cNvSpPr>
                            <a:spLocks noChangeArrowheads="1"/>
                          </wps:cNvSpPr>
                          <wps:spPr bwMode="auto">
                            <a:xfrm>
                              <a:off x="6864" y="8464"/>
                              <a:ext cx="60" cy="55"/>
                            </a:xfrm>
                            <a:prstGeom prst="ellipse">
                              <a:avLst/>
                            </a:prstGeom>
                            <a:solidFill>
                              <a:srgbClr val="000000"/>
                            </a:solidFill>
                            <a:ln w="9525">
                              <a:noFill/>
                              <a:round/>
                            </a:ln>
                          </wps:spPr>
                          <wps:bodyPr rot="0" vert="horz" wrap="none" lIns="36000" tIns="0" rIns="36000" bIns="0" anchor="t" anchorCtr="0" upright="1">
                            <a:spAutoFit/>
                          </wps:bodyPr>
                        </wps:wsp>
                      </wpg:grpSp>
                      <wps:wsp>
                        <wps:cNvPr id="1228194607" name="文本框 2"/>
                        <wps:cNvSpPr txBox="1">
                          <a:spLocks noChangeArrowheads="1"/>
                        </wps:cNvSpPr>
                        <wps:spPr bwMode="auto">
                          <a:xfrm>
                            <a:off x="7018" y="347705"/>
                            <a:ext cx="219" cy="327"/>
                          </a:xfrm>
                          <a:prstGeom prst="rect">
                            <a:avLst/>
                          </a:prstGeom>
                          <a:noFill/>
                          <a:ln w="9525">
                            <a:noFill/>
                            <a:miter lim="800000"/>
                          </a:ln>
                        </wps:spPr>
                        <wps:txbx>
                          <w:txbxContent>
                            <w:p w14:paraId="175F22A1" w14:textId="77777777" w:rsidR="006422AE" w:rsidRPr="007D060D" w:rsidRDefault="006422AE" w:rsidP="007D060D">
                              <w:pPr>
                                <w:rPr>
                                  <w:rFonts w:ascii="Book Antiqua" w:hAnsi="Book Antiqua"/>
                                  <w:i/>
                                  <w:iCs/>
                                  <w:sz w:val="18"/>
                                  <w:szCs w:val="18"/>
                                </w:rPr>
                              </w:pPr>
                              <w:r w:rsidRPr="007D060D">
                                <w:rPr>
                                  <w:rFonts w:ascii="Book Antiqua" w:hAnsi="Book Antiqua"/>
                                  <w:i/>
                                  <w:iCs/>
                                  <w:sz w:val="18"/>
                                  <w:szCs w:val="18"/>
                                </w:rPr>
                                <w:t>v</w:t>
                              </w:r>
                            </w:p>
                          </w:txbxContent>
                        </wps:txbx>
                        <wps:bodyPr rot="0" vert="horz" wrap="none" lIns="36000" tIns="0" rIns="36000" bIns="0" anchor="t" anchorCtr="0">
                          <a:spAutoFit/>
                        </wps:bodyPr>
                      </wps:wsp>
                      <wps:wsp>
                        <wps:cNvPr id="1144353670" name="直接连接符 1144353670"/>
                        <wps:cNvCnPr/>
                        <wps:spPr>
                          <a:xfrm flipH="1">
                            <a:off x="4950" y="347481"/>
                            <a:ext cx="3" cy="322"/>
                          </a:xfrm>
                          <a:prstGeom prst="line">
                            <a:avLst/>
                          </a:prstGeom>
                          <a:noFill/>
                          <a:ln w="6350" cap="flat" cmpd="sng" algn="ctr">
                            <a:solidFill>
                              <a:sysClr val="windowText" lastClr="000000"/>
                            </a:solidFill>
                            <a:prstDash val="solid"/>
                            <a:miter lim="800000"/>
                          </a:ln>
                          <a:effectLst/>
                        </wps:spPr>
                        <wps:bodyPr/>
                      </wps:wsp>
                      <wps:wsp>
                        <wps:cNvPr id="1175792745" name="直接连接符 1175792745"/>
                        <wps:cNvCnPr/>
                        <wps:spPr>
                          <a:xfrm flipH="1">
                            <a:off x="4962" y="347643"/>
                            <a:ext cx="481" cy="0"/>
                          </a:xfrm>
                          <a:prstGeom prst="line">
                            <a:avLst/>
                          </a:prstGeom>
                          <a:noFill/>
                          <a:ln w="6350" cap="flat" cmpd="sng" algn="ctr">
                            <a:solidFill>
                              <a:sysClr val="windowText" lastClr="000000"/>
                            </a:solidFill>
                            <a:prstDash val="solid"/>
                            <a:miter lim="800000"/>
                            <a:headEnd type="none" w="sm" len="med"/>
                            <a:tailEnd type="triangle" w="sm" len="med"/>
                          </a:ln>
                          <a:effectLst/>
                        </wps:spPr>
                        <wps:bodyPr/>
                      </wps:wsp>
                      <wps:wsp>
                        <wps:cNvPr id="2105312179" name="直接连接符 7"/>
                        <wps:cNvCnPr/>
                        <wps:spPr>
                          <a:xfrm>
                            <a:off x="6497" y="347473"/>
                            <a:ext cx="3" cy="339"/>
                          </a:xfrm>
                          <a:prstGeom prst="line">
                            <a:avLst/>
                          </a:prstGeom>
                          <a:noFill/>
                          <a:ln w="6350" cap="flat" cmpd="sng" algn="ctr">
                            <a:solidFill>
                              <a:sysClr val="windowText" lastClr="000000"/>
                            </a:solidFill>
                            <a:prstDash val="solid"/>
                            <a:miter lim="800000"/>
                          </a:ln>
                          <a:effectLst/>
                        </wps:spPr>
                        <wps:bodyPr/>
                      </wps:wsp>
                      <wps:wsp>
                        <wps:cNvPr id="1584533853" name="Text Box 1537"/>
                        <wps:cNvSpPr txBox="1">
                          <a:spLocks noChangeArrowheads="1"/>
                        </wps:cNvSpPr>
                        <wps:spPr bwMode="auto">
                          <a:xfrm>
                            <a:off x="5519" y="347489"/>
                            <a:ext cx="479" cy="312"/>
                          </a:xfrm>
                          <a:prstGeom prst="rect">
                            <a:avLst/>
                          </a:prstGeom>
                          <a:noFill/>
                          <a:ln>
                            <a:noFill/>
                          </a:ln>
                        </wps:spPr>
                        <wps:txbx>
                          <w:txbxContent>
                            <w:p w14:paraId="37C0359C" w14:textId="77777777" w:rsidR="006422AE" w:rsidRPr="007D060D" w:rsidRDefault="006422AE" w:rsidP="007D060D">
                              <w:pPr>
                                <w:rPr>
                                  <w:sz w:val="18"/>
                                  <w:szCs w:val="18"/>
                                </w:rPr>
                              </w:pPr>
                              <w:r w:rsidRPr="007D060D">
                                <w:rPr>
                                  <w:rFonts w:hint="eastAsia"/>
                                  <w:sz w:val="18"/>
                                  <w:szCs w:val="18"/>
                                </w:rPr>
                                <w:t>2</w:t>
                              </w:r>
                              <w:r w:rsidRPr="007D060D">
                                <w:rPr>
                                  <w:sz w:val="18"/>
                                  <w:szCs w:val="18"/>
                                </w:rPr>
                                <w:t>0 m</w:t>
                              </w:r>
                            </w:p>
                          </w:txbxContent>
                        </wps:txbx>
                        <wps:bodyPr rot="0" vert="horz" wrap="none" lIns="36000" tIns="0" rIns="36000" bIns="0" anchor="t" anchorCtr="0" upright="1">
                          <a:spAutoFit/>
                        </wps:bodyPr>
                      </wps:wsp>
                      <wps:wsp>
                        <wps:cNvPr id="939151787" name="Line 36"/>
                        <wps:cNvCnPr>
                          <a:cxnSpLocks noChangeShapeType="1"/>
                        </wps:cNvCnPr>
                        <wps:spPr bwMode="auto">
                          <a:xfrm>
                            <a:off x="7002" y="348032"/>
                            <a:ext cx="337" cy="0"/>
                          </a:xfrm>
                          <a:prstGeom prst="line">
                            <a:avLst/>
                          </a:prstGeom>
                          <a:noFill/>
                          <a:ln w="6350">
                            <a:solidFill>
                              <a:srgbClr val="000000"/>
                            </a:solidFill>
                            <a:round/>
                            <a:tailEnd type="triangle" w="sm" len="med"/>
                          </a:ln>
                        </wps:spPr>
                        <wps:bodyPr/>
                      </wps:wsp>
                      <wps:wsp>
                        <wps:cNvPr id="684685339" name="文本框 2"/>
                        <wps:cNvSpPr txBox="1">
                          <a:spLocks noChangeArrowheads="1"/>
                        </wps:cNvSpPr>
                        <wps:spPr bwMode="auto">
                          <a:xfrm>
                            <a:off x="4184" y="347451"/>
                            <a:ext cx="669" cy="327"/>
                          </a:xfrm>
                          <a:prstGeom prst="rect">
                            <a:avLst/>
                          </a:prstGeom>
                          <a:noFill/>
                          <a:ln w="9525">
                            <a:noFill/>
                            <a:miter lim="800000"/>
                          </a:ln>
                        </wps:spPr>
                        <wps:txbx>
                          <w:txbxContent>
                            <w:p w14:paraId="63D56136" w14:textId="77777777" w:rsidR="006422AE" w:rsidRPr="007D060D" w:rsidRDefault="006422AE" w:rsidP="007D060D">
                              <w:pPr>
                                <w:rPr>
                                  <w:sz w:val="18"/>
                                  <w:szCs w:val="18"/>
                                </w:rPr>
                              </w:pPr>
                              <w:r w:rsidRPr="007D060D">
                                <w:rPr>
                                  <w:rFonts w:hint="eastAsia"/>
                                  <w:sz w:val="18"/>
                                  <w:szCs w:val="18"/>
                                </w:rPr>
                                <w:t>小物块</w:t>
                              </w:r>
                            </w:p>
                          </w:txbxContent>
                        </wps:txbx>
                        <wps:bodyPr rot="0" vert="horz" wrap="none" lIns="36000" tIns="0" rIns="36000" bIns="0" anchor="t" anchorCtr="0">
                          <a:spAutoFit/>
                        </wps:bodyPr>
                      </wps:wsp>
                      <wps:wsp>
                        <wps:cNvPr id="661980842" name="直接连接符 17"/>
                        <wps:cNvCnPr/>
                        <wps:spPr>
                          <a:xfrm>
                            <a:off x="4658" y="347733"/>
                            <a:ext cx="225" cy="86"/>
                          </a:xfrm>
                          <a:prstGeom prst="line">
                            <a:avLst/>
                          </a:prstGeom>
                          <a:noFill/>
                          <a:ln w="6350" cap="flat" cmpd="sng" algn="ctr">
                            <a:solidFill>
                              <a:sysClr val="windowText" lastClr="000000"/>
                            </a:solidFill>
                            <a:prstDash val="dash"/>
                            <a:miter lim="800000"/>
                          </a:ln>
                          <a:effectLst/>
                        </wps:spPr>
                        <wps:bodyPr/>
                      </wps:wsp>
                      <wps:wsp>
                        <wps:cNvPr id="1457666776" name="直接连接符 1457666776"/>
                        <wps:cNvCnPr/>
                        <wps:spPr>
                          <a:xfrm>
                            <a:off x="6037" y="347643"/>
                            <a:ext cx="452" cy="0"/>
                          </a:xfrm>
                          <a:prstGeom prst="line">
                            <a:avLst/>
                          </a:prstGeom>
                          <a:noFill/>
                          <a:ln w="6350" cap="flat" cmpd="sng" algn="ctr">
                            <a:solidFill>
                              <a:sysClr val="windowText" lastClr="000000"/>
                            </a:solidFill>
                            <a:prstDash val="solid"/>
                            <a:miter lim="800000"/>
                            <a:headEnd type="none" w="sm" len="med"/>
                            <a:tailEnd type="triangle" w="sm" len="med"/>
                          </a:ln>
                          <a:effectLst/>
                        </wps:spPr>
                        <wps:bodyPr/>
                      </wps:wsp>
                    </wpg:wgp>
                  </a:graphicData>
                </a:graphic>
                <wp14:sizeRelH relativeFrom="margin">
                  <wp14:pctWidth>0</wp14:pctWidth>
                </wp14:sizeRelH>
                <wp14:sizeRelV relativeFrom="margin">
                  <wp14:pctHeight>0</wp14:pctHeight>
                </wp14:sizeRelV>
              </wp:anchor>
            </w:drawing>
          </mc:Choice>
          <mc:Fallback>
            <w:pict>
              <v:group w14:anchorId="57D40E1B" id="_x0000_s1498" style="position:absolute;left:0;text-align:left;margin-left:106.55pt;margin-top:.75pt;width:157.75pt;height:68.75pt;z-index:251712512;mso-position-horizontal:right;mso-position-horizontal-relative:margin;mso-position-vertical-relative:text;mso-width-relative:margin;mso-height-relative:margin" coordorigin="4184,347451" coordsize="3155,1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">
                <v:group id="Group 76" o:spid="_x0000_s1499" style="position:absolute;left:4563;top:347822;width:2340;height:1004" coordorigin="6510,8464" coordsize="2340,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">
                  <v:shape id="未知" o:spid="_x0000_s1500" style="position:absolute;left:6510;top:8489;width:2340;height:894;visibility:visible;mso-wrap-style:none;v-text-anchor:top" coordsize="108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67,289,200,347c10833,2057,10816,2028,10800,1999e" filled="f" strokeweight="1pt">
                    <v:path arrowok="t" o:connecttype="custom" o:connectlocs="0,447;43,369;86,294;130,224;173,160;216,105;259,60;302,27;346,7;389,0;432,7;475,27;518,60;562,105;605,160;648,224;691,294;734,369;778,447;821,525;864,600;907,671;950,734;994,789;1037,834;1080,867;1123,887;1166,894;1210,887;1253,867;1296,834;1339,789;1382,734;1426,671;1469,600;1512,525;1555,447;1598,369;1642,294;1685,224;1728,160;1771,105;1814,60;1858,27;1901,7;1944,0;1987,7;2030,27;2074,60;2117,105;2160,160;2203,224;2246,294;2290,369;2333,447;2333,447" o:connectangles="0,0,0,0,0,0,0,0,0,0,0,0,0,0,0,0,0,0,0,0,0,0,0,0,0,0,0,0,0,0,0,0,0,0,0,0,0,0,0,0,0,0,0,0,0,0,0,0,0,0,0,0,0,0,0,0"/>
                  </v:shape>
                  <v:oval id="Oval 69" o:spid="_x0000_s1501" style="position:absolute;left:6864;top:8464;width:60;height: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" fillcolor="black" stroked="f">
                    <v:textbox style="mso-fit-shape-to-text:t" inset="1mm,0,1mm,0"/>
                  </v:oval>
                </v:group>
                <v:shape id="文本框 2" o:spid="_x0000_s1502" type="#_x0000_t202" style="position:absolute;left:7018;top:347705;width:219;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" filled="f" stroked="f">
                  <v:textbox style="mso-fit-shape-to-text:t" inset="1mm,0,1mm,0">
                    <w:txbxContent>
                      <w:p w14:paraId="175F22A1" w14:textId="77777777" w:rsidR="006422AE" w:rsidRPr="007D060D" w:rsidRDefault="006422AE" w:rsidP="007D060D">
                        <w:pPr>
                          <w:rPr>
                            <w:rFonts w:ascii="Book Antiqua" w:hAnsi="Book Antiqua"/>
                            <w:i/>
                            <w:iCs/>
                            <w:sz w:val="18"/>
                            <w:szCs w:val="18"/>
                          </w:rPr>
                        </w:pPr>
                        <w:r w:rsidRPr="007D060D">
                          <w:rPr>
                            <w:rFonts w:ascii="Book Antiqua" w:hAnsi="Book Antiqua"/>
                            <w:i/>
                            <w:iCs/>
                            <w:sz w:val="18"/>
                            <w:szCs w:val="18"/>
                          </w:rPr>
                          <w:t>v</w:t>
                        </w:r>
                      </w:p>
                    </w:txbxContent>
                  </v:textbox>
                </v:shape>
                <v:line id="直接连接符 1144353670" o:spid="_x0000_s1503" style="position:absolute;flip:x;visibility:visible;mso-wrap-style:square" from="4950,347481" to="4953,347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" strokecolor="windowText" strokeweight=".5pt">
                  <v:stroke joinstyle="miter"/>
                </v:line>
                <v:line id="直接连接符 1175792745" o:spid="_x0000_s1504" style="position:absolute;flip:x;visibility:visible;mso-wrap-style:square" from="4962,347643" to="5443,347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" strokecolor="windowText" strokeweight=".5pt">
                  <v:stroke startarrowwidth="narrow" endarrow="block" endarrowwidth="narrow" joinstyle="miter"/>
                </v:line>
                <v:line id="直接连接符 7" o:spid="_x0000_s1505" style="position:absolute;visibility:visible;mso-wrap-style:square" from="6497,347473" to="6500,347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" strokecolor="windowText" strokeweight=".5pt">
                  <v:stroke joinstyle="miter"/>
                </v:line>
                <v:shape id="Text Box 1537" o:spid="_x0000_s1506" type="#_x0000_t202" style="position:absolute;left:5519;top:347489;width:47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" filled="f" stroked="f">
                  <v:textbox style="mso-fit-shape-to-text:t" inset="1mm,0,1mm,0">
                    <w:txbxContent>
                      <w:p w14:paraId="37C0359C" w14:textId="77777777" w:rsidR="006422AE" w:rsidRPr="007D060D" w:rsidRDefault="006422AE" w:rsidP="007D060D">
                        <w:pPr>
                          <w:rPr>
                            <w:sz w:val="18"/>
                            <w:szCs w:val="18"/>
                          </w:rPr>
                        </w:pPr>
                        <w:r w:rsidRPr="007D060D">
                          <w:rPr>
                            <w:rFonts w:hint="eastAsia"/>
                            <w:sz w:val="18"/>
                            <w:szCs w:val="18"/>
                          </w:rPr>
                          <w:t>2</w:t>
                        </w:r>
                        <w:r w:rsidRPr="007D060D">
                          <w:rPr>
                            <w:sz w:val="18"/>
                            <w:szCs w:val="18"/>
                          </w:rPr>
                          <w:t>0 m</w:t>
                        </w:r>
                      </w:p>
                    </w:txbxContent>
                  </v:textbox>
                </v:shape>
                <v:line id="Line 36" o:spid="_x0000_s1507" style="position:absolute;visibility:visible;mso-wrap-style:square" from="7002,348032" to="7339,348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" strokeweight=".5pt">
                  <v:stroke endarrow="block" endarrowwidth="narrow"/>
                </v:line>
                <v:shape id="文本框 2" o:spid="_x0000_s1508" type="#_x0000_t202" style="position:absolute;left:4184;top:347451;width:669;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" filled="f" stroked="f">
                  <v:textbox style="mso-fit-shape-to-text:t" inset="1mm,0,1mm,0">
                    <w:txbxContent>
                      <w:p w14:paraId="63D56136" w14:textId="77777777" w:rsidR="006422AE" w:rsidRPr="007D060D" w:rsidRDefault="006422AE" w:rsidP="007D060D">
                        <w:pPr>
                          <w:rPr>
                            <w:sz w:val="18"/>
                            <w:szCs w:val="18"/>
                          </w:rPr>
                        </w:pPr>
                        <w:r w:rsidRPr="007D060D">
                          <w:rPr>
                            <w:rFonts w:hint="eastAsia"/>
                            <w:sz w:val="18"/>
                            <w:szCs w:val="18"/>
                          </w:rPr>
                          <w:t>小物块</w:t>
                        </w:r>
                      </w:p>
                    </w:txbxContent>
                  </v:textbox>
                </v:shape>
                <v:line id="直接连接符 17" o:spid="_x0000_s1509" style="position:absolute;visibility:visible;mso-wrap-style:square" from="4658,347733" to="4883,347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" strokecolor="windowText" strokeweight=".5pt">
                  <v:stroke dashstyle="dash" joinstyle="miter"/>
                </v:line>
                <v:line id="直接连接符 1457666776" o:spid="_x0000_s1510" style="position:absolute;visibility:visible;mso-wrap-style:square" from="6037,347643" to="6489,347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" strokecolor="windowText" strokeweight=".5pt">
                  <v:stroke startarrowwidth="narrow" endarrow="block" endarrowwidth="narrow" joinstyle="miter"/>
                </v:line>
                <w10:wrap type="square" anchorx="margin"/>
              </v:group>
            </w:pict>
          </mc:Fallback>
        </mc:AlternateContent>
      </w:r>
      <w:r w:rsidR="0071326A">
        <w:rPr>
          <w:rFonts w:hint="eastAsia"/>
        </w:rPr>
        <w:t>1</w:t>
      </w:r>
      <w:r w:rsidR="0071326A">
        <w:rPr>
          <w:rFonts w:hint="eastAsia"/>
        </w:rPr>
        <w:t>．一列水平向右传播的水波（可视为简谐横波），波长为</w:t>
      </w:r>
      <w:r w:rsidR="0071326A">
        <w:rPr>
          <w:rFonts w:hint="eastAsia"/>
        </w:rPr>
        <w:t>20 m</w:t>
      </w:r>
      <w:r w:rsidR="0071326A">
        <w:rPr>
          <w:rFonts w:hint="eastAsia"/>
        </w:rPr>
        <w:t>。</w:t>
      </w:r>
      <w:r w:rsidR="0071326A" w:rsidRPr="00292A63">
        <w:rPr>
          <w:rFonts w:hint="eastAsia"/>
          <w:i/>
          <w:iCs/>
        </w:rPr>
        <w:t>t</w:t>
      </w:r>
      <w:r w:rsidR="00292A63">
        <w:rPr>
          <w:rFonts w:hint="eastAsia"/>
        </w:rPr>
        <w:t xml:space="preserve"> = </w:t>
      </w:r>
      <w:r w:rsidR="0071326A">
        <w:rPr>
          <w:rFonts w:hint="eastAsia"/>
        </w:rPr>
        <w:t>0</w:t>
      </w:r>
      <w:r w:rsidR="0071326A">
        <w:rPr>
          <w:rFonts w:hint="eastAsia"/>
        </w:rPr>
        <w:t>时刻，水面上一漂浮小物块位于波峰处，如图所示。经过</w:t>
      </w:r>
      <w:r w:rsidR="00292A63">
        <w:rPr>
          <w:rFonts w:cs="Times New Roman"/>
        </w:rPr>
        <w:t>Δ</w:t>
      </w:r>
      <w:r w:rsidR="0071326A" w:rsidRPr="00292A63">
        <w:rPr>
          <w:rFonts w:hint="eastAsia"/>
          <w:i/>
          <w:iCs/>
        </w:rPr>
        <w:t>t</w:t>
      </w:r>
      <w:r w:rsidR="00292A63">
        <w:rPr>
          <w:rFonts w:hint="eastAsia"/>
        </w:rPr>
        <w:t xml:space="preserve"> = </w:t>
      </w:r>
      <w:r w:rsidR="0071326A">
        <w:rPr>
          <w:rFonts w:hint="eastAsia"/>
        </w:rPr>
        <w:t>2 s</w:t>
      </w:r>
      <w:r w:rsidR="0071326A">
        <w:rPr>
          <w:rFonts w:hint="eastAsia"/>
        </w:rPr>
        <w:t>，该物块运动至波谷位置。求该波波速的可能大小。</w:t>
      </w:r>
    </w:p>
    <w:p w14:paraId="6255CD05" w14:textId="23E0C677" w:rsidR="0071326A" w:rsidRDefault="0071326A" w:rsidP="0071326A">
      <w:pPr>
        <w:widowControl/>
      </w:pPr>
    </w:p>
    <w:p w14:paraId="20E1CE3E" w14:textId="77777777" w:rsidR="00C44B94" w:rsidRDefault="00C44B94" w:rsidP="0071326A">
      <w:pPr>
        <w:widowControl/>
      </w:pPr>
    </w:p>
    <w:p w14:paraId="71942DD6" w14:textId="77777777" w:rsidR="00C44B94" w:rsidRDefault="00C44B94" w:rsidP="0071326A">
      <w:pPr>
        <w:widowControl/>
      </w:pPr>
    </w:p>
    <w:p w14:paraId="10A71E0C" w14:textId="37140AA3" w:rsidR="0071326A" w:rsidRDefault="0071326A" w:rsidP="0071326A">
      <w:pPr>
        <w:widowControl/>
      </w:pPr>
      <w:r>
        <w:rPr>
          <w:rFonts w:hint="eastAsia"/>
        </w:rPr>
        <w:t>2</w:t>
      </w:r>
      <w:r>
        <w:rPr>
          <w:rFonts w:hint="eastAsia"/>
        </w:rPr>
        <w:t>．图（</w:t>
      </w:r>
      <w:r>
        <w:rPr>
          <w:rFonts w:hint="eastAsia"/>
        </w:rPr>
        <w:t>a</w:t>
      </w:r>
      <w:r>
        <w:rPr>
          <w:rFonts w:hint="eastAsia"/>
        </w:rPr>
        <w:t>）中的波浪能发电平台，工作原理可简化为图（</w:t>
      </w:r>
      <w:r>
        <w:rPr>
          <w:rFonts w:hint="eastAsia"/>
        </w:rPr>
        <w:t>b</w:t>
      </w:r>
      <w:r>
        <w:rPr>
          <w:rFonts w:hint="eastAsia"/>
        </w:rPr>
        <w:t>）所示。海浪驱动浪板带动发电机转子，使多匝矩形线圈在两磁极间的水平匀强磁场中，绕垂直于磁场方向的中心轴逆时针做匀速转动，并向外输出感应电流。</w:t>
      </w:r>
    </w:p>
    <w:p w14:paraId="6E1CB2A6" w14:textId="774BFE77" w:rsidR="009C688A" w:rsidRDefault="00C44B94" w:rsidP="0071326A">
      <w:pPr>
        <w:widowControl/>
      </w:pPr>
      <w:r>
        <w:rPr>
          <w:noProof/>
        </w:rPr>
        <mc:AlternateContent>
          <mc:Choice Requires="wpg">
            <w:drawing>
              <wp:inline distT="0" distB="0" distL="0" distR="0" wp14:anchorId="396E0C4C" wp14:editId="1D8CC3F5">
                <wp:extent cx="4340860" cy="1417955"/>
                <wp:effectExtent l="0" t="38100" r="21590" b="10795"/>
                <wp:docPr id="1081949878" name="组合 359"/>
                <wp:cNvGraphicFramePr/>
                <a:graphic xmlns:a="http://schemas.openxmlformats.org/drawingml/2006/main">
                  <a:graphicData uri="http://schemas.microsoft.com/office/word/2010/wordprocessingGroup">
                    <wpg:wgp>
                      <wpg:cNvGrpSpPr/>
                      <wpg:grpSpPr>
                        <a:xfrm>
                          <a:off x="0" y="0"/>
                          <a:ext cx="4340860" cy="1417955"/>
                          <a:chOff x="0" y="0"/>
                          <a:chExt cx="4341006" cy="1418586"/>
                        </a:xfrm>
                      </wpg:grpSpPr>
                      <pic:pic xmlns:pic="http://schemas.openxmlformats.org/drawingml/2006/picture">
                        <pic:nvPicPr>
                          <pic:cNvPr id="1746969334" name="图片 357"/>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021840" cy="1115695"/>
                          </a:xfrm>
                          <a:prstGeom prst="rect">
                            <a:avLst/>
                          </a:prstGeom>
                        </pic:spPr>
                      </pic:pic>
                      <wpg:grpSp>
                        <wpg:cNvPr id="785413626" name="组合 358"/>
                        <wpg:cNvGrpSpPr/>
                        <wpg:grpSpPr>
                          <a:xfrm>
                            <a:off x="830311" y="34054"/>
                            <a:ext cx="3510695" cy="1384532"/>
                            <a:chOff x="-1479990" y="284908"/>
                            <a:chExt cx="3510755" cy="1385392"/>
                          </a:xfrm>
                        </wpg:grpSpPr>
                        <wpg:grpSp>
                          <wpg:cNvPr id="522599897" name="组合 1040">
                            <a:extLst>
                              <a:ext uri="{FF2B5EF4-FFF2-40B4-BE49-F238E27FC236}">
                                <a16:creationId xmlns:a16="http://schemas.microsoft.com/office/drawing/2014/main" id="{E044462A-90B4-6FB0-9433-6C88300DF514}"/>
                              </a:ext>
                            </a:extLst>
                          </wpg:cNvPr>
                          <wpg:cNvGrpSpPr/>
                          <wpg:grpSpPr>
                            <a:xfrm>
                              <a:off x="0" y="284908"/>
                              <a:ext cx="2030765" cy="1030689"/>
                              <a:chOff x="-5" y="0"/>
                              <a:chExt cx="4840138" cy="2457731"/>
                            </a:xfrm>
                          </wpg:grpSpPr>
                          <wpg:grpSp>
                            <wpg:cNvPr id="1374072312" name="组合 1374072312">
                              <a:extLst>
                                <a:ext uri="{FF2B5EF4-FFF2-40B4-BE49-F238E27FC236}">
                                  <a16:creationId xmlns:a16="http://schemas.microsoft.com/office/drawing/2014/main" id="{05865455-F339-D128-B0DC-86F30B0352A7}"/>
                                </a:ext>
                              </a:extLst>
                            </wpg:cNvPr>
                            <wpg:cNvGrpSpPr/>
                            <wpg:grpSpPr>
                              <a:xfrm>
                                <a:off x="-5" y="2"/>
                                <a:ext cx="3458158" cy="2457729"/>
                                <a:chOff x="-5" y="2"/>
                                <a:chExt cx="3458158" cy="2457729"/>
                              </a:xfrm>
                            </wpg:grpSpPr>
                            <wpg:grpSp>
                              <wpg:cNvPr id="127774782" name="组合 127774782">
                                <a:extLst>
                                  <a:ext uri="{FF2B5EF4-FFF2-40B4-BE49-F238E27FC236}">
                                    <a16:creationId xmlns:a16="http://schemas.microsoft.com/office/drawing/2014/main" id="{8B24F34B-1AD4-C191-0749-464DD644931F}"/>
                                  </a:ext>
                                </a:extLst>
                              </wpg:cNvPr>
                              <wpg:cNvGrpSpPr/>
                              <wpg:grpSpPr>
                                <a:xfrm>
                                  <a:off x="-5" y="2"/>
                                  <a:ext cx="3458158" cy="2160788"/>
                                  <a:chOff x="-5" y="2"/>
                                  <a:chExt cx="3458158" cy="2160788"/>
                                </a:xfrm>
                              </wpg:grpSpPr>
                              <wpg:grpSp>
                                <wpg:cNvPr id="1133387558" name="组合 1133387558">
                                  <a:extLst>
                                    <a:ext uri="{FF2B5EF4-FFF2-40B4-BE49-F238E27FC236}">
                                      <a16:creationId xmlns:a16="http://schemas.microsoft.com/office/drawing/2014/main" id="{C3F14FFF-966F-5DA0-8082-8F0EC117CFD8}"/>
                                    </a:ext>
                                  </a:extLst>
                                </wpg:cNvPr>
                                <wpg:cNvGrpSpPr/>
                                <wpg:grpSpPr>
                                  <a:xfrm>
                                    <a:off x="299712" y="1236906"/>
                                    <a:ext cx="3158441" cy="923884"/>
                                    <a:chOff x="299712" y="1236906"/>
                                    <a:chExt cx="3158441" cy="923884"/>
                                  </a:xfrm>
                                </wpg:grpSpPr>
                                <wpg:grpSp>
                                  <wpg:cNvPr id="568579552" name="组合 568579552">
                                    <a:extLst>
                                      <a:ext uri="{FF2B5EF4-FFF2-40B4-BE49-F238E27FC236}">
                                        <a16:creationId xmlns:a16="http://schemas.microsoft.com/office/drawing/2014/main" id="{1EE8F99D-88F9-7F08-199E-D8DA7A862D74}"/>
                                      </a:ext>
                                    </a:extLst>
                                  </wpg:cNvPr>
                                  <wpg:cNvGrpSpPr/>
                                  <wpg:grpSpPr>
                                    <a:xfrm>
                                      <a:off x="299712" y="1236906"/>
                                      <a:ext cx="680332" cy="923884"/>
                                      <a:chOff x="299712" y="1236906"/>
                                      <a:chExt cx="680332" cy="923884"/>
                                    </a:xfrm>
                                  </wpg:grpSpPr>
                                  <wps:wsp>
                                    <wps:cNvPr id="2007862217" name="任意多边形: 形状 2007862217">
                                      <a:extLst>
                                        <a:ext uri="{FF2B5EF4-FFF2-40B4-BE49-F238E27FC236}">
                                          <a16:creationId xmlns:a16="http://schemas.microsoft.com/office/drawing/2014/main" id="{72305807-2AB8-D720-8760-815B42FBC950}"/>
                                        </a:ext>
                                      </a:extLst>
                                    </wps:cNvPr>
                                    <wps:cNvSpPr/>
                                    <wps:spPr>
                                      <a:xfrm>
                                        <a:off x="299713" y="1236906"/>
                                        <a:ext cx="680331" cy="923884"/>
                                      </a:xfrm>
                                      <a:custGeom>
                                        <a:avLst/>
                                        <a:gdLst>
                                          <a:gd name="csX0" fmla="*/ 345634 w 680331"/>
                                          <a:gd name="csY0" fmla="*/ 0 h 920962"/>
                                          <a:gd name="csX1" fmla="*/ 0 w 680331"/>
                                          <a:gd name="csY1" fmla="*/ 0 h 920962"/>
                                          <a:gd name="csX2" fmla="*/ 0 w 680331"/>
                                          <a:gd name="csY2" fmla="*/ 560015 h 920962"/>
                                          <a:gd name="csX3" fmla="*/ 347822 w 680331"/>
                                          <a:gd name="csY3" fmla="*/ 920962 h 920962"/>
                                          <a:gd name="csX4" fmla="*/ 680331 w 680331"/>
                                          <a:gd name="csY4" fmla="*/ 920962 h 920962"/>
                                          <a:gd name="csX5" fmla="*/ 680331 w 680331"/>
                                          <a:gd name="csY5" fmla="*/ 367510 h 920962"/>
                                          <a:gd name="csX6" fmla="*/ 345634 w 680331"/>
                                          <a:gd name="csY6" fmla="*/ 0 h 920962"/>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680331" h="923884">
                                            <a:moveTo>
                                              <a:pt x="326645" y="0"/>
                                            </a:moveTo>
                                            <a:lnTo>
                                              <a:pt x="0" y="2922"/>
                                            </a:lnTo>
                                            <a:lnTo>
                                              <a:pt x="0" y="562937"/>
                                            </a:lnTo>
                                            <a:lnTo>
                                              <a:pt x="347822" y="923884"/>
                                            </a:lnTo>
                                            <a:lnTo>
                                              <a:pt x="680331" y="923884"/>
                                            </a:lnTo>
                                            <a:cubicBezTo>
                                              <a:pt x="604357" y="766534"/>
                                              <a:pt x="571797" y="630889"/>
                                              <a:pt x="680331" y="370432"/>
                                            </a:cubicBezTo>
                                            <a:lnTo>
                                              <a:pt x="326645" y="0"/>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81156161" name="任意多边形: 形状 1581156161">
                                      <a:extLst>
                                        <a:ext uri="{FF2B5EF4-FFF2-40B4-BE49-F238E27FC236}">
                                          <a16:creationId xmlns:a16="http://schemas.microsoft.com/office/drawing/2014/main" id="{36DDA4C8-5A76-3C2D-A378-20E611636DD2}"/>
                                        </a:ext>
                                      </a:extLst>
                                    </wps:cNvPr>
                                    <wps:cNvSpPr/>
                                    <wps:spPr>
                                      <a:xfrm>
                                        <a:off x="299712" y="1240061"/>
                                        <a:ext cx="680328" cy="365322"/>
                                      </a:xfrm>
                                      <a:custGeom>
                                        <a:avLst/>
                                        <a:gdLst>
                                          <a:gd name="csX0" fmla="*/ 680332 w 680332"/>
                                          <a:gd name="csY0" fmla="*/ 365322 h 365322"/>
                                          <a:gd name="csX1" fmla="*/ 339072 w 680332"/>
                                          <a:gd name="csY1" fmla="*/ 365322 h 365322"/>
                                          <a:gd name="csX2" fmla="*/ 0 w 680332"/>
                                          <a:gd name="csY2" fmla="*/ 0 h 365322"/>
                                          <a:gd name="csX0" fmla="*/ 680332 w 680332"/>
                                          <a:gd name="csY0" fmla="*/ 365322 h 365322"/>
                                          <a:gd name="csX1" fmla="*/ 350758 w 680332"/>
                                          <a:gd name="csY1" fmla="*/ 365322 h 365322"/>
                                          <a:gd name="csX2" fmla="*/ 0 w 680332"/>
                                          <a:gd name="csY2" fmla="*/ 0 h 365322"/>
                                        </a:gdLst>
                                        <a:ahLst/>
                                        <a:cxnLst>
                                          <a:cxn ang="0">
                                            <a:pos x="csX0" y="csY0"/>
                                          </a:cxn>
                                          <a:cxn ang="0">
                                            <a:pos x="csX1" y="csY1"/>
                                          </a:cxn>
                                          <a:cxn ang="0">
                                            <a:pos x="csX2" y="csY2"/>
                                          </a:cxn>
                                        </a:cxnLst>
                                        <a:rect l="l" t="t" r="r" b="b"/>
                                        <a:pathLst>
                                          <a:path w="680332" h="365322">
                                            <a:moveTo>
                                              <a:pt x="680332" y="365322"/>
                                            </a:moveTo>
                                            <a:lnTo>
                                              <a:pt x="350758" y="365322"/>
                                            </a:lnTo>
                                            <a:cubicBezTo>
                                              <a:pt x="237734" y="243548"/>
                                              <a:pt x="113024" y="121774"/>
                                              <a:pt x="0"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1816975" name="直接连接符 1521816975">
                                      <a:extLst>
                                        <a:ext uri="{FF2B5EF4-FFF2-40B4-BE49-F238E27FC236}">
                                          <a16:creationId xmlns:a16="http://schemas.microsoft.com/office/drawing/2014/main" id="{18CD5516-2811-D818-EDD3-513D811DBA59}"/>
                                        </a:ext>
                                      </a:extLst>
                                    </wps:cNvPr>
                                    <wps:cNvCnPr>
                                      <a:cxnSpLocks/>
                                    </wps:cNvCnPr>
                                    <wps:spPr>
                                      <a:xfrm flipH="1" flipV="1">
                                        <a:off x="650454" y="1608798"/>
                                        <a:ext cx="0" cy="55126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190426908" name="组合 1190426908">
                                    <a:extLst>
                                      <a:ext uri="{FF2B5EF4-FFF2-40B4-BE49-F238E27FC236}">
                                        <a16:creationId xmlns:a16="http://schemas.microsoft.com/office/drawing/2014/main" id="{1E9C1068-105D-E136-FDEB-4E789C801CAB}"/>
                                      </a:ext>
                                    </a:extLst>
                                  </wpg:cNvPr>
                                  <wpg:cNvGrpSpPr/>
                                  <wpg:grpSpPr>
                                    <a:xfrm>
                                      <a:off x="2777821" y="1236906"/>
                                      <a:ext cx="680332" cy="923884"/>
                                      <a:chOff x="2777821" y="1236906"/>
                                      <a:chExt cx="680332" cy="923884"/>
                                    </a:xfrm>
                                  </wpg:grpSpPr>
                                  <wpg:grpSp>
                                    <wpg:cNvPr id="741365013" name="组合 741365013">
                                      <a:extLst>
                                        <a:ext uri="{FF2B5EF4-FFF2-40B4-BE49-F238E27FC236}">
                                          <a16:creationId xmlns:a16="http://schemas.microsoft.com/office/drawing/2014/main" id="{F0F129C6-0BAA-2D09-7EFE-75717E2A02CC}"/>
                                        </a:ext>
                                      </a:extLst>
                                    </wpg:cNvPr>
                                    <wpg:cNvGrpSpPr/>
                                    <wpg:grpSpPr>
                                      <a:xfrm>
                                        <a:off x="2777821" y="1236906"/>
                                        <a:ext cx="680332" cy="923884"/>
                                        <a:chOff x="2777821" y="1236906"/>
                                        <a:chExt cx="680332" cy="923884"/>
                                      </a:xfrm>
                                    </wpg:grpSpPr>
                                    <wps:wsp>
                                      <wps:cNvPr id="727818010" name="任意多边形: 形状 727818010">
                                        <a:extLst>
                                          <a:ext uri="{FF2B5EF4-FFF2-40B4-BE49-F238E27FC236}">
                                            <a16:creationId xmlns:a16="http://schemas.microsoft.com/office/drawing/2014/main" id="{82C59550-DFBA-BB5A-EA30-BA475DBA8A4C}"/>
                                          </a:ext>
                                        </a:extLst>
                                      </wps:cNvPr>
                                      <wps:cNvSpPr/>
                                      <wps:spPr>
                                        <a:xfrm>
                                          <a:off x="2777822" y="1236906"/>
                                          <a:ext cx="680331" cy="923884"/>
                                        </a:xfrm>
                                        <a:custGeom>
                                          <a:avLst/>
                                          <a:gdLst>
                                            <a:gd name="csX0" fmla="*/ 345634 w 680331"/>
                                            <a:gd name="csY0" fmla="*/ 0 h 920962"/>
                                            <a:gd name="csX1" fmla="*/ 0 w 680331"/>
                                            <a:gd name="csY1" fmla="*/ 0 h 920962"/>
                                            <a:gd name="csX2" fmla="*/ 0 w 680331"/>
                                            <a:gd name="csY2" fmla="*/ 560015 h 920962"/>
                                            <a:gd name="csX3" fmla="*/ 347822 w 680331"/>
                                            <a:gd name="csY3" fmla="*/ 920962 h 920962"/>
                                            <a:gd name="csX4" fmla="*/ 680331 w 680331"/>
                                            <a:gd name="csY4" fmla="*/ 920962 h 920962"/>
                                            <a:gd name="csX5" fmla="*/ 680331 w 680331"/>
                                            <a:gd name="csY5" fmla="*/ 367510 h 920962"/>
                                            <a:gd name="csX6" fmla="*/ 345634 w 680331"/>
                                            <a:gd name="csY6" fmla="*/ 0 h 920962"/>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680331" h="923884">
                                              <a:moveTo>
                                                <a:pt x="326645" y="0"/>
                                              </a:moveTo>
                                              <a:lnTo>
                                                <a:pt x="0" y="2922"/>
                                              </a:lnTo>
                                              <a:cubicBezTo>
                                                <a:pt x="81419" y="267881"/>
                                                <a:pt x="106471" y="410712"/>
                                                <a:pt x="0" y="562937"/>
                                              </a:cubicBezTo>
                                              <a:lnTo>
                                                <a:pt x="347822" y="923884"/>
                                              </a:lnTo>
                                              <a:lnTo>
                                                <a:pt x="680331" y="923884"/>
                                              </a:lnTo>
                                              <a:lnTo>
                                                <a:pt x="680331" y="370432"/>
                                              </a:lnTo>
                                              <a:lnTo>
                                                <a:pt x="326645" y="0"/>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07930567" name="任意多边形: 形状 1107930567">
                                        <a:extLst>
                                          <a:ext uri="{FF2B5EF4-FFF2-40B4-BE49-F238E27FC236}">
                                            <a16:creationId xmlns:a16="http://schemas.microsoft.com/office/drawing/2014/main" id="{7518DCCC-5CAD-F356-B640-DD95C9E6E0FD}"/>
                                          </a:ext>
                                        </a:extLst>
                                      </wps:cNvPr>
                                      <wps:cNvSpPr/>
                                      <wps:spPr>
                                        <a:xfrm>
                                          <a:off x="2777821" y="1240061"/>
                                          <a:ext cx="680328" cy="365322"/>
                                        </a:xfrm>
                                        <a:custGeom>
                                          <a:avLst/>
                                          <a:gdLst>
                                            <a:gd name="csX0" fmla="*/ 680332 w 680332"/>
                                            <a:gd name="csY0" fmla="*/ 365322 h 365322"/>
                                            <a:gd name="csX1" fmla="*/ 339072 w 680332"/>
                                            <a:gd name="csY1" fmla="*/ 365322 h 365322"/>
                                            <a:gd name="csX2" fmla="*/ 0 w 680332"/>
                                            <a:gd name="csY2" fmla="*/ 0 h 365322"/>
                                            <a:gd name="csX0" fmla="*/ 680332 w 680332"/>
                                            <a:gd name="csY0" fmla="*/ 365322 h 365322"/>
                                            <a:gd name="csX1" fmla="*/ 350758 w 680332"/>
                                            <a:gd name="csY1" fmla="*/ 365322 h 365322"/>
                                            <a:gd name="csX2" fmla="*/ 0 w 680332"/>
                                            <a:gd name="csY2" fmla="*/ 0 h 365322"/>
                                          </a:gdLst>
                                          <a:ahLst/>
                                          <a:cxnLst>
                                            <a:cxn ang="0">
                                              <a:pos x="csX0" y="csY0"/>
                                            </a:cxn>
                                            <a:cxn ang="0">
                                              <a:pos x="csX1" y="csY1"/>
                                            </a:cxn>
                                            <a:cxn ang="0">
                                              <a:pos x="csX2" y="csY2"/>
                                            </a:cxn>
                                          </a:cxnLst>
                                          <a:rect l="l" t="t" r="r" b="b"/>
                                          <a:pathLst>
                                            <a:path w="680332" h="365322">
                                              <a:moveTo>
                                                <a:pt x="680332" y="365322"/>
                                              </a:moveTo>
                                              <a:lnTo>
                                                <a:pt x="350758" y="365322"/>
                                              </a:lnTo>
                                              <a:cubicBezTo>
                                                <a:pt x="237734" y="243548"/>
                                                <a:pt x="113024" y="121774"/>
                                                <a:pt x="0"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852249630" name="任意多边形: 形状 1852249630">
                                      <a:extLst>
                                        <a:ext uri="{FF2B5EF4-FFF2-40B4-BE49-F238E27FC236}">
                                          <a16:creationId xmlns:a16="http://schemas.microsoft.com/office/drawing/2014/main" id="{F0BFA934-33DD-E9C6-7A99-9E1F907D8A25}"/>
                                        </a:ext>
                                      </a:extLst>
                                    </wps:cNvPr>
                                    <wps:cNvSpPr/>
                                    <wps:spPr>
                                      <a:xfrm>
                                        <a:off x="3129754" y="1605383"/>
                                        <a:ext cx="65870" cy="548461"/>
                                      </a:xfrm>
                                      <a:custGeom>
                                        <a:avLst/>
                                        <a:gdLst>
                                          <a:gd name="csX0" fmla="*/ 0 w 3254"/>
                                          <a:gd name="csY0" fmla="*/ 0 h 545060"/>
                                          <a:gd name="csX1" fmla="*/ 3254 w 3254"/>
                                          <a:gd name="csY1" fmla="*/ 545060 h 545060"/>
                                          <a:gd name="csX0" fmla="*/ 0 w 127809"/>
                                          <a:gd name="csY0" fmla="*/ 0 h 10000"/>
                                          <a:gd name="csX1" fmla="*/ 10000 w 127809"/>
                                          <a:gd name="csY1" fmla="*/ 10000 h 10000"/>
                                          <a:gd name="csX0" fmla="*/ 0 w 224616"/>
                                          <a:gd name="csY0" fmla="*/ 0 h 10000"/>
                                          <a:gd name="csX1" fmla="*/ 10000 w 224616"/>
                                          <a:gd name="csY1" fmla="*/ 10000 h 10000"/>
                                          <a:gd name="csX0" fmla="*/ 0 w 210424"/>
                                          <a:gd name="csY0" fmla="*/ 0 h 10000"/>
                                          <a:gd name="csX1" fmla="*/ 10000 w 210424"/>
                                          <a:gd name="csY1" fmla="*/ 10000 h 10000"/>
                                          <a:gd name="csX0" fmla="*/ 0 w 210424"/>
                                          <a:gd name="csY0" fmla="*/ 0 h 10000"/>
                                          <a:gd name="csX1" fmla="*/ 10000 w 210424"/>
                                          <a:gd name="csY1" fmla="*/ 10000 h 10000"/>
                                          <a:gd name="csX0" fmla="*/ 0 w 212425"/>
                                          <a:gd name="csY0" fmla="*/ 0 h 10000"/>
                                          <a:gd name="csX1" fmla="*/ 10000 w 212425"/>
                                          <a:gd name="csY1" fmla="*/ 10000 h 10000"/>
                                        </a:gdLst>
                                        <a:ahLst/>
                                        <a:cxnLst>
                                          <a:cxn ang="0">
                                            <a:pos x="csX0" y="csY0"/>
                                          </a:cxn>
                                          <a:cxn ang="0">
                                            <a:pos x="csX1" y="csY1"/>
                                          </a:cxn>
                                        </a:cxnLst>
                                        <a:rect l="l" t="t" r="r" b="b"/>
                                        <a:pathLst>
                                          <a:path w="212425" h="10000">
                                            <a:moveTo>
                                              <a:pt x="0" y="0"/>
                                            </a:moveTo>
                                            <a:cubicBezTo>
                                              <a:pt x="243337" y="3661"/>
                                              <a:pt x="316672" y="6458"/>
                                              <a:pt x="10000" y="1000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922162145" name="弧形 1348933098">
                                  <a:extLst>
                                    <a:ext uri="{FF2B5EF4-FFF2-40B4-BE49-F238E27FC236}">
                                      <a16:creationId xmlns:a16="http://schemas.microsoft.com/office/drawing/2014/main" id="{9B450E8C-EFDF-EEDE-AF11-AAFFA79E0828}"/>
                                    </a:ext>
                                  </a:extLst>
                                </wps:cNvPr>
                                <wps:cNvSpPr/>
                                <wps:spPr>
                                  <a:xfrm>
                                    <a:off x="1454488" y="1429059"/>
                                    <a:ext cx="710851" cy="368957"/>
                                  </a:xfrm>
                                  <a:custGeom>
                                    <a:avLst/>
                                    <a:gdLst>
                                      <a:gd name="csX0" fmla="*/ 108 w 298250"/>
                                      <a:gd name="csY0" fmla="*/ 154728 h 298107"/>
                                      <a:gd name="csX1" fmla="*/ 71337 w 298250"/>
                                      <a:gd name="csY1" fmla="*/ 21885 h 298107"/>
                                      <a:gd name="csX2" fmla="*/ 222017 w 298250"/>
                                      <a:gd name="csY2" fmla="*/ 19019 h 298107"/>
                                      <a:gd name="csX3" fmla="*/ 298250 w 298250"/>
                                      <a:gd name="csY3" fmla="*/ 149054 h 298107"/>
                                      <a:gd name="csX4" fmla="*/ 149125 w 298250"/>
                                      <a:gd name="csY4" fmla="*/ 149054 h 298107"/>
                                      <a:gd name="csX5" fmla="*/ 108 w 298250"/>
                                      <a:gd name="csY5" fmla="*/ 154728 h 298107"/>
                                      <a:gd name="csX0" fmla="*/ 108 w 298250"/>
                                      <a:gd name="csY0" fmla="*/ 154728 h 298107"/>
                                      <a:gd name="csX1" fmla="*/ 71337 w 298250"/>
                                      <a:gd name="csY1" fmla="*/ 21885 h 298107"/>
                                      <a:gd name="csX2" fmla="*/ 222017 w 298250"/>
                                      <a:gd name="csY2" fmla="*/ 19019 h 298107"/>
                                      <a:gd name="csX3" fmla="*/ 298250 w 298250"/>
                                      <a:gd name="csY3" fmla="*/ 149054 h 298107"/>
                                      <a:gd name="csX0" fmla="*/ 108 w 298250"/>
                                      <a:gd name="csY0" fmla="*/ 154728 h 154728"/>
                                      <a:gd name="csX1" fmla="*/ 71337 w 298250"/>
                                      <a:gd name="csY1" fmla="*/ 21885 h 154728"/>
                                      <a:gd name="csX2" fmla="*/ 222017 w 298250"/>
                                      <a:gd name="csY2" fmla="*/ 19019 h 154728"/>
                                      <a:gd name="csX3" fmla="*/ 298250 w 298250"/>
                                      <a:gd name="csY3" fmla="*/ 149054 h 154728"/>
                                      <a:gd name="csX4" fmla="*/ 108 w 298250"/>
                                      <a:gd name="csY4" fmla="*/ 154728 h 154728"/>
                                      <a:gd name="csX0" fmla="*/ 108 w 298250"/>
                                      <a:gd name="csY0" fmla="*/ 154728 h 154728"/>
                                      <a:gd name="csX1" fmla="*/ 71337 w 298250"/>
                                      <a:gd name="csY1" fmla="*/ 21885 h 154728"/>
                                      <a:gd name="csX2" fmla="*/ 222017 w 298250"/>
                                      <a:gd name="csY2" fmla="*/ 19019 h 154728"/>
                                      <a:gd name="csX3" fmla="*/ 298250 w 298250"/>
                                      <a:gd name="csY3" fmla="*/ 149054 h 154728"/>
                                    </a:gdLst>
                                    <a:ahLst/>
                                    <a:cxnLst>
                                      <a:cxn ang="0">
                                        <a:pos x="csX0" y="csY0"/>
                                      </a:cxn>
                                      <a:cxn ang="0">
                                        <a:pos x="csX1" y="csY1"/>
                                      </a:cxn>
                                      <a:cxn ang="0">
                                        <a:pos x="csX2" y="csY2"/>
                                      </a:cxn>
                                      <a:cxn ang="0">
                                        <a:pos x="csX3" y="csY3"/>
                                      </a:cxn>
                                    </a:cxnLst>
                                    <a:rect l="l" t="t" r="r" b="b"/>
                                    <a:pathLst>
                                      <a:path w="298250" h="154728" stroke="0" extrusionOk="0">
                                        <a:moveTo>
                                          <a:pt x="108" y="154728"/>
                                        </a:moveTo>
                                        <a:cubicBezTo>
                                          <a:pt x="-1947" y="100827"/>
                                          <a:pt x="25294" y="50022"/>
                                          <a:pt x="71337" y="21885"/>
                                        </a:cubicBezTo>
                                        <a:cubicBezTo>
                                          <a:pt x="117350" y="-6234"/>
                                          <a:pt x="174967" y="-7330"/>
                                          <a:pt x="222017" y="19019"/>
                                        </a:cubicBezTo>
                                        <a:cubicBezTo>
                                          <a:pt x="269096" y="45384"/>
                                          <a:pt x="298250" y="95115"/>
                                          <a:pt x="298250" y="149054"/>
                                        </a:cubicBezTo>
                                        <a:lnTo>
                                          <a:pt x="108" y="154728"/>
                                        </a:lnTo>
                                        <a:close/>
                                      </a:path>
                                      <a:path w="298250" h="154728" fill="none">
                                        <a:moveTo>
                                          <a:pt x="108" y="154728"/>
                                        </a:moveTo>
                                        <a:cubicBezTo>
                                          <a:pt x="-1947" y="100827"/>
                                          <a:pt x="25294" y="50022"/>
                                          <a:pt x="71337" y="21885"/>
                                        </a:cubicBezTo>
                                        <a:cubicBezTo>
                                          <a:pt x="117350" y="-6234"/>
                                          <a:pt x="174967" y="-7330"/>
                                          <a:pt x="222017" y="19019"/>
                                        </a:cubicBezTo>
                                        <a:cubicBezTo>
                                          <a:pt x="269096" y="45384"/>
                                          <a:pt x="298250" y="95115"/>
                                          <a:pt x="298250" y="149054"/>
                                        </a:cubicBezTo>
                                      </a:path>
                                    </a:pathLst>
                                  </a:custGeom>
                                  <a:ln>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rtlCol="0" anchor="ctr"/>
                              </wps:wsp>
                              <wpg:grpSp>
                                <wpg:cNvPr id="1443498471" name="组合 1443498471">
                                  <a:extLst>
                                    <a:ext uri="{FF2B5EF4-FFF2-40B4-BE49-F238E27FC236}">
                                      <a16:creationId xmlns:a16="http://schemas.microsoft.com/office/drawing/2014/main" id="{FA91E314-1324-97F6-BC33-A3E735583DED}"/>
                                    </a:ext>
                                  </a:extLst>
                                </wpg:cNvPr>
                                <wpg:cNvGrpSpPr/>
                                <wpg:grpSpPr>
                                  <a:xfrm>
                                    <a:off x="239775" y="123534"/>
                                    <a:ext cx="2336138" cy="1299188"/>
                                    <a:chOff x="239775" y="123534"/>
                                    <a:chExt cx="2336138" cy="1299188"/>
                                  </a:xfrm>
                                </wpg:grpSpPr>
                                <wpg:grpSp>
                                  <wpg:cNvPr id="35091825" name="组合 35091825">
                                    <a:extLst>
                                      <a:ext uri="{FF2B5EF4-FFF2-40B4-BE49-F238E27FC236}">
                                        <a16:creationId xmlns:a16="http://schemas.microsoft.com/office/drawing/2014/main" id="{9BDA081E-07F7-1D3B-D606-5B656361D42E}"/>
                                      </a:ext>
                                    </a:extLst>
                                  </wpg:cNvPr>
                                  <wpg:cNvGrpSpPr/>
                                  <wpg:grpSpPr>
                                    <a:xfrm>
                                      <a:off x="239775" y="123534"/>
                                      <a:ext cx="2336138" cy="1156126"/>
                                      <a:chOff x="239775" y="123534"/>
                                      <a:chExt cx="2336138" cy="1156126"/>
                                    </a:xfrm>
                                  </wpg:grpSpPr>
                                  <wps:wsp>
                                    <wps:cNvPr id="1230646384" name="椭圆 1230646384">
                                      <a:extLst>
                                        <a:ext uri="{FF2B5EF4-FFF2-40B4-BE49-F238E27FC236}">
                                          <a16:creationId xmlns:a16="http://schemas.microsoft.com/office/drawing/2014/main" id="{5087ACD6-A1AE-D8B9-E339-E43B6955B3AA}"/>
                                        </a:ext>
                                      </a:extLst>
                                    </wps:cNvPr>
                                    <wps:cNvSpPr/>
                                    <wps:spPr>
                                      <a:xfrm>
                                        <a:off x="929016" y="750436"/>
                                        <a:ext cx="529224" cy="52922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29412348" name="任意多边形: 形状 1329412348">
                                      <a:extLst>
                                        <a:ext uri="{FF2B5EF4-FFF2-40B4-BE49-F238E27FC236}">
                                          <a16:creationId xmlns:a16="http://schemas.microsoft.com/office/drawing/2014/main" id="{35891ABE-AED0-B294-39C6-9E2D229F01EF}"/>
                                        </a:ext>
                                      </a:extLst>
                                    </wps:cNvPr>
                                    <wps:cNvSpPr/>
                                    <wps:spPr>
                                      <a:xfrm>
                                        <a:off x="239775" y="123534"/>
                                        <a:ext cx="2336138" cy="1152996"/>
                                      </a:xfrm>
                                      <a:custGeom>
                                        <a:avLst/>
                                        <a:gdLst>
                                          <a:gd name="csX0" fmla="*/ 704589 w 2257817"/>
                                          <a:gd name="csY0" fmla="*/ 1102290 h 1149263"/>
                                          <a:gd name="csX1" fmla="*/ 0 w 2257817"/>
                                          <a:gd name="csY1" fmla="*/ 457200 h 1149263"/>
                                          <a:gd name="csX2" fmla="*/ 203548 w 2257817"/>
                                          <a:gd name="csY2" fmla="*/ 0 h 1149263"/>
                                          <a:gd name="csX3" fmla="*/ 1512518 w 2257817"/>
                                          <a:gd name="csY3" fmla="*/ 209811 h 1149263"/>
                                          <a:gd name="csX4" fmla="*/ 2257817 w 2257817"/>
                                          <a:gd name="csY4" fmla="*/ 892479 h 1149263"/>
                                          <a:gd name="csX5" fmla="*/ 911269 w 2257817"/>
                                          <a:gd name="csY5" fmla="*/ 1149263 h 1149263"/>
                                          <a:gd name="csX0" fmla="*/ 704589 w 2270775"/>
                                          <a:gd name="csY0" fmla="*/ 1102290 h 1149263"/>
                                          <a:gd name="csX1" fmla="*/ 0 w 2270775"/>
                                          <a:gd name="csY1" fmla="*/ 457200 h 1149263"/>
                                          <a:gd name="csX2" fmla="*/ 203548 w 2270775"/>
                                          <a:gd name="csY2" fmla="*/ 0 h 1149263"/>
                                          <a:gd name="csX3" fmla="*/ 1512518 w 2270775"/>
                                          <a:gd name="csY3" fmla="*/ 209811 h 1149263"/>
                                          <a:gd name="csX4" fmla="*/ 2257817 w 2270775"/>
                                          <a:gd name="csY4" fmla="*/ 892479 h 1149263"/>
                                          <a:gd name="csX5" fmla="*/ 911269 w 2270775"/>
                                          <a:gd name="csY5" fmla="*/ 1149263 h 1149263"/>
                                          <a:gd name="csX0" fmla="*/ 704589 w 2258202"/>
                                          <a:gd name="csY0" fmla="*/ 1102290 h 1149263"/>
                                          <a:gd name="csX1" fmla="*/ 0 w 2258202"/>
                                          <a:gd name="csY1" fmla="*/ 457200 h 1149263"/>
                                          <a:gd name="csX2" fmla="*/ 203548 w 2258202"/>
                                          <a:gd name="csY2" fmla="*/ 0 h 1149263"/>
                                          <a:gd name="csX3" fmla="*/ 1512518 w 2258202"/>
                                          <a:gd name="csY3" fmla="*/ 209811 h 1149263"/>
                                          <a:gd name="csX4" fmla="*/ 2257817 w 2258202"/>
                                          <a:gd name="csY4" fmla="*/ 892479 h 1149263"/>
                                          <a:gd name="csX5" fmla="*/ 911269 w 2258202"/>
                                          <a:gd name="csY5" fmla="*/ 1149263 h 1149263"/>
                                          <a:gd name="csX0" fmla="*/ 704589 w 2257825"/>
                                          <a:gd name="csY0" fmla="*/ 1102290 h 1149263"/>
                                          <a:gd name="csX1" fmla="*/ 0 w 2257825"/>
                                          <a:gd name="csY1" fmla="*/ 457200 h 1149263"/>
                                          <a:gd name="csX2" fmla="*/ 203548 w 2257825"/>
                                          <a:gd name="csY2" fmla="*/ 0 h 1149263"/>
                                          <a:gd name="csX3" fmla="*/ 1512518 w 2257825"/>
                                          <a:gd name="csY3" fmla="*/ 209811 h 1149263"/>
                                          <a:gd name="csX4" fmla="*/ 2257817 w 2257825"/>
                                          <a:gd name="csY4" fmla="*/ 892479 h 1149263"/>
                                          <a:gd name="csX5" fmla="*/ 911269 w 2257825"/>
                                          <a:gd name="csY5" fmla="*/ 1149263 h 1149263"/>
                                          <a:gd name="csX0" fmla="*/ 704589 w 2257825"/>
                                          <a:gd name="csY0" fmla="*/ 1102290 h 1149263"/>
                                          <a:gd name="csX1" fmla="*/ 0 w 2257825"/>
                                          <a:gd name="csY1" fmla="*/ 457200 h 1149263"/>
                                          <a:gd name="csX2" fmla="*/ 203548 w 2257825"/>
                                          <a:gd name="csY2" fmla="*/ 0 h 1149263"/>
                                          <a:gd name="csX3" fmla="*/ 1512518 w 2257825"/>
                                          <a:gd name="csY3" fmla="*/ 209811 h 1149263"/>
                                          <a:gd name="csX4" fmla="*/ 2257817 w 2257825"/>
                                          <a:gd name="csY4" fmla="*/ 892479 h 1149263"/>
                                          <a:gd name="csX5" fmla="*/ 911269 w 2257825"/>
                                          <a:gd name="csY5" fmla="*/ 1149263 h 1149263"/>
                                          <a:gd name="csX0" fmla="*/ 704589 w 2257825"/>
                                          <a:gd name="csY0" fmla="*/ 1102290 h 1149263"/>
                                          <a:gd name="csX1" fmla="*/ 0 w 2257825"/>
                                          <a:gd name="csY1" fmla="*/ 457200 h 1149263"/>
                                          <a:gd name="csX2" fmla="*/ 203548 w 2257825"/>
                                          <a:gd name="csY2" fmla="*/ 0 h 1149263"/>
                                          <a:gd name="csX3" fmla="*/ 1512518 w 2257825"/>
                                          <a:gd name="csY3" fmla="*/ 209811 h 1149263"/>
                                          <a:gd name="csX4" fmla="*/ 2257817 w 2257825"/>
                                          <a:gd name="csY4" fmla="*/ 892479 h 1149263"/>
                                          <a:gd name="csX5" fmla="*/ 911269 w 2257825"/>
                                          <a:gd name="csY5" fmla="*/ 1149263 h 1149263"/>
                                          <a:gd name="csX0" fmla="*/ 745156 w 2298392"/>
                                          <a:gd name="csY0" fmla="*/ 1111484 h 1158457"/>
                                          <a:gd name="csX1" fmla="*/ 40567 w 2298392"/>
                                          <a:gd name="csY1" fmla="*/ 466394 h 1158457"/>
                                          <a:gd name="csX2" fmla="*/ 244115 w 2298392"/>
                                          <a:gd name="csY2" fmla="*/ 9194 h 1158457"/>
                                          <a:gd name="csX3" fmla="*/ 1553085 w 2298392"/>
                                          <a:gd name="csY3" fmla="*/ 219005 h 1158457"/>
                                          <a:gd name="csX4" fmla="*/ 2298384 w 2298392"/>
                                          <a:gd name="csY4" fmla="*/ 901673 h 1158457"/>
                                          <a:gd name="csX5" fmla="*/ 951836 w 2298392"/>
                                          <a:gd name="csY5" fmla="*/ 1158457 h 1158457"/>
                                          <a:gd name="csX0" fmla="*/ 763205 w 2316441"/>
                                          <a:gd name="csY0" fmla="*/ 1111484 h 1158457"/>
                                          <a:gd name="csX1" fmla="*/ 58616 w 2316441"/>
                                          <a:gd name="csY1" fmla="*/ 466394 h 1158457"/>
                                          <a:gd name="csX2" fmla="*/ 262164 w 2316441"/>
                                          <a:gd name="csY2" fmla="*/ 9194 h 1158457"/>
                                          <a:gd name="csX3" fmla="*/ 1571134 w 2316441"/>
                                          <a:gd name="csY3" fmla="*/ 219005 h 1158457"/>
                                          <a:gd name="csX4" fmla="*/ 2316433 w 2316441"/>
                                          <a:gd name="csY4" fmla="*/ 901673 h 1158457"/>
                                          <a:gd name="csX5" fmla="*/ 969885 w 2316441"/>
                                          <a:gd name="csY5" fmla="*/ 1158457 h 1158457"/>
                                          <a:gd name="csX0" fmla="*/ 765174 w 2318410"/>
                                          <a:gd name="csY0" fmla="*/ 1102619 h 1149592"/>
                                          <a:gd name="csX1" fmla="*/ 60585 w 2318410"/>
                                          <a:gd name="csY1" fmla="*/ 457529 h 1149592"/>
                                          <a:gd name="csX2" fmla="*/ 264133 w 2318410"/>
                                          <a:gd name="csY2" fmla="*/ 329 h 1149592"/>
                                          <a:gd name="csX3" fmla="*/ 1573103 w 2318410"/>
                                          <a:gd name="csY3" fmla="*/ 210140 h 1149592"/>
                                          <a:gd name="csX4" fmla="*/ 2318402 w 2318410"/>
                                          <a:gd name="csY4" fmla="*/ 892808 h 1149592"/>
                                          <a:gd name="csX5" fmla="*/ 971854 w 2318410"/>
                                          <a:gd name="csY5" fmla="*/ 1149592 h 1149592"/>
                                          <a:gd name="csX0" fmla="*/ 772288 w 2325524"/>
                                          <a:gd name="csY0" fmla="*/ 1103202 h 1150175"/>
                                          <a:gd name="csX1" fmla="*/ 67699 w 2325524"/>
                                          <a:gd name="csY1" fmla="*/ 458112 h 1150175"/>
                                          <a:gd name="csX2" fmla="*/ 271247 w 2325524"/>
                                          <a:gd name="csY2" fmla="*/ 912 h 1150175"/>
                                          <a:gd name="csX3" fmla="*/ 1580217 w 2325524"/>
                                          <a:gd name="csY3" fmla="*/ 210723 h 1150175"/>
                                          <a:gd name="csX4" fmla="*/ 2325516 w 2325524"/>
                                          <a:gd name="csY4" fmla="*/ 893391 h 1150175"/>
                                          <a:gd name="csX5" fmla="*/ 978968 w 2325524"/>
                                          <a:gd name="csY5" fmla="*/ 1150175 h 1150175"/>
                                          <a:gd name="csX0" fmla="*/ 772288 w 2325524"/>
                                          <a:gd name="csY0" fmla="*/ 1105124 h 1152097"/>
                                          <a:gd name="csX1" fmla="*/ 67699 w 2325524"/>
                                          <a:gd name="csY1" fmla="*/ 460034 h 1152097"/>
                                          <a:gd name="csX2" fmla="*/ 271247 w 2325524"/>
                                          <a:gd name="csY2" fmla="*/ 2834 h 1152097"/>
                                          <a:gd name="csX3" fmla="*/ 1580217 w 2325524"/>
                                          <a:gd name="csY3" fmla="*/ 212645 h 1152097"/>
                                          <a:gd name="csX4" fmla="*/ 2325516 w 2325524"/>
                                          <a:gd name="csY4" fmla="*/ 895313 h 1152097"/>
                                          <a:gd name="csX5" fmla="*/ 978968 w 2325524"/>
                                          <a:gd name="csY5" fmla="*/ 1152097 h 1152097"/>
                                          <a:gd name="csX0" fmla="*/ 774586 w 2327822"/>
                                          <a:gd name="csY0" fmla="*/ 1108535 h 1155508"/>
                                          <a:gd name="csX1" fmla="*/ 69997 w 2327822"/>
                                          <a:gd name="csY1" fmla="*/ 463445 h 1155508"/>
                                          <a:gd name="csX2" fmla="*/ 273545 w 2327822"/>
                                          <a:gd name="csY2" fmla="*/ 6245 h 1155508"/>
                                          <a:gd name="csX3" fmla="*/ 1582515 w 2327822"/>
                                          <a:gd name="csY3" fmla="*/ 216056 h 1155508"/>
                                          <a:gd name="csX4" fmla="*/ 2327814 w 2327822"/>
                                          <a:gd name="csY4" fmla="*/ 898724 h 1155508"/>
                                          <a:gd name="csX5" fmla="*/ 981266 w 2327822"/>
                                          <a:gd name="csY5" fmla="*/ 1155508 h 1155508"/>
                                          <a:gd name="csX0" fmla="*/ 774586 w 2327822"/>
                                          <a:gd name="csY0" fmla="*/ 1106136 h 1153109"/>
                                          <a:gd name="csX1" fmla="*/ 69997 w 2327822"/>
                                          <a:gd name="csY1" fmla="*/ 461046 h 1153109"/>
                                          <a:gd name="csX2" fmla="*/ 273545 w 2327822"/>
                                          <a:gd name="csY2" fmla="*/ 3846 h 1153109"/>
                                          <a:gd name="csX3" fmla="*/ 1582515 w 2327822"/>
                                          <a:gd name="csY3" fmla="*/ 213657 h 1153109"/>
                                          <a:gd name="csX4" fmla="*/ 2327814 w 2327822"/>
                                          <a:gd name="csY4" fmla="*/ 896325 h 1153109"/>
                                          <a:gd name="csX5" fmla="*/ 981266 w 2327822"/>
                                          <a:gd name="csY5" fmla="*/ 1153109 h 1153109"/>
                                          <a:gd name="csX0" fmla="*/ 774586 w 2327822"/>
                                          <a:gd name="csY0" fmla="*/ 1106023 h 1152996"/>
                                          <a:gd name="csX1" fmla="*/ 69997 w 2327822"/>
                                          <a:gd name="csY1" fmla="*/ 460933 h 1152996"/>
                                          <a:gd name="csX2" fmla="*/ 273545 w 2327822"/>
                                          <a:gd name="csY2" fmla="*/ 3733 h 1152996"/>
                                          <a:gd name="csX3" fmla="*/ 1582515 w 2327822"/>
                                          <a:gd name="csY3" fmla="*/ 213544 h 1152996"/>
                                          <a:gd name="csX4" fmla="*/ 2327814 w 2327822"/>
                                          <a:gd name="csY4" fmla="*/ 896212 h 1152996"/>
                                          <a:gd name="csX5" fmla="*/ 981266 w 2327822"/>
                                          <a:gd name="csY5" fmla="*/ 1152996 h 1152996"/>
                                          <a:gd name="csX0" fmla="*/ 782902 w 2336138"/>
                                          <a:gd name="csY0" fmla="*/ 1106023 h 1152996"/>
                                          <a:gd name="csX1" fmla="*/ 78313 w 2336138"/>
                                          <a:gd name="csY1" fmla="*/ 460933 h 1152996"/>
                                          <a:gd name="csX2" fmla="*/ 281861 w 2336138"/>
                                          <a:gd name="csY2" fmla="*/ 3733 h 1152996"/>
                                          <a:gd name="csX3" fmla="*/ 1590831 w 2336138"/>
                                          <a:gd name="csY3" fmla="*/ 213544 h 1152996"/>
                                          <a:gd name="csX4" fmla="*/ 2336130 w 2336138"/>
                                          <a:gd name="csY4" fmla="*/ 896212 h 1152996"/>
                                          <a:gd name="csX5" fmla="*/ 989582 w 2336138"/>
                                          <a:gd name="csY5" fmla="*/ 1152996 h 1152996"/>
                                        </a:gdLst>
                                        <a:ahLst/>
                                        <a:cxnLst>
                                          <a:cxn ang="0">
                                            <a:pos x="csX0" y="csY0"/>
                                          </a:cxn>
                                          <a:cxn ang="0">
                                            <a:pos x="csX1" y="csY1"/>
                                          </a:cxn>
                                          <a:cxn ang="0">
                                            <a:pos x="csX2" y="csY2"/>
                                          </a:cxn>
                                          <a:cxn ang="0">
                                            <a:pos x="csX3" y="csY3"/>
                                          </a:cxn>
                                          <a:cxn ang="0">
                                            <a:pos x="csX4" y="csY4"/>
                                          </a:cxn>
                                          <a:cxn ang="0">
                                            <a:pos x="csX5" y="csY5"/>
                                          </a:cxn>
                                        </a:cxnLst>
                                        <a:rect l="l" t="t" r="r" b="b"/>
                                        <a:pathLst>
                                          <a:path w="2336138" h="1152996">
                                            <a:moveTo>
                                              <a:pt x="782902" y="1106023"/>
                                            </a:moveTo>
                                            <a:lnTo>
                                              <a:pt x="78313" y="460933"/>
                                            </a:lnTo>
                                            <a:cubicBezTo>
                                              <a:pt x="-64693" y="296007"/>
                                              <a:pt x="-20328" y="35569"/>
                                              <a:pt x="281861" y="3733"/>
                                            </a:cubicBezTo>
                                            <a:cubicBezTo>
                                              <a:pt x="584050" y="-28103"/>
                                              <a:pt x="1145114" y="152481"/>
                                              <a:pt x="1590831" y="213544"/>
                                            </a:cubicBezTo>
                                            <a:cubicBezTo>
                                              <a:pt x="1845527" y="449972"/>
                                              <a:pt x="2332998" y="824188"/>
                                              <a:pt x="2336130" y="896212"/>
                                            </a:cubicBezTo>
                                            <a:cubicBezTo>
                                              <a:pt x="2339262" y="968236"/>
                                              <a:pt x="1491667" y="1114373"/>
                                              <a:pt x="989582" y="1152996"/>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81488115" name="任意多边形: 形状 481488115">
                                      <a:extLst>
                                        <a:ext uri="{FF2B5EF4-FFF2-40B4-BE49-F238E27FC236}">
                                          <a16:creationId xmlns:a16="http://schemas.microsoft.com/office/drawing/2014/main" id="{96B90532-D14B-1078-DED0-135CB3BCA9BD}"/>
                                        </a:ext>
                                      </a:extLst>
                                    </wps:cNvPr>
                                    <wps:cNvSpPr/>
                                    <wps:spPr>
                                      <a:xfrm>
                                        <a:off x="1182385" y="750423"/>
                                        <a:ext cx="1377864" cy="250532"/>
                                      </a:xfrm>
                                      <a:custGeom>
                                        <a:avLst/>
                                        <a:gdLst>
                                          <a:gd name="csX0" fmla="*/ 0 w 1362206"/>
                                          <a:gd name="csY0" fmla="*/ 0 h 241126"/>
                                          <a:gd name="csX1" fmla="*/ 1362206 w 1362206"/>
                                          <a:gd name="csY1" fmla="*/ 241126 h 241126"/>
                                          <a:gd name="csX0" fmla="*/ 0 w 1377864"/>
                                          <a:gd name="csY0" fmla="*/ 0 h 250521"/>
                                          <a:gd name="csX1" fmla="*/ 1377864 w 1377864"/>
                                          <a:gd name="csY1" fmla="*/ 250521 h 250521"/>
                                          <a:gd name="csX0" fmla="*/ 0 w 1377864"/>
                                          <a:gd name="csY0" fmla="*/ 4 h 250525"/>
                                          <a:gd name="csX1" fmla="*/ 1377864 w 1377864"/>
                                          <a:gd name="csY1" fmla="*/ 250525 h 250525"/>
                                          <a:gd name="csX0" fmla="*/ 0 w 1377864"/>
                                          <a:gd name="csY0" fmla="*/ 11 h 250532"/>
                                          <a:gd name="csX1" fmla="*/ 1377864 w 1377864"/>
                                          <a:gd name="csY1" fmla="*/ 250532 h 250532"/>
                                          <a:gd name="csX0" fmla="*/ 0 w 1377864"/>
                                          <a:gd name="csY0" fmla="*/ 13 h 250534"/>
                                          <a:gd name="csX1" fmla="*/ 1377864 w 1377864"/>
                                          <a:gd name="csY1" fmla="*/ 250534 h 250534"/>
                                          <a:gd name="csX0" fmla="*/ 0 w 1377864"/>
                                          <a:gd name="csY0" fmla="*/ 11 h 250532"/>
                                          <a:gd name="csX1" fmla="*/ 1377864 w 1377864"/>
                                          <a:gd name="csY1" fmla="*/ 250532 h 250532"/>
                                        </a:gdLst>
                                        <a:ahLst/>
                                        <a:cxnLst>
                                          <a:cxn ang="0">
                                            <a:pos x="csX0" y="csY0"/>
                                          </a:cxn>
                                          <a:cxn ang="0">
                                            <a:pos x="csX1" y="csY1"/>
                                          </a:cxn>
                                        </a:cxnLst>
                                        <a:rect l="l" t="t" r="r" b="b"/>
                                        <a:pathLst>
                                          <a:path w="1377864" h="250532">
                                            <a:moveTo>
                                              <a:pt x="0" y="11"/>
                                            </a:moveTo>
                                            <a:cubicBezTo>
                                              <a:pt x="496866" y="-1033"/>
                                              <a:pt x="931102" y="76212"/>
                                              <a:pt x="1377864" y="250532"/>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459563269" name="矩形: 圆顶角 1028">
                                    <a:extLst>
                                      <a:ext uri="{FF2B5EF4-FFF2-40B4-BE49-F238E27FC236}">
                                        <a16:creationId xmlns:a16="http://schemas.microsoft.com/office/drawing/2014/main" id="{7277F503-BAAC-9285-8746-8FB862F7F671}"/>
                                      </a:ext>
                                    </a:extLst>
                                  </wps:cNvPr>
                                  <wps:cNvSpPr/>
                                  <wps:spPr>
                                    <a:xfrm rot="18961122">
                                      <a:off x="1301044" y="928643"/>
                                      <a:ext cx="115391" cy="494079"/>
                                    </a:xfrm>
                                    <a:custGeom>
                                      <a:avLst/>
                                      <a:gdLst>
                                        <a:gd name="csX0" fmla="*/ 51188 w 114189"/>
                                        <a:gd name="csY0" fmla="*/ 0 h 551562"/>
                                        <a:gd name="csX1" fmla="*/ 63001 w 114189"/>
                                        <a:gd name="csY1" fmla="*/ 0 h 551562"/>
                                        <a:gd name="csX2" fmla="*/ 114189 w 114189"/>
                                        <a:gd name="csY2" fmla="*/ 51188 h 551562"/>
                                        <a:gd name="csX3" fmla="*/ 114189 w 114189"/>
                                        <a:gd name="csY3" fmla="*/ 551562 h 551562"/>
                                        <a:gd name="csX4" fmla="*/ 114189 w 114189"/>
                                        <a:gd name="csY4" fmla="*/ 551562 h 551562"/>
                                        <a:gd name="csX5" fmla="*/ 0 w 114189"/>
                                        <a:gd name="csY5" fmla="*/ 551562 h 551562"/>
                                        <a:gd name="csX6" fmla="*/ 0 w 114189"/>
                                        <a:gd name="csY6" fmla="*/ 551562 h 551562"/>
                                        <a:gd name="csX7" fmla="*/ 0 w 114189"/>
                                        <a:gd name="csY7" fmla="*/ 51188 h 551562"/>
                                        <a:gd name="csX8" fmla="*/ 51188 w 114189"/>
                                        <a:gd name="csY8" fmla="*/ 0 h 551562"/>
                                        <a:gd name="csX0" fmla="*/ 114189 w 205629"/>
                                        <a:gd name="csY0" fmla="*/ 551562 h 643002"/>
                                        <a:gd name="csX1" fmla="*/ 0 w 205629"/>
                                        <a:gd name="csY1" fmla="*/ 551562 h 643002"/>
                                        <a:gd name="csX2" fmla="*/ 0 w 205629"/>
                                        <a:gd name="csY2" fmla="*/ 551562 h 643002"/>
                                        <a:gd name="csX3" fmla="*/ 0 w 205629"/>
                                        <a:gd name="csY3" fmla="*/ 51188 h 643002"/>
                                        <a:gd name="csX4" fmla="*/ 51188 w 205629"/>
                                        <a:gd name="csY4" fmla="*/ 0 h 643002"/>
                                        <a:gd name="csX5" fmla="*/ 63001 w 205629"/>
                                        <a:gd name="csY5" fmla="*/ 0 h 643002"/>
                                        <a:gd name="csX6" fmla="*/ 114189 w 205629"/>
                                        <a:gd name="csY6" fmla="*/ 51188 h 643002"/>
                                        <a:gd name="csX7" fmla="*/ 114189 w 205629"/>
                                        <a:gd name="csY7" fmla="*/ 551562 h 643002"/>
                                        <a:gd name="csX8" fmla="*/ 205629 w 205629"/>
                                        <a:gd name="csY8" fmla="*/ 643002 h 643002"/>
                                        <a:gd name="csX0" fmla="*/ 114189 w 114189"/>
                                        <a:gd name="csY0" fmla="*/ 551562 h 551562"/>
                                        <a:gd name="csX1" fmla="*/ 0 w 114189"/>
                                        <a:gd name="csY1" fmla="*/ 551562 h 551562"/>
                                        <a:gd name="csX2" fmla="*/ 0 w 114189"/>
                                        <a:gd name="csY2" fmla="*/ 551562 h 551562"/>
                                        <a:gd name="csX3" fmla="*/ 0 w 114189"/>
                                        <a:gd name="csY3" fmla="*/ 51188 h 551562"/>
                                        <a:gd name="csX4" fmla="*/ 51188 w 114189"/>
                                        <a:gd name="csY4" fmla="*/ 0 h 551562"/>
                                        <a:gd name="csX5" fmla="*/ 63001 w 114189"/>
                                        <a:gd name="csY5" fmla="*/ 0 h 551562"/>
                                        <a:gd name="csX6" fmla="*/ 114189 w 114189"/>
                                        <a:gd name="csY6" fmla="*/ 51188 h 551562"/>
                                        <a:gd name="csX7" fmla="*/ 114189 w 114189"/>
                                        <a:gd name="csY7" fmla="*/ 551562 h 551562"/>
                                        <a:gd name="csX0" fmla="*/ 114189 w 114189"/>
                                        <a:gd name="csY0" fmla="*/ 551562 h 551562"/>
                                        <a:gd name="csX1" fmla="*/ 0 w 114189"/>
                                        <a:gd name="csY1" fmla="*/ 551562 h 551562"/>
                                        <a:gd name="csX2" fmla="*/ 0 w 114189"/>
                                        <a:gd name="csY2" fmla="*/ 51188 h 551562"/>
                                        <a:gd name="csX3" fmla="*/ 51188 w 114189"/>
                                        <a:gd name="csY3" fmla="*/ 0 h 551562"/>
                                        <a:gd name="csX4" fmla="*/ 63001 w 114189"/>
                                        <a:gd name="csY4" fmla="*/ 0 h 551562"/>
                                        <a:gd name="csX5" fmla="*/ 114189 w 114189"/>
                                        <a:gd name="csY5" fmla="*/ 51188 h 551562"/>
                                        <a:gd name="csX6" fmla="*/ 114189 w 114189"/>
                                        <a:gd name="csY6" fmla="*/ 551562 h 551562"/>
                                        <a:gd name="csX0" fmla="*/ 114189 w 114189"/>
                                        <a:gd name="csY0" fmla="*/ 551562 h 551562"/>
                                        <a:gd name="csX1" fmla="*/ 0 w 114189"/>
                                        <a:gd name="csY1" fmla="*/ 551562 h 551562"/>
                                        <a:gd name="csX2" fmla="*/ 0 w 114189"/>
                                        <a:gd name="csY2" fmla="*/ 51188 h 551562"/>
                                        <a:gd name="csX3" fmla="*/ 51188 w 114189"/>
                                        <a:gd name="csY3" fmla="*/ 0 h 551562"/>
                                        <a:gd name="csX4" fmla="*/ 63001 w 114189"/>
                                        <a:gd name="csY4" fmla="*/ 0 h 551562"/>
                                        <a:gd name="csX5" fmla="*/ 114189 w 114189"/>
                                        <a:gd name="csY5" fmla="*/ 51188 h 551562"/>
                                        <a:gd name="csX6" fmla="*/ 114189 w 114189"/>
                                        <a:gd name="csY6" fmla="*/ 551562 h 551562"/>
                                        <a:gd name="csX7" fmla="*/ 114189 w 114189"/>
                                        <a:gd name="csY7" fmla="*/ 551562 h 551562"/>
                                        <a:gd name="csX0" fmla="*/ 114189 w 205629"/>
                                        <a:gd name="csY0" fmla="*/ 551562 h 643002"/>
                                        <a:gd name="csX1" fmla="*/ 0 w 205629"/>
                                        <a:gd name="csY1" fmla="*/ 551562 h 643002"/>
                                        <a:gd name="csX2" fmla="*/ 0 w 205629"/>
                                        <a:gd name="csY2" fmla="*/ 51188 h 643002"/>
                                        <a:gd name="csX3" fmla="*/ 51188 w 205629"/>
                                        <a:gd name="csY3" fmla="*/ 0 h 643002"/>
                                        <a:gd name="csX4" fmla="*/ 63001 w 205629"/>
                                        <a:gd name="csY4" fmla="*/ 0 h 643002"/>
                                        <a:gd name="csX5" fmla="*/ 114189 w 205629"/>
                                        <a:gd name="csY5" fmla="*/ 51188 h 643002"/>
                                        <a:gd name="csX6" fmla="*/ 114189 w 205629"/>
                                        <a:gd name="csY6" fmla="*/ 551562 h 643002"/>
                                        <a:gd name="csX7" fmla="*/ 205629 w 205629"/>
                                        <a:gd name="csY7" fmla="*/ 643002 h 643002"/>
                                        <a:gd name="csX0" fmla="*/ 114189 w 114189"/>
                                        <a:gd name="csY0" fmla="*/ 551562 h 551562"/>
                                        <a:gd name="csX1" fmla="*/ 0 w 114189"/>
                                        <a:gd name="csY1" fmla="*/ 551562 h 551562"/>
                                        <a:gd name="csX2" fmla="*/ 0 w 114189"/>
                                        <a:gd name="csY2" fmla="*/ 51188 h 551562"/>
                                        <a:gd name="csX3" fmla="*/ 51188 w 114189"/>
                                        <a:gd name="csY3" fmla="*/ 0 h 551562"/>
                                        <a:gd name="csX4" fmla="*/ 63001 w 114189"/>
                                        <a:gd name="csY4" fmla="*/ 0 h 551562"/>
                                        <a:gd name="csX5" fmla="*/ 114189 w 114189"/>
                                        <a:gd name="csY5" fmla="*/ 51188 h 551562"/>
                                        <a:gd name="csX6" fmla="*/ 114189 w 114189"/>
                                        <a:gd name="csY6" fmla="*/ 551562 h 551562"/>
                                        <a:gd name="csX0" fmla="*/ 114189 w 114189"/>
                                        <a:gd name="csY0" fmla="*/ 551562 h 551562"/>
                                        <a:gd name="csX1" fmla="*/ 0 w 114189"/>
                                        <a:gd name="csY1" fmla="*/ 51188 h 551562"/>
                                        <a:gd name="csX2" fmla="*/ 51188 w 114189"/>
                                        <a:gd name="csY2" fmla="*/ 0 h 551562"/>
                                        <a:gd name="csX3" fmla="*/ 63001 w 114189"/>
                                        <a:gd name="csY3" fmla="*/ 0 h 551562"/>
                                        <a:gd name="csX4" fmla="*/ 114189 w 114189"/>
                                        <a:gd name="csY4" fmla="*/ 51188 h 551562"/>
                                        <a:gd name="csX5" fmla="*/ 114189 w 114189"/>
                                        <a:gd name="csY5" fmla="*/ 551562 h 551562"/>
                                        <a:gd name="csX0" fmla="*/ 114189 w 114189"/>
                                        <a:gd name="csY0" fmla="*/ 551562 h 551562"/>
                                        <a:gd name="csX1" fmla="*/ 0 w 114189"/>
                                        <a:gd name="csY1" fmla="*/ 51188 h 551562"/>
                                        <a:gd name="csX2" fmla="*/ 51188 w 114189"/>
                                        <a:gd name="csY2" fmla="*/ 0 h 551562"/>
                                        <a:gd name="csX3" fmla="*/ 63001 w 114189"/>
                                        <a:gd name="csY3" fmla="*/ 0 h 551562"/>
                                        <a:gd name="csX4" fmla="*/ 114189 w 114189"/>
                                        <a:gd name="csY4" fmla="*/ 51188 h 551562"/>
                                        <a:gd name="csX5" fmla="*/ 49945 w 114189"/>
                                        <a:gd name="csY5" fmla="*/ 550490 h 551562"/>
                                        <a:gd name="csX0" fmla="*/ 19107 w 114189"/>
                                        <a:gd name="csY0" fmla="*/ 559897 h 559897"/>
                                        <a:gd name="csX1" fmla="*/ 0 w 114189"/>
                                        <a:gd name="csY1" fmla="*/ 51188 h 559897"/>
                                        <a:gd name="csX2" fmla="*/ 51188 w 114189"/>
                                        <a:gd name="csY2" fmla="*/ 0 h 559897"/>
                                        <a:gd name="csX3" fmla="*/ 63001 w 114189"/>
                                        <a:gd name="csY3" fmla="*/ 0 h 559897"/>
                                        <a:gd name="csX4" fmla="*/ 114189 w 114189"/>
                                        <a:gd name="csY4" fmla="*/ 51188 h 559897"/>
                                        <a:gd name="csX5" fmla="*/ 49945 w 114189"/>
                                        <a:gd name="csY5" fmla="*/ 550490 h 559897"/>
                                        <a:gd name="csX0" fmla="*/ 19107 w 136328"/>
                                        <a:gd name="csY0" fmla="*/ 559897 h 559897"/>
                                        <a:gd name="csX1" fmla="*/ 0 w 136328"/>
                                        <a:gd name="csY1" fmla="*/ 51188 h 559897"/>
                                        <a:gd name="csX2" fmla="*/ 51188 w 136328"/>
                                        <a:gd name="csY2" fmla="*/ 0 h 559897"/>
                                        <a:gd name="csX3" fmla="*/ 63001 w 136328"/>
                                        <a:gd name="csY3" fmla="*/ 0 h 559897"/>
                                        <a:gd name="csX4" fmla="*/ 114189 w 136328"/>
                                        <a:gd name="csY4" fmla="*/ 51188 h 559897"/>
                                        <a:gd name="csX5" fmla="*/ 136328 w 136328"/>
                                        <a:gd name="csY5" fmla="*/ 551169 h 559897"/>
                                        <a:gd name="csX0" fmla="*/ 19107 w 114189"/>
                                        <a:gd name="csY0" fmla="*/ 559897 h 559897"/>
                                        <a:gd name="csX1" fmla="*/ 0 w 114189"/>
                                        <a:gd name="csY1" fmla="*/ 51188 h 559897"/>
                                        <a:gd name="csX2" fmla="*/ 51188 w 114189"/>
                                        <a:gd name="csY2" fmla="*/ 0 h 559897"/>
                                        <a:gd name="csX3" fmla="*/ 63001 w 114189"/>
                                        <a:gd name="csY3" fmla="*/ 0 h 559897"/>
                                        <a:gd name="csX4" fmla="*/ 114189 w 114189"/>
                                        <a:gd name="csY4" fmla="*/ 51188 h 559897"/>
                                        <a:gd name="csX5" fmla="*/ 97470 w 114189"/>
                                        <a:gd name="csY5" fmla="*/ 483206 h 559897"/>
                                        <a:gd name="csX0" fmla="*/ 19107 w 114189"/>
                                        <a:gd name="csY0" fmla="*/ 559897 h 559897"/>
                                        <a:gd name="csX1" fmla="*/ 0 w 114189"/>
                                        <a:gd name="csY1" fmla="*/ 51188 h 559897"/>
                                        <a:gd name="csX2" fmla="*/ 51188 w 114189"/>
                                        <a:gd name="csY2" fmla="*/ 0 h 559897"/>
                                        <a:gd name="csX3" fmla="*/ 63001 w 114189"/>
                                        <a:gd name="csY3" fmla="*/ 0 h 559897"/>
                                        <a:gd name="csX4" fmla="*/ 114189 w 114189"/>
                                        <a:gd name="csY4" fmla="*/ 51188 h 559897"/>
                                        <a:gd name="csX5" fmla="*/ 108737 w 114189"/>
                                        <a:gd name="csY5" fmla="*/ 494079 h 559897"/>
                                        <a:gd name="csX0" fmla="*/ 0 w 115391"/>
                                        <a:gd name="csY0" fmla="*/ 414090 h 494079"/>
                                        <a:gd name="csX1" fmla="*/ 1202 w 115391"/>
                                        <a:gd name="csY1" fmla="*/ 51188 h 494079"/>
                                        <a:gd name="csX2" fmla="*/ 52390 w 115391"/>
                                        <a:gd name="csY2" fmla="*/ 0 h 494079"/>
                                        <a:gd name="csX3" fmla="*/ 64203 w 115391"/>
                                        <a:gd name="csY3" fmla="*/ 0 h 494079"/>
                                        <a:gd name="csX4" fmla="*/ 115391 w 115391"/>
                                        <a:gd name="csY4" fmla="*/ 51188 h 494079"/>
                                        <a:gd name="csX5" fmla="*/ 109939 w 115391"/>
                                        <a:gd name="csY5" fmla="*/ 494079 h 494079"/>
                                      </a:gdLst>
                                      <a:ahLst/>
                                      <a:cxnLst>
                                        <a:cxn ang="0">
                                          <a:pos x="csX0" y="csY0"/>
                                        </a:cxn>
                                        <a:cxn ang="0">
                                          <a:pos x="csX1" y="csY1"/>
                                        </a:cxn>
                                        <a:cxn ang="0">
                                          <a:pos x="csX2" y="csY2"/>
                                        </a:cxn>
                                        <a:cxn ang="0">
                                          <a:pos x="csX3" y="csY3"/>
                                        </a:cxn>
                                        <a:cxn ang="0">
                                          <a:pos x="csX4" y="csY4"/>
                                        </a:cxn>
                                        <a:cxn ang="0">
                                          <a:pos x="csX5" y="csY5"/>
                                        </a:cxn>
                                      </a:cxnLst>
                                      <a:rect l="l" t="t" r="r" b="b"/>
                                      <a:pathLst>
                                        <a:path w="115391" h="494079">
                                          <a:moveTo>
                                            <a:pt x="0" y="414090"/>
                                          </a:moveTo>
                                          <a:cubicBezTo>
                                            <a:pt x="401" y="293123"/>
                                            <a:pt x="801" y="172155"/>
                                            <a:pt x="1202" y="51188"/>
                                          </a:cubicBezTo>
                                          <a:cubicBezTo>
                                            <a:pt x="1202" y="22918"/>
                                            <a:pt x="24120" y="0"/>
                                            <a:pt x="52390" y="0"/>
                                          </a:cubicBezTo>
                                          <a:lnTo>
                                            <a:pt x="64203" y="0"/>
                                          </a:lnTo>
                                          <a:cubicBezTo>
                                            <a:pt x="92473" y="0"/>
                                            <a:pt x="115391" y="22918"/>
                                            <a:pt x="115391" y="51188"/>
                                          </a:cubicBezTo>
                                          <a:cubicBezTo>
                                            <a:pt x="113574" y="198818"/>
                                            <a:pt x="111756" y="346449"/>
                                            <a:pt x="109939" y="494079"/>
                                          </a:cubicBezTo>
                                        </a:path>
                                      </a:pathLst>
                                    </a:cu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06554300" name="弧形 646143258">
                                  <a:extLst>
                                    <a:ext uri="{FF2B5EF4-FFF2-40B4-BE49-F238E27FC236}">
                                      <a16:creationId xmlns:a16="http://schemas.microsoft.com/office/drawing/2014/main" id="{31D518DB-3F33-9A7E-3E11-04B8797034CE}"/>
                                    </a:ext>
                                  </a:extLst>
                                </wps:cNvPr>
                                <wps:cNvSpPr/>
                                <wps:spPr>
                                  <a:xfrm rot="16200000">
                                    <a:off x="-222879" y="222876"/>
                                    <a:ext cx="801147" cy="355399"/>
                                  </a:xfrm>
                                  <a:custGeom>
                                    <a:avLst/>
                                    <a:gdLst>
                                      <a:gd name="csX0" fmla="*/ 169 w 335974"/>
                                      <a:gd name="csY0" fmla="*/ 149113 h 285445"/>
                                      <a:gd name="csX1" fmla="*/ 90521 w 335974"/>
                                      <a:gd name="csY1" fmla="*/ 16080 h 285445"/>
                                      <a:gd name="csX2" fmla="*/ 240218 w 335974"/>
                                      <a:gd name="csY2" fmla="*/ 13866 h 285445"/>
                                      <a:gd name="csX3" fmla="*/ 335974 w 335974"/>
                                      <a:gd name="csY3" fmla="*/ 142722 h 285445"/>
                                      <a:gd name="csX4" fmla="*/ 167987 w 335974"/>
                                      <a:gd name="csY4" fmla="*/ 142723 h 285445"/>
                                      <a:gd name="csX5" fmla="*/ 169 w 335974"/>
                                      <a:gd name="csY5" fmla="*/ 149113 h 285445"/>
                                      <a:gd name="csX0" fmla="*/ 169 w 335974"/>
                                      <a:gd name="csY0" fmla="*/ 149113 h 285445"/>
                                      <a:gd name="csX1" fmla="*/ 90521 w 335974"/>
                                      <a:gd name="csY1" fmla="*/ 16080 h 285445"/>
                                      <a:gd name="csX2" fmla="*/ 240218 w 335974"/>
                                      <a:gd name="csY2" fmla="*/ 13866 h 285445"/>
                                      <a:gd name="csX3" fmla="*/ 335974 w 335974"/>
                                      <a:gd name="csY3" fmla="*/ 142722 h 285445"/>
                                      <a:gd name="csX0" fmla="*/ 169 w 335974"/>
                                      <a:gd name="csY0" fmla="*/ 149114 h 149114"/>
                                      <a:gd name="csX1" fmla="*/ 90521 w 335974"/>
                                      <a:gd name="csY1" fmla="*/ 16081 h 149114"/>
                                      <a:gd name="csX2" fmla="*/ 240218 w 335974"/>
                                      <a:gd name="csY2" fmla="*/ 13867 h 149114"/>
                                      <a:gd name="csX3" fmla="*/ 335974 w 335974"/>
                                      <a:gd name="csY3" fmla="*/ 142723 h 149114"/>
                                      <a:gd name="csX4" fmla="*/ 169 w 335974"/>
                                      <a:gd name="csY4" fmla="*/ 149114 h 149114"/>
                                      <a:gd name="csX0" fmla="*/ 169 w 335974"/>
                                      <a:gd name="csY0" fmla="*/ 149114 h 149114"/>
                                      <a:gd name="csX1" fmla="*/ 90521 w 335974"/>
                                      <a:gd name="csY1" fmla="*/ 16081 h 149114"/>
                                      <a:gd name="csX2" fmla="*/ 240218 w 335974"/>
                                      <a:gd name="csY2" fmla="*/ 13867 h 149114"/>
                                      <a:gd name="csX3" fmla="*/ 335974 w 335974"/>
                                      <a:gd name="csY3" fmla="*/ 142723 h 149114"/>
                                    </a:gdLst>
                                    <a:ahLst/>
                                    <a:cxnLst>
                                      <a:cxn ang="0">
                                        <a:pos x="csX0" y="csY0"/>
                                      </a:cxn>
                                      <a:cxn ang="0">
                                        <a:pos x="csX1" y="csY1"/>
                                      </a:cxn>
                                      <a:cxn ang="0">
                                        <a:pos x="csX2" y="csY2"/>
                                      </a:cxn>
                                      <a:cxn ang="0">
                                        <a:pos x="csX3" y="csY3"/>
                                      </a:cxn>
                                    </a:cxnLst>
                                    <a:rect l="l" t="t" r="r" b="b"/>
                                    <a:pathLst>
                                      <a:path w="335974" h="149114" stroke="0" extrusionOk="0">
                                        <a:moveTo>
                                          <a:pt x="169" y="149114"/>
                                        </a:moveTo>
                                        <a:cubicBezTo>
                                          <a:pt x="-2759" y="93608"/>
                                          <a:pt x="32493" y="41703"/>
                                          <a:pt x="90521" y="16081"/>
                                        </a:cubicBezTo>
                                        <a:cubicBezTo>
                                          <a:pt x="137253" y="-4553"/>
                                          <a:pt x="192669" y="-5373"/>
                                          <a:pt x="240218" y="13867"/>
                                        </a:cubicBezTo>
                                        <a:cubicBezTo>
                                          <a:pt x="298714" y="37536"/>
                                          <a:pt x="335974" y="87676"/>
                                          <a:pt x="335974" y="142723"/>
                                        </a:cubicBezTo>
                                        <a:lnTo>
                                          <a:pt x="169" y="149114"/>
                                        </a:lnTo>
                                        <a:close/>
                                      </a:path>
                                      <a:path w="335974" h="149114" fill="none">
                                        <a:moveTo>
                                          <a:pt x="169" y="149114"/>
                                        </a:moveTo>
                                        <a:cubicBezTo>
                                          <a:pt x="-2759" y="93608"/>
                                          <a:pt x="32493" y="41703"/>
                                          <a:pt x="90521" y="16081"/>
                                        </a:cubicBezTo>
                                        <a:cubicBezTo>
                                          <a:pt x="137253" y="-4553"/>
                                          <a:pt x="192669" y="-5373"/>
                                          <a:pt x="240218" y="13867"/>
                                        </a:cubicBezTo>
                                        <a:cubicBezTo>
                                          <a:pt x="298714" y="37536"/>
                                          <a:pt x="335974" y="87676"/>
                                          <a:pt x="335974" y="142723"/>
                                        </a:cubicBezTo>
                                      </a:path>
                                    </a:pathLst>
                                  </a:cu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rtlCol="0" anchor="ctr"/>
                              </wps:wsp>
                            </wpg:grpSp>
                            <wps:wsp>
                              <wps:cNvPr id="1740666517" name="任意多边形: 形状 1740666517">
                                <a:extLst>
                                  <a:ext uri="{FF2B5EF4-FFF2-40B4-BE49-F238E27FC236}">
                                    <a16:creationId xmlns:a16="http://schemas.microsoft.com/office/drawing/2014/main" id="{7D5AE093-032D-04A7-0BD1-5476B7383A63}"/>
                                  </a:ext>
                                </a:extLst>
                              </wps:cNvPr>
                              <wps:cNvSpPr/>
                              <wps:spPr>
                                <a:xfrm flipV="1">
                                  <a:off x="899275" y="1325174"/>
                                  <a:ext cx="1955550" cy="1132557"/>
                                </a:xfrm>
                                <a:custGeom>
                                  <a:avLst/>
                                  <a:gdLst>
                                    <a:gd name="csX0" fmla="*/ 0 w 1955550"/>
                                    <a:gd name="csY0" fmla="*/ 1132557 h 1132557"/>
                                    <a:gd name="csX1" fmla="*/ 1289320 w 1955550"/>
                                    <a:gd name="csY1" fmla="*/ 1132557 h 1132557"/>
                                    <a:gd name="csX2" fmla="*/ 1955550 w 1955550"/>
                                    <a:gd name="csY2" fmla="*/ 359076 h 1132557"/>
                                    <a:gd name="csX3" fmla="*/ 1519198 w 1955550"/>
                                    <a:gd name="csY3" fmla="*/ 359076 h 1132557"/>
                                    <a:gd name="csX4" fmla="*/ 1828485 w 1955550"/>
                                    <a:gd name="csY4" fmla="*/ 0 h 1132557"/>
                                    <a:gd name="csX5" fmla="*/ 1330760 w 1955550"/>
                                    <a:gd name="csY5" fmla="*/ 0 h 1132557"/>
                                    <a:gd name="csX6" fmla="*/ 1021473 w 1955550"/>
                                    <a:gd name="csY6" fmla="*/ 359076 h 1132557"/>
                                    <a:gd name="csX7" fmla="*/ 666230 w 1955550"/>
                                    <a:gd name="csY7" fmla="*/ 359076 h 1132557"/>
                                    <a:gd name="csX0" fmla="*/ 1330760 w 1955550"/>
                                    <a:gd name="csY0" fmla="*/ 0 h 1132557"/>
                                    <a:gd name="csX1" fmla="*/ 1021473 w 1955550"/>
                                    <a:gd name="csY1" fmla="*/ 359076 h 1132557"/>
                                    <a:gd name="csX2" fmla="*/ 666230 w 1955550"/>
                                    <a:gd name="csY2" fmla="*/ 359076 h 1132557"/>
                                    <a:gd name="csX3" fmla="*/ 0 w 1955550"/>
                                    <a:gd name="csY3" fmla="*/ 1132557 h 1132557"/>
                                    <a:gd name="csX4" fmla="*/ 1289320 w 1955550"/>
                                    <a:gd name="csY4" fmla="*/ 1132557 h 1132557"/>
                                    <a:gd name="csX5" fmla="*/ 1955550 w 1955550"/>
                                    <a:gd name="csY5" fmla="*/ 359076 h 1132557"/>
                                    <a:gd name="csX6" fmla="*/ 1519198 w 1955550"/>
                                    <a:gd name="csY6" fmla="*/ 359076 h 1132557"/>
                                    <a:gd name="csX7" fmla="*/ 1828485 w 1955550"/>
                                    <a:gd name="csY7" fmla="*/ 0 h 1132557"/>
                                    <a:gd name="csX8" fmla="*/ 1422200 w 1955550"/>
                                    <a:gd name="csY8" fmla="*/ 91440 h 1132557"/>
                                    <a:gd name="csX0" fmla="*/ 1330760 w 1955550"/>
                                    <a:gd name="csY0" fmla="*/ 0 h 1132557"/>
                                    <a:gd name="csX1" fmla="*/ 1021473 w 1955550"/>
                                    <a:gd name="csY1" fmla="*/ 359076 h 1132557"/>
                                    <a:gd name="csX2" fmla="*/ 666230 w 1955550"/>
                                    <a:gd name="csY2" fmla="*/ 359076 h 1132557"/>
                                    <a:gd name="csX3" fmla="*/ 0 w 1955550"/>
                                    <a:gd name="csY3" fmla="*/ 1132557 h 1132557"/>
                                    <a:gd name="csX4" fmla="*/ 1289320 w 1955550"/>
                                    <a:gd name="csY4" fmla="*/ 1132557 h 1132557"/>
                                    <a:gd name="csX5" fmla="*/ 1955550 w 1955550"/>
                                    <a:gd name="csY5" fmla="*/ 359076 h 1132557"/>
                                    <a:gd name="csX6" fmla="*/ 1519198 w 1955550"/>
                                    <a:gd name="csY6" fmla="*/ 359076 h 1132557"/>
                                    <a:gd name="csX7" fmla="*/ 1828485 w 1955550"/>
                                    <a:gd name="csY7" fmla="*/ 0 h 113255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1955550" h="1132557">
                                      <a:moveTo>
                                        <a:pt x="1330760" y="0"/>
                                      </a:moveTo>
                                      <a:lnTo>
                                        <a:pt x="1021473" y="359076"/>
                                      </a:lnTo>
                                      <a:lnTo>
                                        <a:pt x="666230" y="359076"/>
                                      </a:lnTo>
                                      <a:lnTo>
                                        <a:pt x="0" y="1132557"/>
                                      </a:lnTo>
                                      <a:lnTo>
                                        <a:pt x="1289320" y="1132557"/>
                                      </a:lnTo>
                                      <a:lnTo>
                                        <a:pt x="1955550" y="359076"/>
                                      </a:lnTo>
                                      <a:lnTo>
                                        <a:pt x="1519198" y="359076"/>
                                      </a:lnTo>
                                      <a:lnTo>
                                        <a:pt x="1828485"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g:cNvPr id="1980241493" name="组合 1980241493">
                              <a:extLst>
                                <a:ext uri="{FF2B5EF4-FFF2-40B4-BE49-F238E27FC236}">
                                  <a16:creationId xmlns:a16="http://schemas.microsoft.com/office/drawing/2014/main" id="{AE1CDDA2-FDFE-3132-6FCF-721FB20EFB61}"/>
                                </a:ext>
                              </a:extLst>
                            </wpg:cNvPr>
                            <wpg:cNvGrpSpPr/>
                            <wpg:grpSpPr>
                              <a:xfrm>
                                <a:off x="1985875" y="0"/>
                                <a:ext cx="2854258" cy="1276530"/>
                                <a:chOff x="1985875" y="0"/>
                                <a:chExt cx="2854258" cy="1276530"/>
                              </a:xfrm>
                            </wpg:grpSpPr>
                            <wps:wsp>
                              <wps:cNvPr id="1978674032" name="图形 5">
                                <a:extLst>
                                  <a:ext uri="{FF2B5EF4-FFF2-40B4-BE49-F238E27FC236}">
                                    <a16:creationId xmlns:a16="http://schemas.microsoft.com/office/drawing/2014/main" id="{FEA216AF-A9F6-5B6C-FCE1-F3B96F81B2AA}"/>
                                  </a:ext>
                                </a:extLst>
                              </wps:cNvPr>
                              <wps:cNvSpPr/>
                              <wps:spPr>
                                <a:xfrm flipV="1">
                                  <a:off x="2575913" y="571274"/>
                                  <a:ext cx="2264220" cy="705256"/>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6350" cap="flat">
                                  <a:solidFill>
                                    <a:schemeClr val="tx1"/>
                                  </a:solidFill>
                                  <a:prstDash val="dash"/>
                                  <a:miter/>
                                </a:ln>
                              </wps:spPr>
                              <wps:bodyPr rtlCol="0" anchor="ctr"/>
                            </wps:wsp>
                            <wps:wsp>
                              <wps:cNvPr id="1016516487" name="图形 5">
                                <a:extLst>
                                  <a:ext uri="{FF2B5EF4-FFF2-40B4-BE49-F238E27FC236}">
                                    <a16:creationId xmlns:a16="http://schemas.microsoft.com/office/drawing/2014/main" id="{56D91BA2-9998-183E-989A-0E978A63E571}"/>
                                  </a:ext>
                                </a:extLst>
                              </wps:cNvPr>
                              <wps:cNvSpPr/>
                              <wps:spPr>
                                <a:xfrm flipV="1">
                                  <a:off x="1985875" y="0"/>
                                  <a:ext cx="2264220" cy="705256"/>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6350" cap="flat">
                                  <a:solidFill>
                                    <a:schemeClr val="tx1"/>
                                  </a:solidFill>
                                  <a:prstDash val="dash"/>
                                  <a:miter/>
                                </a:ln>
                              </wps:spPr>
                              <wps:bodyPr rtlCol="0" anchor="ctr"/>
                            </wps:wsp>
                            <wps:wsp>
                              <wps:cNvPr id="1897881190" name="图形 5">
                                <a:extLst>
                                  <a:ext uri="{FF2B5EF4-FFF2-40B4-BE49-F238E27FC236}">
                                    <a16:creationId xmlns:a16="http://schemas.microsoft.com/office/drawing/2014/main" id="{8A3D4BE3-B9FB-7672-C339-D9C3D26B882A}"/>
                                  </a:ext>
                                </a:extLst>
                              </wps:cNvPr>
                              <wps:cNvSpPr/>
                              <wps:spPr>
                                <a:xfrm flipV="1">
                                  <a:off x="2311270" y="307789"/>
                                  <a:ext cx="2264220" cy="705256"/>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6350" cap="flat">
                                  <a:solidFill>
                                    <a:schemeClr val="tx1"/>
                                  </a:solidFill>
                                  <a:prstDash val="dash"/>
                                  <a:miter/>
                                </a:ln>
                              </wps:spPr>
                              <wps:bodyPr rtlCol="0" anchor="ctr"/>
                            </wps:wsp>
                          </wpg:grpSp>
                        </wpg:grpSp>
                        <wps:wsp>
                          <wps:cNvPr id="1588808943" name="文本框 2"/>
                          <wps:cNvSpPr txBox="1">
                            <a:spLocks noChangeArrowheads="1"/>
                          </wps:cNvSpPr>
                          <wps:spPr bwMode="auto">
                            <a:xfrm>
                              <a:off x="332851" y="384372"/>
                              <a:ext cx="310759" cy="207644"/>
                            </a:xfrm>
                            <a:prstGeom prst="rect">
                              <a:avLst/>
                            </a:prstGeom>
                            <a:noFill/>
                            <a:ln w="9525">
                              <a:noFill/>
                              <a:miter lim="800000"/>
                            </a:ln>
                          </wps:spPr>
                          <wps:txbx>
                            <w:txbxContent>
                              <w:p w14:paraId="342B581C" w14:textId="5D517A41" w:rsidR="00C44B94" w:rsidRPr="007D060D" w:rsidRDefault="00C44B94" w:rsidP="00C44B94">
                                <w:pPr>
                                  <w:rPr>
                                    <w:sz w:val="18"/>
                                    <w:szCs w:val="18"/>
                                  </w:rPr>
                                </w:pPr>
                                <w:r>
                                  <w:rPr>
                                    <w:rFonts w:hint="eastAsia"/>
                                    <w:sz w:val="18"/>
                                    <w:szCs w:val="18"/>
                                  </w:rPr>
                                  <w:t>浪板</w:t>
                                </w:r>
                              </w:p>
                            </w:txbxContent>
                          </wps:txbx>
                          <wps:bodyPr rot="0" vert="horz" wrap="none" lIns="36000" tIns="0" rIns="36000" bIns="0" anchor="t" anchorCtr="0">
                            <a:spAutoFit/>
                          </wps:bodyPr>
                        </wps:wsp>
                        <wps:wsp>
                          <wps:cNvPr id="1001410034" name="文本框 2"/>
                          <wps:cNvSpPr txBox="1">
                            <a:spLocks noChangeArrowheads="1"/>
                          </wps:cNvSpPr>
                          <wps:spPr bwMode="auto">
                            <a:xfrm>
                              <a:off x="1362139" y="311608"/>
                              <a:ext cx="310764" cy="207773"/>
                            </a:xfrm>
                            <a:prstGeom prst="rect">
                              <a:avLst/>
                            </a:prstGeom>
                            <a:noFill/>
                            <a:ln w="9525">
                              <a:noFill/>
                              <a:miter lim="800000"/>
                            </a:ln>
                          </wps:spPr>
                          <wps:txbx>
                            <w:txbxContent>
                              <w:p w14:paraId="15D3D926" w14:textId="29C8DA6D" w:rsidR="00C44B94" w:rsidRPr="007D060D" w:rsidRDefault="00C44B94" w:rsidP="00C44B94">
                                <w:pPr>
                                  <w:rPr>
                                    <w:sz w:val="18"/>
                                    <w:szCs w:val="18"/>
                                  </w:rPr>
                                </w:pPr>
                                <w:r>
                                  <w:rPr>
                                    <w:rFonts w:hint="eastAsia"/>
                                    <w:sz w:val="18"/>
                                    <w:szCs w:val="18"/>
                                  </w:rPr>
                                  <w:t>海浪</w:t>
                                </w:r>
                              </w:p>
                            </w:txbxContent>
                          </wps:txbx>
                          <wps:bodyPr rot="0" vert="horz" wrap="none" lIns="36000" tIns="0" rIns="36000" bIns="0" anchor="t" anchorCtr="0">
                            <a:spAutoFit/>
                          </wps:bodyPr>
                        </wps:wsp>
                        <wps:wsp>
                          <wps:cNvPr id="1700065634" name="文本框 2"/>
                          <wps:cNvSpPr txBox="1">
                            <a:spLocks noChangeArrowheads="1"/>
                          </wps:cNvSpPr>
                          <wps:spPr bwMode="auto">
                            <a:xfrm>
                              <a:off x="1478324" y="947112"/>
                              <a:ext cx="425066" cy="207773"/>
                            </a:xfrm>
                            <a:prstGeom prst="rect">
                              <a:avLst/>
                            </a:prstGeom>
                            <a:noFill/>
                            <a:ln w="9525">
                              <a:noFill/>
                              <a:miter lim="800000"/>
                            </a:ln>
                          </wps:spPr>
                          <wps:txbx>
                            <w:txbxContent>
                              <w:p w14:paraId="2B788797" w14:textId="29299D5D" w:rsidR="00C44B94" w:rsidRPr="007D060D" w:rsidRDefault="00C44B94" w:rsidP="00C44B94">
                                <w:pPr>
                                  <w:rPr>
                                    <w:sz w:val="18"/>
                                    <w:szCs w:val="18"/>
                                  </w:rPr>
                                </w:pPr>
                                <w:r>
                                  <w:rPr>
                                    <w:rFonts w:hint="eastAsia"/>
                                    <w:sz w:val="18"/>
                                    <w:szCs w:val="18"/>
                                  </w:rPr>
                                  <w:t>发电机</w:t>
                                </w:r>
                              </w:p>
                            </w:txbxContent>
                          </wps:txbx>
                          <wps:bodyPr rot="0" vert="horz" wrap="none" lIns="36000" tIns="0" rIns="36000" bIns="0" anchor="t" anchorCtr="0">
                            <a:spAutoFit/>
                          </wps:bodyPr>
                        </wps:wsp>
                        <wps:wsp>
                          <wps:cNvPr id="1136216749" name="文本框 2"/>
                          <wps:cNvSpPr txBox="1">
                            <a:spLocks noChangeArrowheads="1"/>
                          </wps:cNvSpPr>
                          <wps:spPr bwMode="auto">
                            <a:xfrm>
                              <a:off x="247117" y="958156"/>
                              <a:ext cx="164077" cy="207773"/>
                            </a:xfrm>
                            <a:prstGeom prst="rect">
                              <a:avLst/>
                            </a:prstGeom>
                            <a:noFill/>
                            <a:ln w="9525">
                              <a:noFill/>
                              <a:miter lim="800000"/>
                            </a:ln>
                          </wps:spPr>
                          <wps:txbx>
                            <w:txbxContent>
                              <w:p w14:paraId="74D339DD" w14:textId="6C8881C2" w:rsidR="00C44B94" w:rsidRPr="007D060D" w:rsidRDefault="00C44B94" w:rsidP="00C44B94">
                                <w:pPr>
                                  <w:rPr>
                                    <w:sz w:val="18"/>
                                    <w:szCs w:val="18"/>
                                  </w:rPr>
                                </w:pPr>
                                <w:r>
                                  <w:rPr>
                                    <w:rFonts w:hint="eastAsia"/>
                                    <w:sz w:val="18"/>
                                    <w:szCs w:val="18"/>
                                  </w:rPr>
                                  <w:t>N</w:t>
                                </w:r>
                              </w:p>
                            </w:txbxContent>
                          </wps:txbx>
                          <wps:bodyPr rot="0" vert="horz" wrap="none" lIns="36000" tIns="0" rIns="36000" bIns="0" anchor="t" anchorCtr="0">
                            <a:spAutoFit/>
                          </wps:bodyPr>
                        </wps:wsp>
                        <wps:wsp>
                          <wps:cNvPr id="949663877" name="文本框 2"/>
                          <wps:cNvSpPr txBox="1">
                            <a:spLocks noChangeArrowheads="1"/>
                          </wps:cNvSpPr>
                          <wps:spPr bwMode="auto">
                            <a:xfrm>
                              <a:off x="1317892" y="966145"/>
                              <a:ext cx="145662" cy="207773"/>
                            </a:xfrm>
                            <a:prstGeom prst="rect">
                              <a:avLst/>
                            </a:prstGeom>
                            <a:noFill/>
                            <a:ln w="9525">
                              <a:noFill/>
                              <a:miter lim="800000"/>
                            </a:ln>
                          </wps:spPr>
                          <wps:txbx>
                            <w:txbxContent>
                              <w:p w14:paraId="465F2817" w14:textId="055D606F" w:rsidR="00C44B94" w:rsidRPr="007D060D" w:rsidRDefault="00C44B94" w:rsidP="00C44B94">
                                <w:pPr>
                                  <w:rPr>
                                    <w:sz w:val="18"/>
                                    <w:szCs w:val="18"/>
                                  </w:rPr>
                                </w:pPr>
                                <w:r>
                                  <w:rPr>
                                    <w:rFonts w:hint="eastAsia"/>
                                    <w:sz w:val="18"/>
                                    <w:szCs w:val="18"/>
                                  </w:rPr>
                                  <w:t>S</w:t>
                                </w:r>
                              </w:p>
                            </w:txbxContent>
                          </wps:txbx>
                          <wps:bodyPr rot="0" vert="horz" wrap="none" lIns="36000" tIns="0" rIns="36000" bIns="0" anchor="t" anchorCtr="0">
                            <a:spAutoFit/>
                          </wps:bodyPr>
                        </wps:wsp>
                        <wps:wsp>
                          <wps:cNvPr id="1652522987" name="文本框 2"/>
                          <wps:cNvSpPr txBox="1">
                            <a:spLocks noChangeArrowheads="1"/>
                          </wps:cNvSpPr>
                          <wps:spPr bwMode="auto">
                            <a:xfrm>
                              <a:off x="801432" y="1215887"/>
                              <a:ext cx="132326" cy="207773"/>
                            </a:xfrm>
                            <a:prstGeom prst="rect">
                              <a:avLst/>
                            </a:prstGeom>
                            <a:noFill/>
                            <a:ln w="9525">
                              <a:noFill/>
                              <a:miter lim="800000"/>
                            </a:ln>
                          </wps:spPr>
                          <wps:txbx>
                            <w:txbxContent>
                              <w:p w14:paraId="1E97214A" w14:textId="47A3E00C" w:rsidR="00C44B94" w:rsidRPr="007D060D" w:rsidRDefault="00C44B94" w:rsidP="00C44B94">
                                <w:pPr>
                                  <w:rPr>
                                    <w:sz w:val="18"/>
                                    <w:szCs w:val="18"/>
                                  </w:rPr>
                                </w:pPr>
                                <w:r>
                                  <w:rPr>
                                    <w:rFonts w:hint="eastAsia"/>
                                    <w:sz w:val="18"/>
                                    <w:szCs w:val="18"/>
                                  </w:rPr>
                                  <w:t>a</w:t>
                                </w:r>
                              </w:p>
                            </w:txbxContent>
                          </wps:txbx>
                          <wps:bodyPr rot="0" vert="horz" wrap="none" lIns="36000" tIns="0" rIns="36000" bIns="0" anchor="t" anchorCtr="0">
                            <a:spAutoFit/>
                          </wps:bodyPr>
                        </wps:wsp>
                        <wps:wsp>
                          <wps:cNvPr id="1301864269" name="文本框 2"/>
                          <wps:cNvSpPr txBox="1">
                            <a:spLocks noChangeArrowheads="1"/>
                          </wps:cNvSpPr>
                          <wps:spPr bwMode="auto">
                            <a:xfrm>
                              <a:off x="1128973" y="1215914"/>
                              <a:ext cx="139311" cy="207773"/>
                            </a:xfrm>
                            <a:prstGeom prst="rect">
                              <a:avLst/>
                            </a:prstGeom>
                            <a:noFill/>
                            <a:ln w="9525">
                              <a:noFill/>
                              <a:miter lim="800000"/>
                            </a:ln>
                          </wps:spPr>
                          <wps:txbx>
                            <w:txbxContent>
                              <w:p w14:paraId="34AA17C6" w14:textId="343D163A" w:rsidR="00C44B94" w:rsidRPr="007D060D" w:rsidRDefault="00C44B94" w:rsidP="00C44B94">
                                <w:pPr>
                                  <w:rPr>
                                    <w:sz w:val="18"/>
                                    <w:szCs w:val="18"/>
                                  </w:rPr>
                                </w:pPr>
                                <w:r>
                                  <w:rPr>
                                    <w:rFonts w:hint="eastAsia"/>
                                    <w:sz w:val="18"/>
                                    <w:szCs w:val="18"/>
                                  </w:rPr>
                                  <w:t>b</w:t>
                                </w:r>
                              </w:p>
                            </w:txbxContent>
                          </wps:txbx>
                          <wps:bodyPr rot="0" vert="horz" wrap="none" lIns="36000" tIns="0" rIns="36000" bIns="0" anchor="t" anchorCtr="0">
                            <a:spAutoFit/>
                          </wps:bodyPr>
                        </wps:wsp>
                        <wps:wsp>
                          <wps:cNvPr id="1278894307" name="文本框 2"/>
                          <wps:cNvSpPr txBox="1">
                            <a:spLocks noChangeArrowheads="1"/>
                          </wps:cNvSpPr>
                          <wps:spPr bwMode="auto">
                            <a:xfrm>
                              <a:off x="833211" y="1462297"/>
                              <a:ext cx="367915" cy="207773"/>
                            </a:xfrm>
                            <a:prstGeom prst="rect">
                              <a:avLst/>
                            </a:prstGeom>
                            <a:noFill/>
                            <a:ln w="9525">
                              <a:noFill/>
                              <a:miter lim="800000"/>
                            </a:ln>
                          </wps:spPr>
                          <wps:txbx>
                            <w:txbxContent>
                              <w:p w14:paraId="7D34A0AF" w14:textId="163F9D3F" w:rsidR="00C44B94" w:rsidRPr="007D060D" w:rsidRDefault="00C44B94" w:rsidP="00C44B94">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a:spAutoFit/>
                          </wps:bodyPr>
                        </wps:wsp>
                        <wps:wsp>
                          <wps:cNvPr id="305503695" name="文本框 2"/>
                          <wps:cNvSpPr txBox="1">
                            <a:spLocks noChangeArrowheads="1"/>
                          </wps:cNvSpPr>
                          <wps:spPr bwMode="auto">
                            <a:xfrm>
                              <a:off x="-1479990" y="1462468"/>
                              <a:ext cx="360942" cy="207832"/>
                            </a:xfrm>
                            <a:prstGeom prst="rect">
                              <a:avLst/>
                            </a:prstGeom>
                            <a:noFill/>
                            <a:ln w="9525">
                              <a:noFill/>
                              <a:miter lim="800000"/>
                            </a:ln>
                          </wps:spPr>
                          <wps:txbx>
                            <w:txbxContent>
                              <w:p w14:paraId="7CB88C71" w14:textId="5F5AA059" w:rsidR="00C44B94" w:rsidRPr="007D060D" w:rsidRDefault="00C44B94" w:rsidP="00C44B94">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rot="0" vert="horz" wrap="none" lIns="36000" tIns="0" rIns="36000" bIns="0" anchor="t" anchorCtr="0">
                            <a:spAutoFit/>
                          </wps:bodyPr>
                        </wps:wsp>
                      </wpg:grpSp>
                    </wpg:wgp>
                  </a:graphicData>
                </a:graphic>
              </wp:inline>
            </w:drawing>
          </mc:Choice>
          <mc:Fallback>
            <w:pict>
              <v:group w14:anchorId="396E0C4C" id="组合 359" o:spid="_x0000_s1511" style="width:341.8pt;height:111.65pt;mso-position-horizontal-relative:char;mso-position-vertical-relative:line" coordsize="43410,14185"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57" o:spid="_x0000_s1512" type="#_x0000_t75" style="position:absolute;width:20218;height:111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">
                  <v:imagedata r:id="rId14" o:title=""/>
                </v:shape>
                <v:group id="组合 358" o:spid="_x0000_s1513" style="position:absolute;left:8303;top:340;width:35107;height:13845" coordorigin="-14799,2849" coordsize="35107,13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">
                  <v:group id="组合 1040" o:spid="_x0000_s1514" style="position:absolute;top:2849;width:20307;height:10306" coordorigin="" coordsize="48401,24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">
                    <v:group id="组合 1374072312" o:spid="_x0000_s1515" style="position:absolute;width:34581;height:24577" coordorigin="" coordsize="34581,24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">
                      <v:group id="组合 127774782" o:spid="_x0000_s1516" style="position:absolute;width:34581;height:21607" coordorigin="" coordsize="34581,21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">
                        <v:group id="组合 1133387558" o:spid="_x0000_s1517" style="position:absolute;left:2997;top:12369;width:31584;height:9238" coordorigin="2997,12369" coordsize="31584,9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">
                          <v:group id="组合 568579552" o:spid="_x0000_s1518" style="position:absolute;left:2997;top:12369;width:6803;height:9238" coordorigin="2997,12369" coordsize="6803,9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">
                            <v:shape id="任意多边形: 形状 2007862217" o:spid="_x0000_s1519" style="position:absolute;left:2997;top:12369;width:6803;height:9238;visibility:visible;mso-wrap-style:square;v-text-anchor:middle" coordsize="680331,923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" path="m326645,l,2922,,562937,347822,923884r332509,c604357,766534,571797,630889,680331,370432l326645,xe" filled="f" strokecolor="black [3213]" strokeweight="1pt">
                              <v:stroke joinstyle="miter"/>
                              <v:path arrowok="t" o:connecttype="custom" o:connectlocs="326645,0;0,2922;0,562937;347822,923884;680331,923884;680331,370432;326645,0" o:connectangles="0,0,0,0,0,0,0"/>
                            </v:shape>
                            <v:shape id="任意多边形: 形状 1581156161" o:spid="_x0000_s1520" style="position:absolute;left:2997;top:12400;width:6803;height:3653;visibility:visible;mso-wrap-style:square;v-text-anchor:middle" coordsize="680332,365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" path="m680332,365322r-329574,c237734,243548,113024,121774,,e" filled="f" strokecolor="black [3213]" strokeweight=".5pt">
                              <v:stroke joinstyle="miter"/>
                              <v:path arrowok="t" o:connecttype="custom" o:connectlocs="680328,365322;350756,365322;0,0" o:connectangles="0,0,0"/>
                            </v:shape>
                            <v:line id="直接连接符 1521816975" o:spid="_x0000_s1521" style="position:absolute;flip:x y;visibility:visible;mso-wrap-style:square" from="6504,16087" to="6504,2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" strokecolor="black [3213]" strokeweight=".5pt">
                              <v:stroke joinstyle="miter"/>
                              <o:lock v:ext="edit" shapetype="f"/>
                            </v:line>
                          </v:group>
                          <v:group id="组合 1190426908" o:spid="_x0000_s1522" style="position:absolute;left:27778;top:12369;width:6803;height:9238" coordorigin="27778,12369" coordsize="6803,9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">
                            <v:group id="组合 741365013" o:spid="_x0000_s1523" style="position:absolute;left:27778;top:12369;width:6803;height:9238" coordorigin="27778,12369" coordsize="6803,9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">
                              <v:shape id="任意多边形: 形状 727818010" o:spid="_x0000_s1524" style="position:absolute;left:27778;top:12369;width:6803;height:9238;visibility:visible;mso-wrap-style:square;v-text-anchor:middle" coordsize="680331,923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" path="m326645,l,2922c81419,267881,106471,410712,,562937l347822,923884r332509,l680331,370432,326645,xe" filled="f" strokecolor="black [3213]" strokeweight="1pt">
                                <v:stroke joinstyle="miter"/>
                                <v:path arrowok="t" o:connecttype="custom" o:connectlocs="326645,0;0,2922;0,562937;347822,923884;680331,923884;680331,370432;326645,0" o:connectangles="0,0,0,0,0,0,0"/>
                              </v:shape>
                              <v:shape id="任意多边形: 形状 1107930567" o:spid="_x0000_s1525" style="position:absolute;left:27778;top:12400;width:6803;height:3653;visibility:visible;mso-wrap-style:square;v-text-anchor:middle" coordsize="680332,365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" path="m680332,365322r-329574,c237734,243548,113024,121774,,e" filled="f" strokecolor="black [3213]" strokeweight=".5pt">
                                <v:stroke joinstyle="miter"/>
                                <v:path arrowok="t" o:connecttype="custom" o:connectlocs="680328,365322;350756,365322;0,0" o:connectangles="0,0,0"/>
                              </v:shape>
                            </v:group>
                            <v:shape id="任意多边形: 形状 1852249630" o:spid="_x0000_s1526" style="position:absolute;left:31297;top:16053;width:659;height:5485;visibility:visible;mso-wrap-style:square;v-text-anchor:middle" coordsize="212425,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" path="m,c243337,3661,316672,6458,10000,10000e" filled="f" strokecolor="black [3213]" strokeweight=".5pt">
                              <v:stroke joinstyle="miter"/>
                              <v:path arrowok="t" o:connecttype="custom" o:connectlocs="0,0;3101,548461" o:connectangles="0,0"/>
                            </v:shape>
                          </v:group>
                        </v:group>
                        <v:shape id="弧形 1348933098" o:spid="_x0000_s1527" style="position:absolute;left:14544;top:14290;width:7109;height:3690;visibility:visible;mso-wrap-style:square;v-text-anchor:middle" coordsize="298250,154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" path="m108,154728nsc-1947,100827,25294,50022,71337,21885,117350,-6234,174967,-7330,222017,19019v47079,26365,76233,76096,76233,130035l108,154728xem108,154728nfc-1947,100827,25294,50022,71337,21885,117350,-6234,174967,-7330,222017,19019v47079,26365,76233,76096,76233,130035e" filled="f" strokecolor="black [3213]" strokeweight=".5pt">
                          <v:stroke startarrow="block" startarrowwidth="narrow" joinstyle="miter"/>
                          <v:path arrowok="t" o:connecttype="custom" o:connectlocs="257,368957;170025,52186;529157,45352;710851,355427" o:connectangles="0,0,0,0"/>
                        </v:shape>
                        <v:group id="组合 1443498471" o:spid="_x0000_s1528" style="position:absolute;left:2397;top:1235;width:23362;height:12992" coordorigin="2397,1235" coordsize="23361,12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">
                          <v:group id="组合 35091825" o:spid="_x0000_s1529" style="position:absolute;left:2397;top:1235;width:23362;height:11561" coordorigin="2397,1235" coordsize="23361,11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">
                            <v:oval id="椭圆 1230646384" o:spid="_x0000_s1530" style="position:absolute;left:9290;top:7504;width:5292;height:5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" filled="f" strokecolor="black [3213]" strokeweight="1pt">
                              <v:stroke joinstyle="miter"/>
                            </v:oval>
                            <v:shape id="任意多边形: 形状 1329412348" o:spid="_x0000_s1531" style="position:absolute;left:2397;top:1235;width:23362;height:11530;visibility:visible;mso-wrap-style:square;v-text-anchor:middle" coordsize="2336138,1152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" path="m782902,1106023l78313,460933c-64693,296007,-20328,35569,281861,3733v302189,-31836,863253,148748,1308970,209811c1845527,449972,2332998,824188,2336130,896212v3132,72024,-844463,218161,-1346548,256784e" filled="f" strokecolor="black [3213]" strokeweight="1pt">
                              <v:stroke joinstyle="miter"/>
                              <v:path arrowok="t" o:connecttype="custom" o:connectlocs="782902,1106023;78313,460933;281861,3733;1590831,213544;2336130,896212;989582,1152996" o:connectangles="0,0,0,0,0,0"/>
                            </v:shape>
                            <v:shape id="任意多边形: 形状 481488115" o:spid="_x0000_s1532" style="position:absolute;left:11823;top:7504;width:13779;height:2505;visibility:visible;mso-wrap-style:square;v-text-anchor:middle" coordsize="1377864,250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" path="m,11c496866,-1033,931102,76212,1377864,250532e" filled="f" strokecolor="black [3213]" strokeweight="1pt">
                              <v:stroke joinstyle="miter"/>
                              <v:path arrowok="t" o:connecttype="custom" o:connectlocs="0,11;1377864,250532" o:connectangles="0,0"/>
                            </v:shape>
                          </v:group>
                          <v:shape id="矩形: 圆顶角 1028" o:spid="_x0000_s1533" style="position:absolute;left:13010;top:9286;width:1154;height:4941;rotation:-2882358fd;visibility:visible;mso-wrap-style:square;v-text-anchor:middle" coordsize="115391,494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" path="m,414090c401,293123,801,172155,1202,51188,1202,22918,24120,,52390,l64203,v28270,,51188,22918,51188,51188c113574,198818,111756,346449,109939,494079e" fillcolor="white [3212]" strokecolor="black [3213]" strokeweight="1pt">
                            <v:stroke joinstyle="miter"/>
                            <v:path arrowok="t" o:connecttype="custom" o:connectlocs="0,414090;1202,51188;52390,0;64203,0;115391,51188;109939,494079" o:connectangles="0,0,0,0,0,0"/>
                          </v:shape>
                        </v:group>
                        <v:shape id="弧形 646143258" o:spid="_x0000_s1534" style="position:absolute;left:-2229;top:2229;width:8011;height:3553;rotation:-90;visibility:visible;mso-wrap-style:square;v-text-anchor:middle" coordsize="335974,149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" path="m169,149114nsc-2759,93608,32493,41703,90521,16081,137253,-4553,192669,-5373,240218,13867v58496,23669,95756,73809,95756,128856l169,149114xem169,149114nfc-2759,93608,32493,41703,90521,16081,137253,-4553,192669,-5373,240218,13867v58496,23669,95756,73809,95756,128856e" filled="f" strokecolor="black [3213]" strokeweight=".5pt">
                          <v:stroke startarrow="block" startarrowwidth="narrow" endarrow="block" endarrowwidth="narrow" joinstyle="miter"/>
                          <v:path arrowok="t" o:connecttype="custom" o:connectlocs="403,355399;215852,38328;572812,33051;801147,340167" o:connectangles="0,0,0,0"/>
                        </v:shape>
                      </v:group>
                      <v:shape id="任意多边形: 形状 1740666517" o:spid="_x0000_s1535" style="position:absolute;left:8992;top:13251;width:19556;height:11326;flip:y;visibility:visible;mso-wrap-style:square;v-text-anchor:middle" coordsize="1955550,1132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" path="m1330760,l1021473,359076r-355243,l,1132557r1289320,l1955550,359076r-436352,l1828485,e" filled="f" strokecolor="black [3213]" strokeweight="1pt">
                        <v:stroke joinstyle="miter"/>
                        <v:path arrowok="t" o:connecttype="custom" o:connectlocs="1330760,0;1021473,359076;666230,359076;0,1132557;1289320,1132557;1955550,359076;1519198,359076;1828485,0" o:connectangles="0,0,0,0,0,0,0,0"/>
                      </v:shape>
                    </v:group>
                    <v:group id="组合 1980241493" o:spid="_x0000_s1536" style="position:absolute;left:19858;width:28543;height:12765" coordorigin="19858" coordsize="28542,12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">
                      <v:shape id="图形 5" o:spid="_x0000_s1537" style="position:absolute;left:25759;top:5712;width:22642;height:7053;flip:y;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" path="m,190500v38862,97631,76010,190500,119063,190500c162115,381000,199263,288131,238125,190500,276987,92869,314134,,357188,v43053,,80200,92869,119062,190500e" filled="f" strokecolor="black [3213]" strokeweight=".5pt">
                        <v:stroke dashstyle="dash" joinstyle="miter"/>
                        <v:path arrowok="t" o:connecttype="custom" o:connectlocs="0,352628;566057,705256;1132110,352628;1698167,0;2264220,352628" o:connectangles="0,0,0,0,0"/>
                      </v:shape>
                      <v:shape id="图形 5" o:spid="_x0000_s1538" style="position:absolute;left:19858;width:22642;height:7052;flip:y;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" path="m,190500v38862,97631,76010,190500,119063,190500c162115,381000,199263,288131,238125,190500,276987,92869,314134,,357188,v43053,,80200,92869,119062,190500e" filled="f" strokecolor="black [3213]" strokeweight=".5pt">
                        <v:stroke dashstyle="dash" joinstyle="miter"/>
                        <v:path arrowok="t" o:connecttype="custom" o:connectlocs="0,352628;566057,705256;1132110,352628;1698167,0;2264220,352628" o:connectangles="0,0,0,0,0"/>
                      </v:shape>
                      <v:shape id="图形 5" o:spid="_x0000_s1539" style="position:absolute;left:23112;top:3077;width:22642;height:7053;flip:y;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" path="m,190500v38862,97631,76010,190500,119063,190500c162115,381000,199263,288131,238125,190500,276987,92869,314134,,357188,v43053,,80200,92869,119062,190500e" filled="f" strokecolor="black [3213]" strokeweight=".5pt">
                        <v:stroke dashstyle="dash" joinstyle="miter"/>
                        <v:path arrowok="t" o:connecttype="custom" o:connectlocs="0,352628;566057,705256;1132110,352628;1698167,0;2264220,352628" o:connectangles="0,0,0,0,0"/>
                      </v:shape>
                    </v:group>
                  </v:group>
                  <v:shape id="文本框 2" o:spid="_x0000_s1540" type="#_x0000_t202" style="position:absolute;left:3328;top:3843;width:310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" filled="f" stroked="f">
                    <v:textbox style="mso-fit-shape-to-text:t" inset="1mm,0,1mm,0">
                      <w:txbxContent>
                        <w:p w14:paraId="342B581C" w14:textId="5D517A41" w:rsidR="00C44B94" w:rsidRPr="007D060D" w:rsidRDefault="00C44B94" w:rsidP="00C44B94">
                          <w:pPr>
                            <w:rPr>
                              <w:sz w:val="18"/>
                              <w:szCs w:val="18"/>
                            </w:rPr>
                          </w:pPr>
                          <w:r>
                            <w:rPr>
                              <w:rFonts w:hint="eastAsia"/>
                              <w:sz w:val="18"/>
                              <w:szCs w:val="18"/>
                            </w:rPr>
                            <w:t>浪板</w:t>
                          </w:r>
                        </w:p>
                      </w:txbxContent>
                    </v:textbox>
                  </v:shape>
                  <v:shape id="文本框 2" o:spid="_x0000_s1541" type="#_x0000_t202" style="position:absolute;left:13621;top:3116;width:310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" filled="f" stroked="f">
                    <v:textbox style="mso-fit-shape-to-text:t" inset="1mm,0,1mm,0">
                      <w:txbxContent>
                        <w:p w14:paraId="15D3D926" w14:textId="29C8DA6D" w:rsidR="00C44B94" w:rsidRPr="007D060D" w:rsidRDefault="00C44B94" w:rsidP="00C44B94">
                          <w:pPr>
                            <w:rPr>
                              <w:sz w:val="18"/>
                              <w:szCs w:val="18"/>
                            </w:rPr>
                          </w:pPr>
                          <w:r>
                            <w:rPr>
                              <w:rFonts w:hint="eastAsia"/>
                              <w:sz w:val="18"/>
                              <w:szCs w:val="18"/>
                            </w:rPr>
                            <w:t>海浪</w:t>
                          </w:r>
                        </w:p>
                      </w:txbxContent>
                    </v:textbox>
                  </v:shape>
                  <v:shape id="文本框 2" o:spid="_x0000_s1542" type="#_x0000_t202" style="position:absolute;left:14783;top:9471;width:42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" filled="f" stroked="f">
                    <v:textbox style="mso-fit-shape-to-text:t" inset="1mm,0,1mm,0">
                      <w:txbxContent>
                        <w:p w14:paraId="2B788797" w14:textId="29299D5D" w:rsidR="00C44B94" w:rsidRPr="007D060D" w:rsidRDefault="00C44B94" w:rsidP="00C44B94">
                          <w:pPr>
                            <w:rPr>
                              <w:sz w:val="18"/>
                              <w:szCs w:val="18"/>
                            </w:rPr>
                          </w:pPr>
                          <w:r>
                            <w:rPr>
                              <w:rFonts w:hint="eastAsia"/>
                              <w:sz w:val="18"/>
                              <w:szCs w:val="18"/>
                            </w:rPr>
                            <w:t>发电机</w:t>
                          </w:r>
                        </w:p>
                      </w:txbxContent>
                    </v:textbox>
                  </v:shape>
                  <v:shape id="文本框 2" o:spid="_x0000_s1543" type="#_x0000_t202" style="position:absolute;left:2471;top:9581;width:164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" filled="f" stroked="f">
                    <v:textbox style="mso-fit-shape-to-text:t" inset="1mm,0,1mm,0">
                      <w:txbxContent>
                        <w:p w14:paraId="74D339DD" w14:textId="6C8881C2" w:rsidR="00C44B94" w:rsidRPr="007D060D" w:rsidRDefault="00C44B94" w:rsidP="00C44B94">
                          <w:pPr>
                            <w:rPr>
                              <w:sz w:val="18"/>
                              <w:szCs w:val="18"/>
                            </w:rPr>
                          </w:pPr>
                          <w:r>
                            <w:rPr>
                              <w:rFonts w:hint="eastAsia"/>
                              <w:sz w:val="18"/>
                              <w:szCs w:val="18"/>
                            </w:rPr>
                            <w:t>N</w:t>
                          </w:r>
                        </w:p>
                      </w:txbxContent>
                    </v:textbox>
                  </v:shape>
                  <v:shape id="文本框 2" o:spid="_x0000_s1544" type="#_x0000_t202" style="position:absolute;left:13178;top:9661;width:1457;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" filled="f" stroked="f">
                    <v:textbox style="mso-fit-shape-to-text:t" inset="1mm,0,1mm,0">
                      <w:txbxContent>
                        <w:p w14:paraId="465F2817" w14:textId="055D606F" w:rsidR="00C44B94" w:rsidRPr="007D060D" w:rsidRDefault="00C44B94" w:rsidP="00C44B94">
                          <w:pPr>
                            <w:rPr>
                              <w:sz w:val="18"/>
                              <w:szCs w:val="18"/>
                            </w:rPr>
                          </w:pPr>
                          <w:r>
                            <w:rPr>
                              <w:rFonts w:hint="eastAsia"/>
                              <w:sz w:val="18"/>
                              <w:szCs w:val="18"/>
                            </w:rPr>
                            <w:t>S</w:t>
                          </w:r>
                        </w:p>
                      </w:txbxContent>
                    </v:textbox>
                  </v:shape>
                  <v:shape id="文本框 2" o:spid="_x0000_s1545" type="#_x0000_t202" style="position:absolute;left:8014;top:12158;width:132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" filled="f" stroked="f">
                    <v:textbox style="mso-fit-shape-to-text:t" inset="1mm,0,1mm,0">
                      <w:txbxContent>
                        <w:p w14:paraId="1E97214A" w14:textId="47A3E00C" w:rsidR="00C44B94" w:rsidRPr="007D060D" w:rsidRDefault="00C44B94" w:rsidP="00C44B94">
                          <w:pPr>
                            <w:rPr>
                              <w:sz w:val="18"/>
                              <w:szCs w:val="18"/>
                            </w:rPr>
                          </w:pPr>
                          <w:r>
                            <w:rPr>
                              <w:rFonts w:hint="eastAsia"/>
                              <w:sz w:val="18"/>
                              <w:szCs w:val="18"/>
                            </w:rPr>
                            <w:t>a</w:t>
                          </w:r>
                        </w:p>
                      </w:txbxContent>
                    </v:textbox>
                  </v:shape>
                  <v:shape id="文本框 2" o:spid="_x0000_s1546" type="#_x0000_t202" style="position:absolute;left:11289;top:12159;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" filled="f" stroked="f">
                    <v:textbox style="mso-fit-shape-to-text:t" inset="1mm,0,1mm,0">
                      <w:txbxContent>
                        <w:p w14:paraId="34AA17C6" w14:textId="343D163A" w:rsidR="00C44B94" w:rsidRPr="007D060D" w:rsidRDefault="00C44B94" w:rsidP="00C44B94">
                          <w:pPr>
                            <w:rPr>
                              <w:sz w:val="18"/>
                              <w:szCs w:val="18"/>
                            </w:rPr>
                          </w:pPr>
                          <w:r>
                            <w:rPr>
                              <w:rFonts w:hint="eastAsia"/>
                              <w:sz w:val="18"/>
                              <w:szCs w:val="18"/>
                            </w:rPr>
                            <w:t>b</w:t>
                          </w:r>
                        </w:p>
                      </w:txbxContent>
                    </v:textbox>
                  </v:shape>
                  <v:shape id="文本框 2" o:spid="_x0000_s1547" type="#_x0000_t202" style="position:absolute;left:8332;top:14622;width:367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" filled="f" stroked="f">
                    <v:textbox style="mso-fit-shape-to-text:t" inset="1mm,0,1mm,0">
                      <w:txbxContent>
                        <w:p w14:paraId="7D34A0AF" w14:textId="163F9D3F" w:rsidR="00C44B94" w:rsidRPr="007D060D" w:rsidRDefault="00C44B94" w:rsidP="00C44B94">
                          <w:pPr>
                            <w:rPr>
                              <w:sz w:val="18"/>
                              <w:szCs w:val="18"/>
                            </w:rPr>
                          </w:pPr>
                          <w:r>
                            <w:rPr>
                              <w:rFonts w:hint="eastAsia"/>
                              <w:sz w:val="18"/>
                              <w:szCs w:val="18"/>
                            </w:rPr>
                            <w:t>（</w:t>
                          </w:r>
                          <w:r>
                            <w:rPr>
                              <w:rFonts w:hint="eastAsia"/>
                              <w:sz w:val="18"/>
                              <w:szCs w:val="18"/>
                            </w:rPr>
                            <w:t>b</w:t>
                          </w:r>
                          <w:r>
                            <w:rPr>
                              <w:rFonts w:hint="eastAsia"/>
                              <w:sz w:val="18"/>
                              <w:szCs w:val="18"/>
                            </w:rPr>
                            <w:t>）</w:t>
                          </w:r>
                        </w:p>
                      </w:txbxContent>
                    </v:textbox>
                  </v:shape>
                  <v:shape id="文本框 2" o:spid="_x0000_s1548" type="#_x0000_t202" style="position:absolute;left:-14799;top:14624;width:360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" filled="f" stroked="f">
                    <v:textbox style="mso-fit-shape-to-text:t" inset="1mm,0,1mm,0">
                      <w:txbxContent>
                        <w:p w14:paraId="7CB88C71" w14:textId="5F5AA059" w:rsidR="00C44B94" w:rsidRPr="007D060D" w:rsidRDefault="00C44B94" w:rsidP="00C44B94">
                          <w:pPr>
                            <w:rPr>
                              <w:sz w:val="18"/>
                              <w:szCs w:val="18"/>
                            </w:rPr>
                          </w:pPr>
                          <w:r>
                            <w:rPr>
                              <w:rFonts w:hint="eastAsia"/>
                              <w:sz w:val="18"/>
                              <w:szCs w:val="18"/>
                            </w:rPr>
                            <w:t>（</w:t>
                          </w:r>
                          <w:r>
                            <w:rPr>
                              <w:rFonts w:hint="eastAsia"/>
                              <w:sz w:val="18"/>
                              <w:szCs w:val="18"/>
                            </w:rPr>
                            <w:t>a</w:t>
                          </w:r>
                          <w:r>
                            <w:rPr>
                              <w:rFonts w:hint="eastAsia"/>
                              <w:sz w:val="18"/>
                              <w:szCs w:val="18"/>
                            </w:rPr>
                            <w:t>）</w:t>
                          </w:r>
                        </w:p>
                      </w:txbxContent>
                    </v:textbox>
                  </v:shape>
                </v:group>
                <w10:anchorlock/>
              </v:group>
            </w:pict>
          </mc:Fallback>
        </mc:AlternateContent>
      </w:r>
    </w:p>
    <w:p w14:paraId="6EEF1A29" w14:textId="428E07A0" w:rsidR="0071326A" w:rsidRDefault="0071326A" w:rsidP="0071326A">
      <w:pPr>
        <w:widowControl/>
      </w:pPr>
      <w:r>
        <w:rPr>
          <w:rFonts w:hint="eastAsia"/>
        </w:rPr>
        <w:t>（</w:t>
      </w:r>
      <w:r>
        <w:rPr>
          <w:rFonts w:hint="eastAsia"/>
        </w:rPr>
        <w:t>1</w:t>
      </w:r>
      <w:r>
        <w:rPr>
          <w:rFonts w:hint="eastAsia"/>
        </w:rPr>
        <w:t>）图（</w:t>
      </w:r>
      <w:r>
        <w:rPr>
          <w:rFonts w:hint="eastAsia"/>
        </w:rPr>
        <w:t>b</w:t>
      </w:r>
      <w:r>
        <w:rPr>
          <w:rFonts w:hint="eastAsia"/>
        </w:rPr>
        <w:t>）中，靠近</w:t>
      </w:r>
      <w:r>
        <w:rPr>
          <w:rFonts w:hint="eastAsia"/>
        </w:rPr>
        <w:t>N</w:t>
      </w:r>
      <w:r>
        <w:rPr>
          <w:rFonts w:hint="eastAsia"/>
        </w:rPr>
        <w:t>极的导线受到的安培力方向为</w:t>
      </w:r>
      <w:r>
        <w:rPr>
          <w:rFonts w:hint="eastAsia"/>
        </w:rPr>
        <w:t>___________</w:t>
      </w:r>
      <w:r>
        <w:rPr>
          <w:rFonts w:hint="eastAsia"/>
        </w:rPr>
        <w:t>。</w:t>
      </w:r>
    </w:p>
    <w:p w14:paraId="632C2464" w14:textId="296B5A55" w:rsidR="00292A63" w:rsidRDefault="0071326A" w:rsidP="00C44B94">
      <w:pPr>
        <w:widowControl/>
      </w:pPr>
      <w:r>
        <w:rPr>
          <w:rFonts w:hint="eastAsia"/>
        </w:rPr>
        <w:t>（</w:t>
      </w:r>
      <w:r>
        <w:rPr>
          <w:rFonts w:hint="eastAsia"/>
        </w:rPr>
        <w:t>2</w:t>
      </w:r>
      <w:r>
        <w:rPr>
          <w:rFonts w:hint="eastAsia"/>
        </w:rPr>
        <w:t>）</w:t>
      </w:r>
      <w:r w:rsidR="00292A63">
        <w:rPr>
          <w:rFonts w:hint="eastAsia"/>
        </w:rPr>
        <w:t>（计算）</w:t>
      </w:r>
      <w:r>
        <w:rPr>
          <w:rFonts w:hint="eastAsia"/>
        </w:rPr>
        <w:t>匀强磁场的磁感应强度大小为</w:t>
      </w:r>
      <w:r w:rsidRPr="00292A63">
        <w:rPr>
          <w:rFonts w:hint="eastAsia"/>
          <w:i/>
          <w:iCs/>
        </w:rPr>
        <w:t>B</w:t>
      </w:r>
      <w:r w:rsidR="00292A63">
        <w:rPr>
          <w:rFonts w:hint="eastAsia"/>
        </w:rPr>
        <w:t xml:space="preserve"> = </w:t>
      </w:r>
      <w:r w:rsidR="00292A63">
        <w:fldChar w:fldCharType="begin"/>
      </w:r>
      <w:r w:rsidR="00292A63">
        <w:instrText xml:space="preserve"> </w:instrText>
      </w:r>
      <w:r w:rsidR="00292A63">
        <w:rPr>
          <w:rFonts w:hint="eastAsia"/>
        </w:rPr>
        <w:instrText>EQ \F(2\R(2),</w:instrText>
      </w:r>
      <w:r w:rsidR="00292A63">
        <w:rPr>
          <w:rFonts w:cs="Times New Roman"/>
        </w:rPr>
        <w:instrText>π</w:instrText>
      </w:r>
      <w:r w:rsidR="00292A63">
        <w:rPr>
          <w:rFonts w:hint="eastAsia"/>
        </w:rPr>
        <w:instrText>)</w:instrText>
      </w:r>
      <w:r w:rsidR="00292A63">
        <w:instrText xml:space="preserve"> </w:instrText>
      </w:r>
      <w:r w:rsidR="00292A63">
        <w:fldChar w:fldCharType="separate"/>
      </w:r>
      <w:r w:rsidR="00292A63">
        <w:fldChar w:fldCharType="end"/>
      </w:r>
      <w:r>
        <w:rPr>
          <w:rFonts w:hint="eastAsia"/>
        </w:rPr>
        <w:t>T</w:t>
      </w:r>
      <w:r>
        <w:rPr>
          <w:rFonts w:hint="eastAsia"/>
        </w:rPr>
        <w:t>，矩形线圈的匝数</w:t>
      </w:r>
      <w:r w:rsidRPr="00292A63">
        <w:rPr>
          <w:rFonts w:hint="eastAsia"/>
          <w:i/>
          <w:iCs/>
        </w:rPr>
        <w:t>N</w:t>
      </w:r>
      <w:r w:rsidR="00292A63">
        <w:rPr>
          <w:rFonts w:hint="eastAsia"/>
        </w:rPr>
        <w:t xml:space="preserve"> = </w:t>
      </w:r>
      <w:r>
        <w:rPr>
          <w:rFonts w:hint="eastAsia"/>
        </w:rPr>
        <w:t>1</w:t>
      </w:r>
      <w:r w:rsidR="00292A63">
        <w:rPr>
          <w:rFonts w:hint="eastAsia"/>
        </w:rPr>
        <w:t xml:space="preserve"> </w:t>
      </w:r>
      <w:r>
        <w:rPr>
          <w:rFonts w:hint="eastAsia"/>
        </w:rPr>
        <w:t>000</w:t>
      </w:r>
      <w:r>
        <w:rPr>
          <w:rFonts w:hint="eastAsia"/>
        </w:rPr>
        <w:t>、面积</w:t>
      </w:r>
      <w:r w:rsidRPr="00292A63">
        <w:rPr>
          <w:rFonts w:hint="eastAsia"/>
          <w:i/>
          <w:iCs/>
        </w:rPr>
        <w:t>S</w:t>
      </w:r>
      <w:r w:rsidR="00292A63">
        <w:rPr>
          <w:rFonts w:hint="eastAsia"/>
        </w:rPr>
        <w:t xml:space="preserve"> = </w:t>
      </w:r>
      <w:r>
        <w:rPr>
          <w:rFonts w:hint="eastAsia"/>
        </w:rPr>
        <w:t>0.1 m</w:t>
      </w:r>
      <w:r w:rsidR="00292A63">
        <w:rPr>
          <w:rFonts w:hint="eastAsia"/>
          <w:vertAlign w:val="superscript"/>
        </w:rPr>
        <w:t>2</w:t>
      </w:r>
      <w:r w:rsidR="00292A63">
        <w:rPr>
          <w:rFonts w:hint="eastAsia"/>
        </w:rPr>
        <w:t>、</w:t>
      </w:r>
      <w:r>
        <w:rPr>
          <w:rFonts w:hint="eastAsia"/>
        </w:rPr>
        <w:t>转速</w:t>
      </w:r>
      <w:r w:rsidRPr="00292A63">
        <w:rPr>
          <w:rFonts w:hint="eastAsia"/>
          <w:i/>
          <w:iCs/>
        </w:rPr>
        <w:t>n</w:t>
      </w:r>
      <w:r w:rsidR="00292A63">
        <w:rPr>
          <w:rFonts w:hint="eastAsia"/>
        </w:rPr>
        <w:t xml:space="preserve"> = </w:t>
      </w:r>
      <w:r>
        <w:rPr>
          <w:rFonts w:hint="eastAsia"/>
        </w:rPr>
        <w:t>0.5 r/s</w:t>
      </w:r>
      <w:r>
        <w:rPr>
          <w:rFonts w:hint="eastAsia"/>
        </w:rPr>
        <w:t>，发电装置内各部分电阻均不计。</w:t>
      </w:r>
    </w:p>
    <w:p w14:paraId="7972CB9F" w14:textId="54ED9EE5" w:rsidR="0071326A" w:rsidRDefault="0071326A" w:rsidP="00292A63">
      <w:pPr>
        <w:widowControl/>
      </w:pPr>
      <w:r>
        <w:rPr>
          <w:rFonts w:hint="eastAsia"/>
        </w:rPr>
        <w:t>①在</w:t>
      </w:r>
      <w:r w:rsidRPr="00292A63">
        <w:rPr>
          <w:rFonts w:hint="eastAsia"/>
          <w:i/>
          <w:iCs/>
        </w:rPr>
        <w:t>t</w:t>
      </w:r>
      <w:r w:rsidR="00292A63">
        <w:rPr>
          <w:rFonts w:hint="eastAsia"/>
        </w:rPr>
        <w:t xml:space="preserve"> = </w:t>
      </w:r>
      <w:r>
        <w:rPr>
          <w:rFonts w:hint="eastAsia"/>
        </w:rPr>
        <w:t>0</w:t>
      </w:r>
      <w:r>
        <w:rPr>
          <w:rFonts w:hint="eastAsia"/>
        </w:rPr>
        <w:t>时刻，线圈处于图（</w:t>
      </w:r>
      <w:r>
        <w:rPr>
          <w:rFonts w:hint="eastAsia"/>
        </w:rPr>
        <w:t>b</w:t>
      </w:r>
      <w:r>
        <w:rPr>
          <w:rFonts w:hint="eastAsia"/>
        </w:rPr>
        <w:t>）所示位置。求线圈中产生的感应电动势</w:t>
      </w:r>
      <w:r w:rsidRPr="00292A63">
        <w:rPr>
          <w:rFonts w:hint="eastAsia"/>
          <w:i/>
          <w:iCs/>
        </w:rPr>
        <w:t>e</w:t>
      </w:r>
      <w:r>
        <w:rPr>
          <w:rFonts w:hint="eastAsia"/>
        </w:rPr>
        <w:t>随时间</w:t>
      </w:r>
      <w:r w:rsidRPr="00292A63">
        <w:rPr>
          <w:rFonts w:hint="eastAsia"/>
          <w:i/>
          <w:iCs/>
        </w:rPr>
        <w:t>t</w:t>
      </w:r>
      <w:r>
        <w:rPr>
          <w:rFonts w:hint="eastAsia"/>
        </w:rPr>
        <w:t>变化的关系式；</w:t>
      </w:r>
    </w:p>
    <w:p w14:paraId="0040AFC2" w14:textId="38DC5F5A" w:rsidR="00C44B94" w:rsidRDefault="0071326A" w:rsidP="001574EE">
      <w:pPr>
        <w:widowControl/>
      </w:pPr>
      <w:r>
        <w:rPr>
          <w:rFonts w:hint="eastAsia"/>
        </w:rPr>
        <w:t>②在线圈的输出端</w:t>
      </w:r>
      <w:r>
        <w:rPr>
          <w:rFonts w:hint="eastAsia"/>
        </w:rPr>
        <w:t>a</w:t>
      </w:r>
      <w:r>
        <w:rPr>
          <w:rFonts w:hint="eastAsia"/>
        </w:rPr>
        <w:t>、</w:t>
      </w:r>
      <w:r>
        <w:rPr>
          <w:rFonts w:hint="eastAsia"/>
        </w:rPr>
        <w:t>b</w:t>
      </w:r>
      <w:r>
        <w:rPr>
          <w:rFonts w:hint="eastAsia"/>
        </w:rPr>
        <w:t>间，接入一阻值</w:t>
      </w:r>
      <w:r w:rsidRPr="00292A63">
        <w:rPr>
          <w:rFonts w:hint="eastAsia"/>
          <w:i/>
          <w:iCs/>
        </w:rPr>
        <w:t>R</w:t>
      </w:r>
      <w:r w:rsidR="00292A63">
        <w:rPr>
          <w:rFonts w:hint="eastAsia"/>
        </w:rPr>
        <w:t xml:space="preserve"> = </w:t>
      </w:r>
      <w:r>
        <w:rPr>
          <w:rFonts w:hint="eastAsia"/>
        </w:rPr>
        <w:t xml:space="preserve">100 </w:t>
      </w:r>
      <w:r w:rsidRPr="00292A63">
        <w:rPr>
          <w:rFonts w:asciiTheme="majorBidi" w:hAnsiTheme="majorBidi" w:cstheme="majorBidi"/>
        </w:rPr>
        <w:t>Ω</w:t>
      </w:r>
      <w:r>
        <w:rPr>
          <w:rFonts w:hint="eastAsia"/>
        </w:rPr>
        <w:t>的定值电阻（图中未画出）。求在</w:t>
      </w:r>
      <w:r>
        <w:rPr>
          <w:rFonts w:hint="eastAsia"/>
        </w:rPr>
        <w:t>1 min</w:t>
      </w:r>
      <w:r>
        <w:rPr>
          <w:rFonts w:hint="eastAsia"/>
        </w:rPr>
        <w:t>内电阻</w:t>
      </w:r>
      <w:r w:rsidRPr="00292A63">
        <w:rPr>
          <w:rFonts w:hint="eastAsia"/>
          <w:i/>
          <w:iCs/>
        </w:rPr>
        <w:t>R</w:t>
      </w:r>
      <w:r>
        <w:rPr>
          <w:rFonts w:hint="eastAsia"/>
        </w:rPr>
        <w:t>产生的热量</w:t>
      </w:r>
      <w:r w:rsidRPr="00292A63">
        <w:rPr>
          <w:rFonts w:hint="eastAsia"/>
          <w:i/>
          <w:iCs/>
        </w:rPr>
        <w:t>Q</w:t>
      </w:r>
      <w:r>
        <w:rPr>
          <w:rFonts w:hint="eastAsia"/>
        </w:rPr>
        <w:t>。</w:t>
      </w:r>
    </w:p>
    <w:p w14:paraId="7942D749" w14:textId="77777777" w:rsidR="00C44B94" w:rsidRDefault="00C44B94">
      <w:pPr>
        <w:widowControl/>
        <w:jc w:val="left"/>
      </w:pPr>
      <w:r>
        <w:br w:type="page"/>
      </w:r>
    </w:p>
    <w:p w14:paraId="3189FAF6" w14:textId="6A56EC7A" w:rsidR="0071326A" w:rsidRPr="00292A63" w:rsidRDefault="00C44B94" w:rsidP="00C44B94">
      <w:pPr>
        <w:widowControl/>
        <w:rPr>
          <w:rFonts w:asciiTheme="majorBidi" w:hAnsiTheme="majorBidi" w:cstheme="majorBidi"/>
        </w:rPr>
      </w:pPr>
      <w:r>
        <w:rPr>
          <w:noProof/>
        </w:rPr>
        <w:lastRenderedPageBreak/>
        <mc:AlternateContent>
          <mc:Choice Requires="wpg">
            <w:drawing>
              <wp:anchor distT="0" distB="0" distL="114300" distR="114300" simplePos="0" relativeHeight="251752448" behindDoc="0" locked="0" layoutInCell="1" allowOverlap="1" wp14:anchorId="198853C7" wp14:editId="605C8523">
                <wp:simplePos x="0" y="0"/>
                <wp:positionH relativeFrom="column">
                  <wp:posOffset>3935450</wp:posOffset>
                </wp:positionH>
                <wp:positionV relativeFrom="paragraph">
                  <wp:posOffset>74689</wp:posOffset>
                </wp:positionV>
                <wp:extent cx="1306469" cy="1157185"/>
                <wp:effectExtent l="0" t="0" r="27305" b="5080"/>
                <wp:wrapSquare wrapText="bothSides"/>
                <wp:docPr id="1938714576" name="组合 347"/>
                <wp:cNvGraphicFramePr/>
                <a:graphic xmlns:a="http://schemas.openxmlformats.org/drawingml/2006/main">
                  <a:graphicData uri="http://schemas.microsoft.com/office/word/2010/wordprocessingGroup">
                    <wpg:wgp>
                      <wpg:cNvGrpSpPr/>
                      <wpg:grpSpPr>
                        <a:xfrm>
                          <a:off x="0" y="0"/>
                          <a:ext cx="1306469" cy="1157185"/>
                          <a:chOff x="1642" y="-21380"/>
                          <a:chExt cx="1306469" cy="1157185"/>
                        </a:xfrm>
                      </wpg:grpSpPr>
                      <wpg:grpSp>
                        <wpg:cNvPr id="1925559359" name="组合 346"/>
                        <wpg:cNvGrpSpPr/>
                        <wpg:grpSpPr>
                          <a:xfrm>
                            <a:off x="1642" y="-4935"/>
                            <a:ext cx="1306469" cy="1140740"/>
                            <a:chOff x="316302" y="-4935"/>
                            <a:chExt cx="1306469" cy="1140740"/>
                          </a:xfrm>
                        </wpg:grpSpPr>
                        <wps:wsp>
                          <wps:cNvPr id="2126121754" name="直接连接符 345"/>
                          <wps:cNvCnPr/>
                          <wps:spPr>
                            <a:xfrm>
                              <a:off x="773859" y="93743"/>
                              <a:ext cx="0" cy="10238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128024334" name="组合 324"/>
                          <wpg:cNvGrpSpPr/>
                          <wpg:grpSpPr>
                            <a:xfrm>
                              <a:off x="316302" y="-4935"/>
                              <a:ext cx="1306469" cy="1140740"/>
                              <a:chOff x="316302" y="-90455"/>
                              <a:chExt cx="1306469" cy="1140740"/>
                            </a:xfrm>
                          </wpg:grpSpPr>
                          <wps:wsp>
                            <wps:cNvPr id="669944311" name="矩形 319"/>
                            <wps:cNvSpPr/>
                            <wps:spPr>
                              <a:xfrm>
                                <a:off x="409743" y="4608"/>
                                <a:ext cx="861185" cy="1027832"/>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8944221" name="椭圆 320"/>
                            <wps:cNvSpPr/>
                            <wps:spPr>
                              <a:xfrm>
                                <a:off x="316302" y="421017"/>
                                <a:ext cx="188748" cy="188735"/>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9470123" name="矩形 321"/>
                            <wps:cNvSpPr/>
                            <wps:spPr>
                              <a:xfrm>
                                <a:off x="656403" y="272069"/>
                                <a:ext cx="234972" cy="56339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8712683" name="任意多边形: 形状 322"/>
                            <wps:cNvSpPr/>
                            <wps:spPr>
                              <a:xfrm>
                                <a:off x="1270306" y="3180"/>
                                <a:ext cx="224449" cy="291204"/>
                              </a:xfrm>
                              <a:custGeom>
                                <a:avLst/>
                                <a:gdLst>
                                  <a:gd name="csX0" fmla="*/ 0 w 206030"/>
                                  <a:gd name="csY0" fmla="*/ 0 h 284737"/>
                                  <a:gd name="csX1" fmla="*/ 206030 w 206030"/>
                                  <a:gd name="csY1" fmla="*/ 0 h 284737"/>
                                  <a:gd name="csX2" fmla="*/ 206030 w 206030"/>
                                  <a:gd name="csY2" fmla="*/ 284737 h 284737"/>
                                </a:gdLst>
                                <a:ahLst/>
                                <a:cxnLst>
                                  <a:cxn ang="0">
                                    <a:pos x="csX0" y="csY0"/>
                                  </a:cxn>
                                  <a:cxn ang="0">
                                    <a:pos x="csX1" y="csY1"/>
                                  </a:cxn>
                                  <a:cxn ang="0">
                                    <a:pos x="csX2" y="csY2"/>
                                  </a:cxn>
                                </a:cxnLst>
                                <a:rect l="l" t="t" r="r" b="b"/>
                                <a:pathLst>
                                  <a:path w="206030" h="284737">
                                    <a:moveTo>
                                      <a:pt x="0" y="0"/>
                                    </a:moveTo>
                                    <a:lnTo>
                                      <a:pt x="206030" y="0"/>
                                    </a:lnTo>
                                    <a:lnTo>
                                      <a:pt x="206030" y="284737"/>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8406617" name="任意多边形: 形状 323"/>
                            <wps:cNvSpPr/>
                            <wps:spPr>
                              <a:xfrm>
                                <a:off x="1502394" y="377335"/>
                                <a:ext cx="120377" cy="303256"/>
                              </a:xfrm>
                              <a:custGeom>
                                <a:avLst/>
                                <a:gdLst>
                                  <a:gd name="csX0" fmla="*/ 0 w 120377"/>
                                  <a:gd name="csY0" fmla="*/ 303256 h 303256"/>
                                  <a:gd name="csX1" fmla="*/ 0 w 120377"/>
                                  <a:gd name="csY1" fmla="*/ 192139 h 303256"/>
                                  <a:gd name="csX2" fmla="*/ 120377 w 120377"/>
                                  <a:gd name="csY2" fmla="*/ 192139 h 303256"/>
                                  <a:gd name="csX3" fmla="*/ 120377 w 120377"/>
                                  <a:gd name="csY3" fmla="*/ 0 h 303256"/>
                                  <a:gd name="csX4" fmla="*/ 27780 w 120377"/>
                                  <a:gd name="csY4" fmla="*/ 0 h 303256"/>
                                </a:gdLst>
                                <a:ahLst/>
                                <a:cxnLst>
                                  <a:cxn ang="0">
                                    <a:pos x="csX0" y="csY0"/>
                                  </a:cxn>
                                  <a:cxn ang="0">
                                    <a:pos x="csX1" y="csY1"/>
                                  </a:cxn>
                                  <a:cxn ang="0">
                                    <a:pos x="csX2" y="csY2"/>
                                  </a:cxn>
                                  <a:cxn ang="0">
                                    <a:pos x="csX3" y="csY3"/>
                                  </a:cxn>
                                  <a:cxn ang="0">
                                    <a:pos x="csX4" y="csY4"/>
                                  </a:cxn>
                                </a:cxnLst>
                                <a:rect l="l" t="t" r="r" b="b"/>
                                <a:pathLst>
                                  <a:path w="120377" h="303256">
                                    <a:moveTo>
                                      <a:pt x="0" y="303256"/>
                                    </a:moveTo>
                                    <a:lnTo>
                                      <a:pt x="0" y="192139"/>
                                    </a:lnTo>
                                    <a:lnTo>
                                      <a:pt x="120377" y="192139"/>
                                    </a:lnTo>
                                    <a:lnTo>
                                      <a:pt x="120377" y="0"/>
                                    </a:lnTo>
                                    <a:lnTo>
                                      <a:pt x="27780" y="0"/>
                                    </a:lnTo>
                                  </a:path>
                                </a:pathLst>
                              </a:custGeom>
                              <a:noFill/>
                              <a:ln w="6350">
                                <a:solidFill>
                                  <a:schemeClr val="tx1"/>
                                </a:solidFill>
                                <a:tailEnd type="triangle" w="sm" len="sm"/>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3234667" name="椭圆 320"/>
                            <wps:cNvSpPr/>
                            <wps:spPr>
                              <a:xfrm>
                                <a:off x="928096" y="-90455"/>
                                <a:ext cx="188748" cy="188735"/>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8709007" name="椭圆 320"/>
                            <wps:cNvSpPr/>
                            <wps:spPr>
                              <a:xfrm>
                                <a:off x="1176429" y="690733"/>
                                <a:ext cx="188748" cy="188735"/>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736872" name="椭圆 320"/>
                            <wps:cNvSpPr/>
                            <wps:spPr>
                              <a:xfrm>
                                <a:off x="1409750" y="684155"/>
                                <a:ext cx="188748" cy="188735"/>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8500177" name="椭圆 320"/>
                            <wps:cNvSpPr/>
                            <wps:spPr>
                              <a:xfrm>
                                <a:off x="755166" y="-10759"/>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7771399" name="椭圆 320"/>
                            <wps:cNvSpPr/>
                            <wps:spPr>
                              <a:xfrm>
                                <a:off x="754789" y="1012185"/>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5432610" name="椭圆 320"/>
                            <wps:cNvSpPr/>
                            <wps:spPr>
                              <a:xfrm>
                                <a:off x="1251199" y="-18827"/>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332296" name="椭圆 320"/>
                            <wps:cNvSpPr/>
                            <wps:spPr>
                              <a:xfrm>
                                <a:off x="1251686" y="100905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861223" name="矩形 321"/>
                            <wps:cNvSpPr/>
                            <wps:spPr>
                              <a:xfrm>
                                <a:off x="1240455" y="296592"/>
                                <a:ext cx="60913" cy="186921"/>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9511774" name="矩形 321"/>
                            <wps:cNvSpPr/>
                            <wps:spPr>
                              <a:xfrm>
                                <a:off x="1466924" y="298237"/>
                                <a:ext cx="60913" cy="186921"/>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4450644" name="任意多边形: 形状 322"/>
                            <wps:cNvSpPr/>
                            <wps:spPr>
                              <a:xfrm flipV="1">
                                <a:off x="1270715" y="874837"/>
                                <a:ext cx="237928" cy="154388"/>
                              </a:xfrm>
                              <a:custGeom>
                                <a:avLst/>
                                <a:gdLst>
                                  <a:gd name="csX0" fmla="*/ 0 w 206030"/>
                                  <a:gd name="csY0" fmla="*/ 0 h 284737"/>
                                  <a:gd name="csX1" fmla="*/ 206030 w 206030"/>
                                  <a:gd name="csY1" fmla="*/ 0 h 284737"/>
                                  <a:gd name="csX2" fmla="*/ 206030 w 206030"/>
                                  <a:gd name="csY2" fmla="*/ 284737 h 284737"/>
                                </a:gdLst>
                                <a:ahLst/>
                                <a:cxnLst>
                                  <a:cxn ang="0">
                                    <a:pos x="csX0" y="csY0"/>
                                  </a:cxn>
                                  <a:cxn ang="0">
                                    <a:pos x="csX1" y="csY1"/>
                                  </a:cxn>
                                  <a:cxn ang="0">
                                    <a:pos x="csX2" y="csY2"/>
                                  </a:cxn>
                                </a:cxnLst>
                                <a:rect l="l" t="t" r="r" b="b"/>
                                <a:pathLst>
                                  <a:path w="206030" h="284737">
                                    <a:moveTo>
                                      <a:pt x="0" y="0"/>
                                    </a:moveTo>
                                    <a:lnTo>
                                      <a:pt x="206030" y="0"/>
                                    </a:lnTo>
                                    <a:lnTo>
                                      <a:pt x="206030" y="284737"/>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411576601" name="文本框 2"/>
                        <wps:cNvSpPr txBox="1">
                          <a:spLocks noChangeArrowheads="1"/>
                        </wps:cNvSpPr>
                        <wps:spPr bwMode="auto">
                          <a:xfrm>
                            <a:off x="626596" y="-21380"/>
                            <a:ext cx="164073" cy="207543"/>
                          </a:xfrm>
                          <a:prstGeom prst="rect">
                            <a:avLst/>
                          </a:prstGeom>
                          <a:noFill/>
                          <a:ln w="9525">
                            <a:noFill/>
                            <a:miter lim="800000"/>
                          </a:ln>
                        </wps:spPr>
                        <wps:txbx>
                          <w:txbxContent>
                            <w:p w14:paraId="1AFDECF5" w14:textId="77777777" w:rsidR="00653515" w:rsidRPr="007D060D" w:rsidRDefault="00653515" w:rsidP="00653515">
                              <w:pPr>
                                <w:rPr>
                                  <w:sz w:val="18"/>
                                  <w:szCs w:val="18"/>
                                </w:rPr>
                              </w:pPr>
                              <w:r>
                                <w:rPr>
                                  <w:rFonts w:hint="eastAsia"/>
                                  <w:sz w:val="18"/>
                                  <w:szCs w:val="18"/>
                                </w:rPr>
                                <w:t>A</w:t>
                              </w:r>
                            </w:p>
                          </w:txbxContent>
                        </wps:txbx>
                        <wps:bodyPr rot="0" vert="horz" wrap="none" lIns="36000" tIns="0" rIns="36000" bIns="0" anchor="t" anchorCtr="0">
                          <a:spAutoFit/>
                        </wps:bodyPr>
                      </wps:wsp>
                      <wps:wsp>
                        <wps:cNvPr id="1238636138" name="文本框 2"/>
                        <wps:cNvSpPr txBox="1">
                          <a:spLocks noChangeArrowheads="1"/>
                        </wps:cNvSpPr>
                        <wps:spPr bwMode="auto">
                          <a:xfrm>
                            <a:off x="13155" y="496508"/>
                            <a:ext cx="164074" cy="207644"/>
                          </a:xfrm>
                          <a:prstGeom prst="rect">
                            <a:avLst/>
                          </a:prstGeom>
                          <a:noFill/>
                          <a:ln w="9525">
                            <a:noFill/>
                            <a:miter lim="800000"/>
                          </a:ln>
                        </wps:spPr>
                        <wps:txbx>
                          <w:txbxContent>
                            <w:p w14:paraId="3C0EC2E1" w14:textId="34A5F2AC" w:rsidR="00653515" w:rsidRPr="007D060D" w:rsidRDefault="00653515" w:rsidP="00653515">
                              <w:pPr>
                                <w:rPr>
                                  <w:sz w:val="18"/>
                                  <w:szCs w:val="18"/>
                                </w:rPr>
                              </w:pPr>
                              <w:r>
                                <w:rPr>
                                  <w:rFonts w:hint="eastAsia"/>
                                  <w:sz w:val="18"/>
                                  <w:szCs w:val="18"/>
                                </w:rPr>
                                <w:t>V</w:t>
                              </w:r>
                            </w:p>
                          </w:txbxContent>
                        </wps:txbx>
                        <wps:bodyPr rot="0" vert="horz" wrap="none" lIns="36000" tIns="0" rIns="36000" bIns="0" anchor="t" anchorCtr="0">
                          <a:spAutoFit/>
                        </wps:bodyPr>
                      </wps:wsp>
                      <wps:wsp>
                        <wps:cNvPr id="1052975559" name="文本框 2"/>
                        <wps:cNvSpPr txBox="1">
                          <a:spLocks noChangeArrowheads="1"/>
                        </wps:cNvSpPr>
                        <wps:spPr bwMode="auto">
                          <a:xfrm>
                            <a:off x="853543" y="752470"/>
                            <a:ext cx="202174" cy="207644"/>
                          </a:xfrm>
                          <a:prstGeom prst="rect">
                            <a:avLst/>
                          </a:prstGeom>
                          <a:noFill/>
                          <a:ln w="9525">
                            <a:noFill/>
                            <a:miter lim="800000"/>
                          </a:ln>
                        </wps:spPr>
                        <wps:txbx>
                          <w:txbxContent>
                            <w:p w14:paraId="626735DC" w14:textId="30739B93" w:rsidR="00653515" w:rsidRPr="00653515" w:rsidRDefault="00653515" w:rsidP="00653515">
                              <w:pPr>
                                <w:rPr>
                                  <w:sz w:val="18"/>
                                  <w:szCs w:val="18"/>
                                  <w:vertAlign w:val="subscript"/>
                                </w:rPr>
                              </w:pPr>
                              <w:r>
                                <w:rPr>
                                  <w:rFonts w:hint="eastAsia"/>
                                  <w:sz w:val="18"/>
                                  <w:szCs w:val="18"/>
                                </w:rPr>
                                <w:t>A</w:t>
                              </w:r>
                              <w:r>
                                <w:rPr>
                                  <w:rFonts w:hint="eastAsia"/>
                                  <w:sz w:val="18"/>
                                  <w:szCs w:val="18"/>
                                  <w:vertAlign w:val="subscript"/>
                                </w:rPr>
                                <w:t>1</w:t>
                              </w:r>
                            </w:p>
                          </w:txbxContent>
                        </wps:txbx>
                        <wps:bodyPr rot="0" vert="horz" wrap="none" lIns="36000" tIns="0" rIns="36000" bIns="0" anchor="t" anchorCtr="0">
                          <a:spAutoFit/>
                        </wps:bodyPr>
                      </wps:wsp>
                      <wps:wsp>
                        <wps:cNvPr id="1976443518" name="文本框 2"/>
                        <wps:cNvSpPr txBox="1">
                          <a:spLocks noChangeArrowheads="1"/>
                        </wps:cNvSpPr>
                        <wps:spPr bwMode="auto">
                          <a:xfrm>
                            <a:off x="1087075" y="750791"/>
                            <a:ext cx="202174" cy="207644"/>
                          </a:xfrm>
                          <a:prstGeom prst="rect">
                            <a:avLst/>
                          </a:prstGeom>
                          <a:noFill/>
                          <a:ln w="9525">
                            <a:noFill/>
                            <a:miter lim="800000"/>
                          </a:ln>
                        </wps:spPr>
                        <wps:txbx>
                          <w:txbxContent>
                            <w:p w14:paraId="5F196C8A" w14:textId="5E242F7E" w:rsidR="00653515" w:rsidRPr="00653515" w:rsidRDefault="00653515" w:rsidP="00653515">
                              <w:pPr>
                                <w:rPr>
                                  <w:sz w:val="18"/>
                                  <w:szCs w:val="18"/>
                                  <w:vertAlign w:val="subscript"/>
                                </w:rPr>
                              </w:pPr>
                              <w:r>
                                <w:rPr>
                                  <w:rFonts w:hint="eastAsia"/>
                                  <w:sz w:val="18"/>
                                  <w:szCs w:val="18"/>
                                </w:rPr>
                                <w:t>A</w:t>
                              </w:r>
                              <w:r>
                                <w:rPr>
                                  <w:rFonts w:hint="eastAsia"/>
                                  <w:sz w:val="18"/>
                                  <w:szCs w:val="18"/>
                                  <w:vertAlign w:val="subscript"/>
                                </w:rPr>
                                <w:t>2</w:t>
                              </w:r>
                            </w:p>
                          </w:txbxContent>
                        </wps:txbx>
                        <wps:bodyPr rot="0" vert="horz" wrap="none" lIns="36000" tIns="0" rIns="36000" bIns="0" anchor="t" anchorCtr="0">
                          <a:spAutoFit/>
                        </wps:bodyPr>
                      </wps:wsp>
                      <wps:wsp>
                        <wps:cNvPr id="698176154" name="文本框 2"/>
                        <wps:cNvSpPr txBox="1">
                          <a:spLocks noChangeArrowheads="1"/>
                        </wps:cNvSpPr>
                        <wps:spPr bwMode="auto">
                          <a:xfrm>
                            <a:off x="735116" y="372917"/>
                            <a:ext cx="189474" cy="207644"/>
                          </a:xfrm>
                          <a:prstGeom prst="rect">
                            <a:avLst/>
                          </a:prstGeom>
                          <a:noFill/>
                          <a:ln w="9525">
                            <a:noFill/>
                            <a:miter lim="800000"/>
                          </a:ln>
                        </wps:spPr>
                        <wps:txbx>
                          <w:txbxContent>
                            <w:p w14:paraId="301B6E11" w14:textId="5AD610B5" w:rsidR="00653515" w:rsidRPr="00653515" w:rsidRDefault="00653515" w:rsidP="00653515">
                              <w:pPr>
                                <w:rPr>
                                  <w:sz w:val="18"/>
                                  <w:szCs w:val="18"/>
                                  <w:vertAlign w:val="subscript"/>
                                </w:rPr>
                              </w:pPr>
                              <w:r w:rsidRPr="00653515">
                                <w:rPr>
                                  <w:rFonts w:hint="eastAsia"/>
                                  <w:i/>
                                  <w:iCs/>
                                  <w:sz w:val="18"/>
                                  <w:szCs w:val="18"/>
                                </w:rPr>
                                <w:t>R</w:t>
                              </w:r>
                              <w:r>
                                <w:rPr>
                                  <w:rFonts w:hint="eastAsia"/>
                                  <w:sz w:val="18"/>
                                  <w:szCs w:val="18"/>
                                  <w:vertAlign w:val="subscript"/>
                                </w:rPr>
                                <w:t>1</w:t>
                              </w:r>
                            </w:p>
                          </w:txbxContent>
                        </wps:txbx>
                        <wps:bodyPr rot="0" vert="horz" wrap="none" lIns="36000" tIns="0" rIns="36000" bIns="0" anchor="t" anchorCtr="0">
                          <a:spAutoFit/>
                        </wps:bodyPr>
                      </wps:wsp>
                      <wps:wsp>
                        <wps:cNvPr id="220553885" name="文本框 2"/>
                        <wps:cNvSpPr txBox="1">
                          <a:spLocks noChangeArrowheads="1"/>
                        </wps:cNvSpPr>
                        <wps:spPr bwMode="auto">
                          <a:xfrm>
                            <a:off x="975212" y="369870"/>
                            <a:ext cx="189474" cy="207644"/>
                          </a:xfrm>
                          <a:prstGeom prst="rect">
                            <a:avLst/>
                          </a:prstGeom>
                          <a:noFill/>
                          <a:ln w="9525">
                            <a:noFill/>
                            <a:miter lim="800000"/>
                          </a:ln>
                        </wps:spPr>
                        <wps:txbx>
                          <w:txbxContent>
                            <w:p w14:paraId="4CCD244E" w14:textId="21D6077F" w:rsidR="00653515" w:rsidRPr="00653515" w:rsidRDefault="00653515" w:rsidP="00653515">
                              <w:pPr>
                                <w:rPr>
                                  <w:sz w:val="18"/>
                                  <w:szCs w:val="18"/>
                                  <w:vertAlign w:val="subscript"/>
                                </w:rPr>
                              </w:pPr>
                              <w:r w:rsidRPr="00653515">
                                <w:rPr>
                                  <w:rFonts w:hint="eastAsia"/>
                                  <w:i/>
                                  <w:iCs/>
                                  <w:sz w:val="18"/>
                                  <w:szCs w:val="18"/>
                                </w:rPr>
                                <w:t>R</w:t>
                              </w:r>
                              <w:r>
                                <w:rPr>
                                  <w:rFonts w:hint="eastAsia"/>
                                  <w:sz w:val="18"/>
                                  <w:szCs w:val="18"/>
                                  <w:vertAlign w:val="subscript"/>
                                </w:rPr>
                                <w:t>2</w:t>
                              </w:r>
                            </w:p>
                          </w:txbxContent>
                        </wps:txbx>
                        <wps:bodyPr rot="0" vert="horz" wrap="none" lIns="36000" tIns="0" rIns="36000" bIns="0" anchor="t" anchorCtr="0">
                          <a:spAutoFit/>
                        </wps:bodyPr>
                      </wps:wsp>
                      <wps:wsp>
                        <wps:cNvPr id="819839712" name="文本框 2"/>
                        <wps:cNvSpPr txBox="1">
                          <a:spLocks noChangeArrowheads="1"/>
                        </wps:cNvSpPr>
                        <wps:spPr bwMode="auto">
                          <a:xfrm>
                            <a:off x="360074" y="396987"/>
                            <a:ext cx="196459" cy="466724"/>
                          </a:xfrm>
                          <a:prstGeom prst="rect">
                            <a:avLst/>
                          </a:prstGeom>
                          <a:noFill/>
                          <a:ln w="9525">
                            <a:noFill/>
                            <a:miter lim="800000"/>
                          </a:ln>
                        </wps:spPr>
                        <wps:txbx>
                          <w:txbxContent>
                            <w:p w14:paraId="18937E6E" w14:textId="77777777" w:rsidR="00653515" w:rsidRDefault="00653515" w:rsidP="00653515">
                              <w:pPr>
                                <w:spacing w:line="240" w:lineRule="exact"/>
                                <w:rPr>
                                  <w:sz w:val="18"/>
                                  <w:szCs w:val="18"/>
                                </w:rPr>
                              </w:pPr>
                              <w:r>
                                <w:rPr>
                                  <w:rFonts w:hint="eastAsia"/>
                                  <w:sz w:val="18"/>
                                  <w:szCs w:val="18"/>
                                </w:rPr>
                                <w:t>恒</w:t>
                              </w:r>
                            </w:p>
                            <w:p w14:paraId="7F0C32BF" w14:textId="77777777" w:rsidR="00653515" w:rsidRDefault="00653515" w:rsidP="00653515">
                              <w:pPr>
                                <w:spacing w:line="240" w:lineRule="exact"/>
                                <w:rPr>
                                  <w:sz w:val="18"/>
                                  <w:szCs w:val="18"/>
                                </w:rPr>
                              </w:pPr>
                              <w:r>
                                <w:rPr>
                                  <w:rFonts w:hint="eastAsia"/>
                                  <w:sz w:val="18"/>
                                  <w:szCs w:val="18"/>
                                </w:rPr>
                                <w:t>流</w:t>
                              </w:r>
                            </w:p>
                            <w:p w14:paraId="7A1975E4" w14:textId="6D660CF6" w:rsidR="00653515" w:rsidRPr="007D060D" w:rsidRDefault="00653515" w:rsidP="00653515">
                              <w:pPr>
                                <w:spacing w:line="240" w:lineRule="exact"/>
                                <w:rPr>
                                  <w:sz w:val="18"/>
                                  <w:szCs w:val="18"/>
                                </w:rPr>
                              </w:pPr>
                              <w:r>
                                <w:rPr>
                                  <w:rFonts w:hint="eastAsia"/>
                                  <w:sz w:val="18"/>
                                  <w:szCs w:val="18"/>
                                </w:rPr>
                                <w:t>源</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198853C7" id="组合 347" o:spid="_x0000_s1549" style="position:absolute;left:0;text-align:left;margin-left:309.9pt;margin-top:5.9pt;width:102.85pt;height:91.1pt;z-index:251752448;mso-position-horizontal-relative:text;mso-position-vertical-relative:text;mso-width-relative:margin;mso-height-relative:margin" coordorigin="16,-213" coordsize="13064,11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">
                <v:group id="组合 346" o:spid="_x0000_s1550" style="position:absolute;left:16;top:-49;width:13065;height:11407" coordorigin="3163,-49" coordsize="13064,11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">
                  <v:line id="直接连接符 345" o:spid="_x0000_s1551" style="position:absolute;visibility:visible;mso-wrap-style:square" from="7738,937" to="7738,11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" strokecolor="black [3213]" strokeweight=".5pt">
                    <v:stroke joinstyle="miter"/>
                  </v:line>
                  <v:group id="组合 324" o:spid="_x0000_s1552" style="position:absolute;left:3163;top:-49;width:13064;height:11407" coordorigin="3163,-904" coordsize="13064,11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">
                    <v:rect id="矩形 319" o:spid="_x0000_s1553" style="position:absolute;left:4097;top:46;width:8612;height:102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" filled="f" strokecolor="black [3213]" strokeweight=".5pt"/>
                    <v:oval id="椭圆 320" o:spid="_x0000_s1554" style="position:absolute;left:3163;top:4210;width:1887;height:18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" fillcolor="white [3212]" strokecolor="black [3213]" strokeweight="1pt">
                      <v:stroke joinstyle="miter"/>
                    </v:oval>
                    <v:rect id="矩形 321" o:spid="_x0000_s1555" style="position:absolute;left:6564;top:2720;width:2349;height:56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" fillcolor="white [3212]" strokecolor="black [3213]" strokeweight="1pt"/>
                    <v:shape id="任意多边形: 形状 322" o:spid="_x0000_s1556" style="position:absolute;left:12703;top:31;width:2244;height:2912;visibility:visible;mso-wrap-style:square;v-text-anchor:middle" coordsize="206030,284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" path="m,l206030,r,284737e" filled="f" strokecolor="black [3213]" strokeweight=".5pt">
                      <v:stroke joinstyle="miter"/>
                      <v:path arrowok="t" o:connecttype="custom" o:connectlocs="0,0;224449,0;224449,291204" o:connectangles="0,0,0"/>
                    </v:shape>
                    <v:shape id="任意多边形: 形状 323" o:spid="_x0000_s1557" style="position:absolute;left:15023;top:3773;width:1204;height:3032;visibility:visible;mso-wrap-style:square;v-text-anchor:middle" coordsize="120377,303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" path="m,303256l,192139r120377,l120377,,27780,e" filled="f" strokecolor="black [3213]" strokeweight=".5pt">
                      <v:stroke endarrow="block" endarrowwidth="narrow" endarrowlength="short" joinstyle="miter"/>
                      <v:path arrowok="t" o:connecttype="custom" o:connectlocs="0,303256;0,192139;120377,192139;120377,0;27780,0" o:connectangles="0,0,0,0,0"/>
                    </v:shape>
                    <v:oval id="椭圆 320" o:spid="_x0000_s1558" style="position:absolute;left:9280;top:-904;width:1888;height:18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" fillcolor="white [3212]" strokecolor="black [3213]" strokeweight="1pt">
                      <v:stroke joinstyle="miter"/>
                    </v:oval>
                    <v:oval id="椭圆 320" o:spid="_x0000_s1559" style="position:absolute;left:11764;top:6907;width:1887;height:18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" fillcolor="white [3212]" strokecolor="black [3213]" strokeweight="1pt">
                      <v:stroke joinstyle="miter"/>
                    </v:oval>
                    <v:oval id="椭圆 320" o:spid="_x0000_s1560" style="position:absolute;left:14097;top:6841;width:1887;height:18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" fillcolor="white [3212]" strokecolor="black [3213]" strokeweight="1pt">
                      <v:stroke joinstyle="miter"/>
                    </v:oval>
                    <v:oval id="椭圆 320" o:spid="_x0000_s1561" style="position:absolute;left:7551;top:-107;width:381;height:3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" fillcolor="black [3213]" stroked="f" strokeweight="1pt">
                      <v:stroke joinstyle="miter"/>
                    </v:oval>
                    <v:oval id="椭圆 320" o:spid="_x0000_s1562" style="position:absolute;left:7547;top:10121;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" fillcolor="black [3213]" stroked="f" strokeweight="1pt">
                      <v:stroke joinstyle="miter"/>
                    </v:oval>
                    <v:oval id="椭圆 320" o:spid="_x0000_s1563" style="position:absolute;left:12511;top:-188;width:381;height:3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" fillcolor="black [3213]" stroked="f" strokeweight="1pt">
                      <v:stroke joinstyle="miter"/>
                    </v:oval>
                    <v:oval id="椭圆 320" o:spid="_x0000_s1564" style="position:absolute;left:12516;top:10090;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" fillcolor="black [3213]" stroked="f" strokeweight="1pt">
                      <v:stroke joinstyle="miter"/>
                    </v:oval>
                    <v:rect id="矩形 321" o:spid="_x0000_s1565" style="position:absolute;left:12404;top:2965;width:609;height:18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" fillcolor="white [3212]" strokecolor="black [3213]" strokeweight="1pt"/>
                    <v:rect id="矩形 321" o:spid="_x0000_s1566" style="position:absolute;left:14669;top:2982;width:609;height:18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" fillcolor="white [3212]" strokecolor="black [3213]" strokeweight="1pt"/>
                    <v:shape id="任意多边形: 形状 322" o:spid="_x0000_s1567" style="position:absolute;left:12707;top:8748;width:2379;height:1544;flip:y;visibility:visible;mso-wrap-style:square;v-text-anchor:middle" coordsize="206030,284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" path="m,l206030,r,284737e" filled="f" strokecolor="black [3213]" strokeweight=".5pt">
                      <v:stroke joinstyle="miter"/>
                      <v:path arrowok="t" o:connecttype="custom" o:connectlocs="0,0;237928,0;237928,154388" o:connectangles="0,0,0"/>
                    </v:shape>
                  </v:group>
                </v:group>
                <v:shape id="文本框 2" o:spid="_x0000_s1568" type="#_x0000_t202" style="position:absolute;left:6265;top:-213;width:1641;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" filled="f" stroked="f">
                  <v:textbox style="mso-fit-shape-to-text:t" inset="1mm,0,1mm,0">
                    <w:txbxContent>
                      <w:p w14:paraId="1AFDECF5" w14:textId="77777777" w:rsidR="00653515" w:rsidRPr="007D060D" w:rsidRDefault="00653515" w:rsidP="00653515">
                        <w:pPr>
                          <w:rPr>
                            <w:sz w:val="18"/>
                            <w:szCs w:val="18"/>
                          </w:rPr>
                        </w:pPr>
                        <w:r>
                          <w:rPr>
                            <w:rFonts w:hint="eastAsia"/>
                            <w:sz w:val="18"/>
                            <w:szCs w:val="18"/>
                          </w:rPr>
                          <w:t>A</w:t>
                        </w:r>
                      </w:p>
                    </w:txbxContent>
                  </v:textbox>
                </v:shape>
                <v:shape id="文本框 2" o:spid="_x0000_s1569" type="#_x0000_t202" style="position:absolute;left:131;top:4965;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" filled="f" stroked="f">
                  <v:textbox style="mso-fit-shape-to-text:t" inset="1mm,0,1mm,0">
                    <w:txbxContent>
                      <w:p w14:paraId="3C0EC2E1" w14:textId="34A5F2AC" w:rsidR="00653515" w:rsidRPr="007D060D" w:rsidRDefault="00653515" w:rsidP="00653515">
                        <w:pPr>
                          <w:rPr>
                            <w:sz w:val="18"/>
                            <w:szCs w:val="18"/>
                          </w:rPr>
                        </w:pPr>
                        <w:r>
                          <w:rPr>
                            <w:rFonts w:hint="eastAsia"/>
                            <w:sz w:val="18"/>
                            <w:szCs w:val="18"/>
                          </w:rPr>
                          <w:t>V</w:t>
                        </w:r>
                      </w:p>
                    </w:txbxContent>
                  </v:textbox>
                </v:shape>
                <v:shape id="文本框 2" o:spid="_x0000_s1570" type="#_x0000_t202" style="position:absolute;left:8535;top:7524;width:20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" filled="f" stroked="f">
                  <v:textbox style="mso-fit-shape-to-text:t" inset="1mm,0,1mm,0">
                    <w:txbxContent>
                      <w:p w14:paraId="626735DC" w14:textId="30739B93" w:rsidR="00653515" w:rsidRPr="00653515" w:rsidRDefault="00653515" w:rsidP="00653515">
                        <w:pPr>
                          <w:rPr>
                            <w:sz w:val="18"/>
                            <w:szCs w:val="18"/>
                            <w:vertAlign w:val="subscript"/>
                          </w:rPr>
                        </w:pPr>
                        <w:r>
                          <w:rPr>
                            <w:rFonts w:hint="eastAsia"/>
                            <w:sz w:val="18"/>
                            <w:szCs w:val="18"/>
                          </w:rPr>
                          <w:t>A</w:t>
                        </w:r>
                        <w:r>
                          <w:rPr>
                            <w:rFonts w:hint="eastAsia"/>
                            <w:sz w:val="18"/>
                            <w:szCs w:val="18"/>
                            <w:vertAlign w:val="subscript"/>
                          </w:rPr>
                          <w:t>1</w:t>
                        </w:r>
                      </w:p>
                    </w:txbxContent>
                  </v:textbox>
                </v:shape>
                <v:shape id="文本框 2" o:spid="_x0000_s1571" type="#_x0000_t202" style="position:absolute;left:10870;top:7507;width:20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" filled="f" stroked="f">
                  <v:textbox style="mso-fit-shape-to-text:t" inset="1mm,0,1mm,0">
                    <w:txbxContent>
                      <w:p w14:paraId="5F196C8A" w14:textId="5E242F7E" w:rsidR="00653515" w:rsidRPr="00653515" w:rsidRDefault="00653515" w:rsidP="00653515">
                        <w:pPr>
                          <w:rPr>
                            <w:sz w:val="18"/>
                            <w:szCs w:val="18"/>
                            <w:vertAlign w:val="subscript"/>
                          </w:rPr>
                        </w:pPr>
                        <w:r>
                          <w:rPr>
                            <w:rFonts w:hint="eastAsia"/>
                            <w:sz w:val="18"/>
                            <w:szCs w:val="18"/>
                          </w:rPr>
                          <w:t>A</w:t>
                        </w:r>
                        <w:r>
                          <w:rPr>
                            <w:rFonts w:hint="eastAsia"/>
                            <w:sz w:val="18"/>
                            <w:szCs w:val="18"/>
                            <w:vertAlign w:val="subscript"/>
                          </w:rPr>
                          <w:t>2</w:t>
                        </w:r>
                      </w:p>
                    </w:txbxContent>
                  </v:textbox>
                </v:shape>
                <v:shape id="文本框 2" o:spid="_x0000_s1572" type="#_x0000_t202" style="position:absolute;left:7351;top:3729;width:189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" filled="f" stroked="f">
                  <v:textbox style="mso-fit-shape-to-text:t" inset="1mm,0,1mm,0">
                    <w:txbxContent>
                      <w:p w14:paraId="301B6E11" w14:textId="5AD610B5" w:rsidR="00653515" w:rsidRPr="00653515" w:rsidRDefault="00653515" w:rsidP="00653515">
                        <w:pPr>
                          <w:rPr>
                            <w:sz w:val="18"/>
                            <w:szCs w:val="18"/>
                            <w:vertAlign w:val="subscript"/>
                          </w:rPr>
                        </w:pPr>
                        <w:r w:rsidRPr="00653515">
                          <w:rPr>
                            <w:rFonts w:hint="eastAsia"/>
                            <w:i/>
                            <w:iCs/>
                            <w:sz w:val="18"/>
                            <w:szCs w:val="18"/>
                          </w:rPr>
                          <w:t>R</w:t>
                        </w:r>
                        <w:r>
                          <w:rPr>
                            <w:rFonts w:hint="eastAsia"/>
                            <w:sz w:val="18"/>
                            <w:szCs w:val="18"/>
                            <w:vertAlign w:val="subscript"/>
                          </w:rPr>
                          <w:t>1</w:t>
                        </w:r>
                      </w:p>
                    </w:txbxContent>
                  </v:textbox>
                </v:shape>
                <v:shape id="文本框 2" o:spid="_x0000_s1573" type="#_x0000_t202" style="position:absolute;left:9752;top:3698;width:18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" filled="f" stroked="f">
                  <v:textbox style="mso-fit-shape-to-text:t" inset="1mm,0,1mm,0">
                    <w:txbxContent>
                      <w:p w14:paraId="4CCD244E" w14:textId="21D6077F" w:rsidR="00653515" w:rsidRPr="00653515" w:rsidRDefault="00653515" w:rsidP="00653515">
                        <w:pPr>
                          <w:rPr>
                            <w:sz w:val="18"/>
                            <w:szCs w:val="18"/>
                            <w:vertAlign w:val="subscript"/>
                          </w:rPr>
                        </w:pPr>
                        <w:r w:rsidRPr="00653515">
                          <w:rPr>
                            <w:rFonts w:hint="eastAsia"/>
                            <w:i/>
                            <w:iCs/>
                            <w:sz w:val="18"/>
                            <w:szCs w:val="18"/>
                          </w:rPr>
                          <w:t>R</w:t>
                        </w:r>
                        <w:r>
                          <w:rPr>
                            <w:rFonts w:hint="eastAsia"/>
                            <w:sz w:val="18"/>
                            <w:szCs w:val="18"/>
                            <w:vertAlign w:val="subscript"/>
                          </w:rPr>
                          <w:t>2</w:t>
                        </w:r>
                      </w:p>
                    </w:txbxContent>
                  </v:textbox>
                </v:shape>
                <v:shape id="文本框 2" o:spid="_x0000_s1574" type="#_x0000_t202" style="position:absolute;left:3600;top:3969;width:1965;height:46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" filled="f" stroked="f">
                  <v:textbox style="mso-fit-shape-to-text:t" inset="1mm,0,1mm,0">
                    <w:txbxContent>
                      <w:p w14:paraId="18937E6E" w14:textId="77777777" w:rsidR="00653515" w:rsidRDefault="00653515" w:rsidP="00653515">
                        <w:pPr>
                          <w:spacing w:line="240" w:lineRule="exact"/>
                          <w:rPr>
                            <w:sz w:val="18"/>
                            <w:szCs w:val="18"/>
                          </w:rPr>
                        </w:pPr>
                        <w:r>
                          <w:rPr>
                            <w:rFonts w:hint="eastAsia"/>
                            <w:sz w:val="18"/>
                            <w:szCs w:val="18"/>
                          </w:rPr>
                          <w:t>恒</w:t>
                        </w:r>
                      </w:p>
                      <w:p w14:paraId="7F0C32BF" w14:textId="77777777" w:rsidR="00653515" w:rsidRDefault="00653515" w:rsidP="00653515">
                        <w:pPr>
                          <w:spacing w:line="240" w:lineRule="exact"/>
                          <w:rPr>
                            <w:sz w:val="18"/>
                            <w:szCs w:val="18"/>
                          </w:rPr>
                        </w:pPr>
                        <w:r>
                          <w:rPr>
                            <w:rFonts w:hint="eastAsia"/>
                            <w:sz w:val="18"/>
                            <w:szCs w:val="18"/>
                          </w:rPr>
                          <w:t>流</w:t>
                        </w:r>
                      </w:p>
                      <w:p w14:paraId="7A1975E4" w14:textId="6D660CF6" w:rsidR="00653515" w:rsidRPr="007D060D" w:rsidRDefault="00653515" w:rsidP="00653515">
                        <w:pPr>
                          <w:spacing w:line="240" w:lineRule="exact"/>
                          <w:rPr>
                            <w:sz w:val="18"/>
                            <w:szCs w:val="18"/>
                          </w:rPr>
                        </w:pPr>
                        <w:r>
                          <w:rPr>
                            <w:rFonts w:hint="eastAsia"/>
                            <w:sz w:val="18"/>
                            <w:szCs w:val="18"/>
                          </w:rPr>
                          <w:t>源</w:t>
                        </w:r>
                      </w:p>
                    </w:txbxContent>
                  </v:textbox>
                </v:shape>
                <w10:wrap type="square"/>
              </v:group>
            </w:pict>
          </mc:Fallback>
        </mc:AlternateContent>
      </w:r>
      <w:r w:rsidR="0071326A" w:rsidRPr="00292A63">
        <w:rPr>
          <w:rFonts w:asciiTheme="majorBidi" w:hAnsiTheme="majorBidi" w:cstheme="majorBidi"/>
        </w:rPr>
        <w:t>3</w:t>
      </w:r>
      <w:r w:rsidR="0071326A" w:rsidRPr="00292A63">
        <w:rPr>
          <w:rFonts w:asciiTheme="majorBidi" w:hAnsiTheme="majorBidi" w:cstheme="majorBidi"/>
        </w:rPr>
        <w:t>．发电平台内部某监控电路如图所示。电路中的电压表、电流表都是理想电表，电源是一个恒流源，其输出的电流大小和方向都不变。在移动</w:t>
      </w:r>
      <w:r w:rsidR="0071326A" w:rsidRPr="00292A63">
        <w:rPr>
          <w:rFonts w:asciiTheme="majorBidi" w:hAnsiTheme="majorBidi" w:cstheme="majorBidi"/>
          <w:i/>
          <w:iCs/>
        </w:rPr>
        <w:t>R</w:t>
      </w:r>
      <w:r w:rsidR="00292A63">
        <w:rPr>
          <w:rFonts w:asciiTheme="majorBidi" w:hAnsiTheme="majorBidi" w:cstheme="majorBidi" w:hint="eastAsia"/>
          <w:vertAlign w:val="subscript"/>
        </w:rPr>
        <w:t>2</w:t>
      </w:r>
      <w:r w:rsidR="0071326A" w:rsidRPr="00292A63">
        <w:rPr>
          <w:rFonts w:asciiTheme="majorBidi" w:hAnsiTheme="majorBidi" w:cstheme="majorBidi"/>
        </w:rPr>
        <w:t>滑片的过程中，电压表</w:t>
      </w:r>
      <w:r w:rsidR="0071326A" w:rsidRPr="00292A63">
        <w:rPr>
          <w:rFonts w:asciiTheme="majorBidi" w:hAnsiTheme="majorBidi" w:cstheme="majorBidi"/>
        </w:rPr>
        <w:t>V</w:t>
      </w:r>
      <w:r w:rsidR="0071326A" w:rsidRPr="00292A63">
        <w:rPr>
          <w:rFonts w:asciiTheme="majorBidi" w:hAnsiTheme="majorBidi" w:cstheme="majorBidi"/>
        </w:rPr>
        <w:t>的读数为</w:t>
      </w:r>
      <w:r w:rsidR="0071326A" w:rsidRPr="00292A63">
        <w:rPr>
          <w:rFonts w:asciiTheme="majorBidi" w:hAnsiTheme="majorBidi" w:cstheme="majorBidi"/>
          <w:i/>
          <w:iCs/>
        </w:rPr>
        <w:t>U</w:t>
      </w:r>
      <w:r w:rsidR="0071326A" w:rsidRPr="00292A63">
        <w:rPr>
          <w:rFonts w:asciiTheme="majorBidi" w:hAnsiTheme="majorBidi" w:cstheme="majorBidi"/>
        </w:rPr>
        <w:t>，电流表</w:t>
      </w:r>
      <w:r w:rsidR="0071326A" w:rsidRPr="00292A63">
        <w:rPr>
          <w:rFonts w:asciiTheme="majorBidi" w:hAnsiTheme="majorBidi" w:cstheme="majorBidi"/>
        </w:rPr>
        <w:t>A</w:t>
      </w:r>
      <w:r w:rsidR="0071326A" w:rsidRPr="00292A63">
        <w:rPr>
          <w:rFonts w:asciiTheme="majorBidi" w:hAnsiTheme="majorBidi" w:cstheme="majorBidi"/>
        </w:rPr>
        <w:t>的读数为</w:t>
      </w:r>
      <w:r w:rsidR="0071326A" w:rsidRPr="00292A63">
        <w:rPr>
          <w:rFonts w:asciiTheme="majorBidi" w:hAnsiTheme="majorBidi" w:cstheme="majorBidi"/>
          <w:i/>
          <w:iCs/>
        </w:rPr>
        <w:t>I</w:t>
      </w:r>
      <w:r w:rsidR="0071326A" w:rsidRPr="00292A63">
        <w:rPr>
          <w:rFonts w:asciiTheme="majorBidi" w:hAnsiTheme="majorBidi" w:cstheme="majorBidi"/>
        </w:rPr>
        <w:t>，电流表</w:t>
      </w:r>
      <w:r w:rsidR="0071326A" w:rsidRPr="00292A63">
        <w:rPr>
          <w:rFonts w:asciiTheme="majorBidi" w:hAnsiTheme="majorBidi" w:cstheme="majorBidi"/>
        </w:rPr>
        <w:t>A</w:t>
      </w:r>
      <w:r w:rsidR="00292A63">
        <w:rPr>
          <w:rFonts w:asciiTheme="majorBidi" w:hAnsiTheme="majorBidi" w:cstheme="majorBidi" w:hint="eastAsia"/>
          <w:vertAlign w:val="subscript"/>
        </w:rPr>
        <w:t>1</w:t>
      </w:r>
      <w:r w:rsidR="0071326A" w:rsidRPr="00292A63">
        <w:rPr>
          <w:rFonts w:asciiTheme="majorBidi" w:hAnsiTheme="majorBidi" w:cstheme="majorBidi"/>
        </w:rPr>
        <w:t>的读数记</w:t>
      </w:r>
      <w:r w:rsidR="0071326A" w:rsidRPr="00292A63">
        <w:rPr>
          <w:rFonts w:asciiTheme="majorBidi" w:hAnsiTheme="majorBidi" w:cstheme="majorBidi"/>
          <w:i/>
          <w:iCs/>
        </w:rPr>
        <w:t>I</w:t>
      </w:r>
      <w:r w:rsidR="00292A63">
        <w:rPr>
          <w:rFonts w:asciiTheme="majorBidi" w:hAnsiTheme="majorBidi" w:cstheme="majorBidi" w:hint="eastAsia"/>
          <w:vertAlign w:val="subscript"/>
        </w:rPr>
        <w:t>1</w:t>
      </w:r>
      <w:r w:rsidR="0071326A" w:rsidRPr="00292A63">
        <w:rPr>
          <w:rFonts w:asciiTheme="majorBidi" w:hAnsiTheme="majorBidi" w:cstheme="majorBidi"/>
        </w:rPr>
        <w:t>，电流表</w:t>
      </w:r>
      <w:r w:rsidR="0071326A" w:rsidRPr="00292A63">
        <w:rPr>
          <w:rFonts w:asciiTheme="majorBidi" w:hAnsiTheme="majorBidi" w:cstheme="majorBidi"/>
        </w:rPr>
        <w:t>A</w:t>
      </w:r>
      <w:r w:rsidR="00292A63">
        <w:rPr>
          <w:rFonts w:asciiTheme="majorBidi" w:hAnsiTheme="majorBidi" w:cstheme="majorBidi" w:hint="eastAsia"/>
          <w:vertAlign w:val="subscript"/>
        </w:rPr>
        <w:t>2</w:t>
      </w:r>
      <w:r w:rsidR="0071326A" w:rsidRPr="00292A63">
        <w:rPr>
          <w:rFonts w:asciiTheme="majorBidi" w:hAnsiTheme="majorBidi" w:cstheme="majorBidi"/>
        </w:rPr>
        <w:t>的读数为</w:t>
      </w:r>
      <w:r w:rsidR="0071326A" w:rsidRPr="00292A63">
        <w:rPr>
          <w:rFonts w:asciiTheme="majorBidi" w:hAnsiTheme="majorBidi" w:cstheme="majorBidi"/>
          <w:i/>
          <w:iCs/>
        </w:rPr>
        <w:t>I</w:t>
      </w:r>
      <w:r w:rsidR="00292A63">
        <w:rPr>
          <w:rFonts w:asciiTheme="majorBidi" w:hAnsiTheme="majorBidi" w:cstheme="majorBidi" w:hint="eastAsia"/>
          <w:vertAlign w:val="subscript"/>
        </w:rPr>
        <w:t>2</w:t>
      </w:r>
      <w:r w:rsidR="0071326A" w:rsidRPr="00292A63">
        <w:rPr>
          <w:rFonts w:asciiTheme="majorBidi" w:hAnsiTheme="majorBidi" w:cstheme="majorBidi"/>
        </w:rPr>
        <w:t>，它们变化量的绝对值分别为</w:t>
      </w:r>
      <w:r w:rsidR="0071326A" w:rsidRPr="00292A63">
        <w:rPr>
          <w:rFonts w:asciiTheme="majorBidi" w:hAnsiTheme="majorBidi" w:cstheme="majorBidi"/>
        </w:rPr>
        <w:t>Δ</w:t>
      </w:r>
      <w:r w:rsidR="0071326A" w:rsidRPr="00292A63">
        <w:rPr>
          <w:rFonts w:asciiTheme="majorBidi" w:hAnsiTheme="majorBidi" w:cstheme="majorBidi"/>
          <w:i/>
          <w:iCs/>
        </w:rPr>
        <w:t>U</w:t>
      </w:r>
      <w:r w:rsidR="0071326A" w:rsidRPr="00292A63">
        <w:rPr>
          <w:rFonts w:asciiTheme="majorBidi" w:hAnsiTheme="majorBidi" w:cstheme="majorBidi"/>
        </w:rPr>
        <w:t>、</w:t>
      </w:r>
      <w:r w:rsidR="0071326A" w:rsidRPr="00292A63">
        <w:rPr>
          <w:rFonts w:asciiTheme="majorBidi" w:hAnsiTheme="majorBidi" w:cstheme="majorBidi"/>
        </w:rPr>
        <w:t>Δ</w:t>
      </w:r>
      <w:r w:rsidR="0071326A" w:rsidRPr="00292A63">
        <w:rPr>
          <w:rFonts w:asciiTheme="majorBidi" w:hAnsiTheme="majorBidi" w:cstheme="majorBidi"/>
          <w:i/>
          <w:iCs/>
        </w:rPr>
        <w:t>I</w:t>
      </w:r>
      <w:r w:rsidR="0071326A" w:rsidRPr="00292A63">
        <w:rPr>
          <w:rFonts w:asciiTheme="majorBidi" w:hAnsiTheme="majorBidi" w:cstheme="majorBidi"/>
        </w:rPr>
        <w:t>、</w:t>
      </w:r>
      <w:r w:rsidR="0071326A" w:rsidRPr="00292A63">
        <w:rPr>
          <w:rFonts w:asciiTheme="majorBidi" w:hAnsiTheme="majorBidi" w:cstheme="majorBidi"/>
        </w:rPr>
        <w:t>Δ</w:t>
      </w:r>
      <w:r w:rsidR="0071326A" w:rsidRPr="00292A63">
        <w:rPr>
          <w:rFonts w:asciiTheme="majorBidi" w:hAnsiTheme="majorBidi" w:cstheme="majorBidi"/>
          <w:i/>
          <w:iCs/>
        </w:rPr>
        <w:t>I</w:t>
      </w:r>
      <w:r w:rsidR="0071326A" w:rsidRPr="00292A63">
        <w:rPr>
          <w:rFonts w:asciiTheme="majorBidi" w:hAnsiTheme="majorBidi" w:cstheme="majorBidi"/>
          <w:vertAlign w:val="subscript"/>
        </w:rPr>
        <w:t>1</w:t>
      </w:r>
      <w:r w:rsidR="0071326A" w:rsidRPr="00292A63">
        <w:rPr>
          <w:rFonts w:asciiTheme="majorBidi" w:hAnsiTheme="majorBidi" w:cstheme="majorBidi"/>
        </w:rPr>
        <w:t>、</w:t>
      </w:r>
      <w:r w:rsidR="0071326A" w:rsidRPr="00292A63">
        <w:rPr>
          <w:rFonts w:asciiTheme="majorBidi" w:hAnsiTheme="majorBidi" w:cstheme="majorBidi"/>
        </w:rPr>
        <w:t>Δ</w:t>
      </w:r>
      <w:r w:rsidR="0071326A" w:rsidRPr="00292A63">
        <w:rPr>
          <w:rFonts w:asciiTheme="majorBidi" w:hAnsiTheme="majorBidi" w:cstheme="majorBidi"/>
          <w:i/>
          <w:iCs/>
        </w:rPr>
        <w:t>I</w:t>
      </w:r>
      <w:r w:rsidR="0071326A" w:rsidRPr="00292A63">
        <w:rPr>
          <w:rFonts w:asciiTheme="majorBidi" w:hAnsiTheme="majorBidi" w:cstheme="majorBidi"/>
          <w:vertAlign w:val="subscript"/>
        </w:rPr>
        <w:t>2</w:t>
      </w:r>
      <w:r w:rsidR="0071326A" w:rsidRPr="00292A63">
        <w:rPr>
          <w:rFonts w:asciiTheme="majorBidi" w:hAnsiTheme="majorBidi" w:cstheme="majorBidi"/>
        </w:rPr>
        <w:t>。</w:t>
      </w:r>
    </w:p>
    <w:p w14:paraId="156D8563" w14:textId="05EE4326" w:rsidR="0071326A" w:rsidRPr="00292A63" w:rsidRDefault="0071326A" w:rsidP="0071326A">
      <w:pPr>
        <w:widowControl/>
        <w:rPr>
          <w:rFonts w:asciiTheme="majorBidi" w:hAnsiTheme="majorBidi" w:cstheme="majorBidi"/>
        </w:rPr>
      </w:pPr>
      <w:r w:rsidRPr="00292A63">
        <w:rPr>
          <w:rFonts w:asciiTheme="majorBidi" w:hAnsiTheme="majorBidi" w:cstheme="majorBidi"/>
        </w:rPr>
        <w:t>（</w:t>
      </w:r>
      <w:r w:rsidRPr="00292A63">
        <w:rPr>
          <w:rFonts w:asciiTheme="majorBidi" w:hAnsiTheme="majorBidi" w:cstheme="majorBidi"/>
        </w:rPr>
        <w:t>1</w:t>
      </w:r>
      <w:r w:rsidRPr="00292A63">
        <w:rPr>
          <w:rFonts w:asciiTheme="majorBidi" w:hAnsiTheme="majorBidi" w:cstheme="majorBidi"/>
        </w:rPr>
        <w:t>）下列关系式中正确的是</w:t>
      </w:r>
      <w:r w:rsidRPr="00292A63">
        <w:rPr>
          <w:rFonts w:asciiTheme="majorBidi" w:hAnsiTheme="majorBidi" w:cstheme="majorBidi"/>
        </w:rPr>
        <w:t>_________</w:t>
      </w:r>
      <w:r w:rsidRPr="00292A63">
        <w:rPr>
          <w:rFonts w:asciiTheme="majorBidi" w:hAnsiTheme="majorBidi" w:cstheme="majorBidi"/>
        </w:rPr>
        <w:t>。</w:t>
      </w:r>
    </w:p>
    <w:p w14:paraId="1A33EC6E" w14:textId="59DEC57A" w:rsidR="00292A63" w:rsidRDefault="0071326A" w:rsidP="00292A63">
      <w:pPr>
        <w:widowControl/>
        <w:rPr>
          <w:rFonts w:asciiTheme="majorBidi" w:hAnsiTheme="majorBidi" w:cstheme="majorBidi"/>
        </w:rPr>
      </w:pPr>
      <w:r w:rsidRPr="00292A63">
        <w:rPr>
          <w:rFonts w:asciiTheme="majorBidi" w:hAnsiTheme="majorBidi" w:cstheme="majorBidi"/>
        </w:rPr>
        <w:t>A</w:t>
      </w:r>
      <w:r w:rsidRPr="00292A63">
        <w:rPr>
          <w:rFonts w:asciiTheme="majorBidi" w:hAnsiTheme="majorBidi" w:cstheme="majorBidi"/>
        </w:rPr>
        <w:t>．</w:t>
      </w:r>
      <w:r w:rsidR="00292A63">
        <w:rPr>
          <w:rFonts w:asciiTheme="majorBidi" w:hAnsiTheme="majorBidi" w:cstheme="majorBidi"/>
        </w:rPr>
        <w:fldChar w:fldCharType="begin"/>
      </w:r>
      <w:r w:rsidR="00292A63">
        <w:rPr>
          <w:rFonts w:asciiTheme="majorBidi" w:hAnsiTheme="majorBidi" w:cstheme="majorBidi"/>
        </w:rPr>
        <w:instrText xml:space="preserve"> </w:instrText>
      </w:r>
      <w:r w:rsidR="00292A63">
        <w:rPr>
          <w:rFonts w:asciiTheme="majorBidi" w:hAnsiTheme="majorBidi" w:cstheme="majorBidi" w:hint="eastAsia"/>
        </w:rPr>
        <w:instrText>EQ \F(</w:instrText>
      </w:r>
      <w:r w:rsidR="00292A63" w:rsidRPr="00292A63">
        <w:rPr>
          <w:rFonts w:asciiTheme="majorBidi" w:hAnsiTheme="majorBidi" w:cstheme="majorBidi" w:hint="eastAsia"/>
          <w:i/>
          <w:iCs/>
        </w:rPr>
        <w:instrText>U</w:instrText>
      </w:r>
      <w:r w:rsidR="00292A63">
        <w:rPr>
          <w:rFonts w:asciiTheme="majorBidi" w:hAnsiTheme="majorBidi" w:cstheme="majorBidi" w:hint="eastAsia"/>
        </w:rPr>
        <w:instrText>,</w:instrText>
      </w:r>
      <w:r w:rsidR="00292A63" w:rsidRPr="00292A63">
        <w:rPr>
          <w:rFonts w:asciiTheme="majorBidi" w:hAnsiTheme="majorBidi" w:cstheme="majorBidi" w:hint="eastAsia"/>
          <w:i/>
          <w:iCs/>
        </w:rPr>
        <w:instrText>I</w:instrText>
      </w:r>
      <w:r w:rsidR="00292A63">
        <w:rPr>
          <w:rFonts w:asciiTheme="majorBidi" w:hAnsiTheme="majorBidi" w:cstheme="majorBidi" w:hint="eastAsia"/>
          <w:vertAlign w:val="subscript"/>
        </w:rPr>
        <w:instrText>1</w:instrText>
      </w:r>
      <w:r w:rsidR="00292A63">
        <w:rPr>
          <w:rFonts w:asciiTheme="majorBidi" w:hAnsiTheme="majorBidi" w:cstheme="majorBidi" w:hint="eastAsia"/>
        </w:rPr>
        <w:instrText>)</w:instrText>
      </w:r>
      <w:r w:rsidR="00292A63">
        <w:rPr>
          <w:rFonts w:asciiTheme="majorBidi" w:hAnsiTheme="majorBidi" w:cstheme="majorBidi"/>
        </w:rPr>
        <w:instrText xml:space="preserve"> </w:instrText>
      </w:r>
      <w:r w:rsidR="00292A63">
        <w:rPr>
          <w:rFonts w:asciiTheme="majorBidi" w:hAnsiTheme="majorBidi" w:cstheme="majorBidi"/>
        </w:rPr>
        <w:fldChar w:fldCharType="separate"/>
      </w:r>
      <w:r w:rsidR="00292A63">
        <w:rPr>
          <w:rFonts w:asciiTheme="majorBidi" w:hAnsiTheme="majorBidi" w:cstheme="majorBidi"/>
        </w:rPr>
        <w:fldChar w:fldCharType="end"/>
      </w:r>
      <w:r w:rsidR="00292A63">
        <w:rPr>
          <w:rFonts w:asciiTheme="majorBidi" w:hAnsiTheme="majorBidi" w:cstheme="majorBidi" w:hint="eastAsia"/>
        </w:rPr>
        <w:t xml:space="preserve">= </w:t>
      </w:r>
      <w:r w:rsidR="00292A63">
        <w:rPr>
          <w:rFonts w:asciiTheme="majorBidi" w:hAnsiTheme="majorBidi" w:cstheme="majorBidi"/>
        </w:rPr>
        <w:fldChar w:fldCharType="begin"/>
      </w:r>
      <w:r w:rsidR="00292A63">
        <w:rPr>
          <w:rFonts w:asciiTheme="majorBidi" w:hAnsiTheme="majorBidi" w:cstheme="majorBidi"/>
        </w:rPr>
        <w:instrText xml:space="preserve"> </w:instrText>
      </w:r>
      <w:r w:rsidR="00292A63">
        <w:rPr>
          <w:rFonts w:asciiTheme="majorBidi" w:hAnsiTheme="majorBidi" w:cstheme="majorBidi" w:hint="eastAsia"/>
        </w:rPr>
        <w:instrText>EQ \F(</w:instrText>
      </w:r>
      <w:r w:rsidR="00292A63" w:rsidRPr="00292A63">
        <w:rPr>
          <w:rFonts w:asciiTheme="majorBidi" w:hAnsiTheme="majorBidi" w:cstheme="majorBidi" w:hint="eastAsia"/>
          <w:i/>
          <w:iCs/>
        </w:rPr>
        <w:instrText>U</w:instrText>
      </w:r>
      <w:r w:rsidR="00292A63">
        <w:rPr>
          <w:rFonts w:asciiTheme="majorBidi" w:hAnsiTheme="majorBidi" w:cstheme="majorBidi" w:hint="eastAsia"/>
        </w:rPr>
        <w:instrText>,</w:instrText>
      </w:r>
      <w:r w:rsidR="00292A63" w:rsidRPr="00292A63">
        <w:rPr>
          <w:rFonts w:asciiTheme="majorBidi" w:hAnsiTheme="majorBidi" w:cstheme="majorBidi" w:hint="eastAsia"/>
          <w:i/>
          <w:iCs/>
        </w:rPr>
        <w:instrText>I</w:instrText>
      </w:r>
      <w:r w:rsidR="00292A63">
        <w:rPr>
          <w:rFonts w:asciiTheme="majorBidi" w:hAnsiTheme="majorBidi" w:cstheme="majorBidi" w:hint="eastAsia"/>
          <w:vertAlign w:val="subscript"/>
        </w:rPr>
        <w:instrText>2</w:instrText>
      </w:r>
      <w:r w:rsidR="00292A63">
        <w:rPr>
          <w:rFonts w:asciiTheme="majorBidi" w:hAnsiTheme="majorBidi" w:cstheme="majorBidi" w:hint="eastAsia"/>
        </w:rPr>
        <w:instrText>)</w:instrText>
      </w:r>
      <w:r w:rsidR="00292A63">
        <w:rPr>
          <w:rFonts w:asciiTheme="majorBidi" w:hAnsiTheme="majorBidi" w:cstheme="majorBidi"/>
        </w:rPr>
        <w:instrText xml:space="preserve"> </w:instrText>
      </w:r>
      <w:r w:rsidR="00292A63">
        <w:rPr>
          <w:rFonts w:asciiTheme="majorBidi" w:hAnsiTheme="majorBidi" w:cstheme="majorBidi"/>
        </w:rPr>
        <w:fldChar w:fldCharType="separate"/>
      </w:r>
      <w:r w:rsidR="00292A63">
        <w:rPr>
          <w:rFonts w:asciiTheme="majorBidi" w:hAnsiTheme="majorBidi" w:cstheme="majorBidi"/>
        </w:rPr>
        <w:fldChar w:fldCharType="end"/>
      </w:r>
      <w:r w:rsidR="00292A63">
        <w:rPr>
          <w:rFonts w:asciiTheme="majorBidi" w:hAnsiTheme="majorBidi" w:cstheme="majorBidi"/>
        </w:rPr>
        <w:tab/>
      </w:r>
      <w:r w:rsidR="00292A63">
        <w:rPr>
          <w:rFonts w:asciiTheme="majorBidi" w:hAnsiTheme="majorBidi" w:cstheme="majorBidi"/>
        </w:rPr>
        <w:tab/>
      </w:r>
      <w:r w:rsidR="00292A63">
        <w:rPr>
          <w:rFonts w:asciiTheme="majorBidi" w:hAnsiTheme="majorBidi" w:cstheme="majorBidi"/>
        </w:rPr>
        <w:tab/>
      </w:r>
      <w:r w:rsidR="00292A63">
        <w:rPr>
          <w:rFonts w:asciiTheme="majorBidi" w:hAnsiTheme="majorBidi" w:cstheme="majorBidi"/>
        </w:rPr>
        <w:tab/>
      </w:r>
      <w:r w:rsidR="00292A63">
        <w:rPr>
          <w:rFonts w:asciiTheme="majorBidi" w:hAnsiTheme="majorBidi" w:cstheme="majorBidi"/>
        </w:rPr>
        <w:tab/>
      </w:r>
      <w:r w:rsidRPr="00292A63">
        <w:rPr>
          <w:rFonts w:asciiTheme="majorBidi" w:hAnsiTheme="majorBidi" w:cstheme="majorBidi"/>
        </w:rPr>
        <w:t>B</w:t>
      </w:r>
      <w:r w:rsidRPr="00292A63">
        <w:rPr>
          <w:rFonts w:asciiTheme="majorBidi" w:hAnsiTheme="majorBidi" w:cstheme="majorBidi"/>
        </w:rPr>
        <w:t>．</w:t>
      </w:r>
      <w:r w:rsidR="00292A63">
        <w:rPr>
          <w:rFonts w:asciiTheme="majorBidi" w:hAnsiTheme="majorBidi" w:cstheme="majorBidi"/>
        </w:rPr>
        <w:fldChar w:fldCharType="begin"/>
      </w:r>
      <w:r w:rsidR="00292A63">
        <w:rPr>
          <w:rFonts w:asciiTheme="majorBidi" w:hAnsiTheme="majorBidi" w:cstheme="majorBidi"/>
        </w:rPr>
        <w:instrText xml:space="preserve"> </w:instrText>
      </w:r>
      <w:r w:rsidR="00292A63">
        <w:rPr>
          <w:rFonts w:asciiTheme="majorBidi" w:hAnsiTheme="majorBidi" w:cstheme="majorBidi" w:hint="eastAsia"/>
        </w:rPr>
        <w:instrText>EQ \F(</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U</w:instrText>
      </w:r>
      <w:r w:rsidR="00292A63">
        <w:rPr>
          <w:rFonts w:asciiTheme="majorBidi" w:hAnsiTheme="majorBidi" w:cstheme="majorBidi" w:hint="eastAsia"/>
        </w:rPr>
        <w:instrText>,</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I</w:instrText>
      </w:r>
      <w:r w:rsidR="00292A63">
        <w:rPr>
          <w:rFonts w:asciiTheme="majorBidi" w:hAnsiTheme="majorBidi" w:cstheme="majorBidi" w:hint="eastAsia"/>
        </w:rPr>
        <w:instrText>)</w:instrText>
      </w:r>
      <w:r w:rsidR="00292A63">
        <w:rPr>
          <w:rFonts w:asciiTheme="majorBidi" w:hAnsiTheme="majorBidi" w:cstheme="majorBidi"/>
        </w:rPr>
        <w:instrText xml:space="preserve"> </w:instrText>
      </w:r>
      <w:r w:rsidR="00292A63">
        <w:rPr>
          <w:rFonts w:asciiTheme="majorBidi" w:hAnsiTheme="majorBidi" w:cstheme="majorBidi"/>
        </w:rPr>
        <w:fldChar w:fldCharType="separate"/>
      </w:r>
      <w:r w:rsidR="00292A63">
        <w:rPr>
          <w:rFonts w:asciiTheme="majorBidi" w:hAnsiTheme="majorBidi" w:cstheme="majorBidi"/>
        </w:rPr>
        <w:fldChar w:fldCharType="end"/>
      </w:r>
      <w:r w:rsidR="00292A63">
        <w:rPr>
          <w:rFonts w:asciiTheme="majorBidi" w:hAnsiTheme="majorBidi" w:cstheme="majorBidi" w:hint="eastAsia"/>
        </w:rPr>
        <w:t xml:space="preserve">= </w:t>
      </w:r>
      <w:r w:rsidR="00292A63">
        <w:rPr>
          <w:rFonts w:asciiTheme="majorBidi" w:hAnsiTheme="majorBidi" w:cstheme="majorBidi"/>
        </w:rPr>
        <w:fldChar w:fldCharType="begin"/>
      </w:r>
      <w:r w:rsidR="00292A63">
        <w:rPr>
          <w:rFonts w:asciiTheme="majorBidi" w:hAnsiTheme="majorBidi" w:cstheme="majorBidi"/>
        </w:rPr>
        <w:instrText xml:space="preserve"> </w:instrText>
      </w:r>
      <w:r w:rsidR="00292A63">
        <w:rPr>
          <w:rFonts w:asciiTheme="majorBidi" w:hAnsiTheme="majorBidi" w:cstheme="majorBidi" w:hint="eastAsia"/>
        </w:rPr>
        <w:instrText>EQ \F(</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U</w:instrText>
      </w:r>
      <w:r w:rsidR="00292A63">
        <w:rPr>
          <w:rFonts w:asciiTheme="majorBidi" w:hAnsiTheme="majorBidi" w:cstheme="majorBidi" w:hint="eastAsia"/>
        </w:rPr>
        <w:instrText>,</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I</w:instrText>
      </w:r>
      <w:r w:rsidR="00292A63">
        <w:rPr>
          <w:rFonts w:asciiTheme="majorBidi" w:hAnsiTheme="majorBidi" w:cstheme="majorBidi" w:hint="eastAsia"/>
          <w:vertAlign w:val="subscript"/>
        </w:rPr>
        <w:instrText>2</w:instrText>
      </w:r>
      <w:r w:rsidR="00292A63">
        <w:rPr>
          <w:rFonts w:asciiTheme="majorBidi" w:hAnsiTheme="majorBidi" w:cstheme="majorBidi" w:hint="eastAsia"/>
        </w:rPr>
        <w:instrText>)</w:instrText>
      </w:r>
      <w:r w:rsidR="00292A63">
        <w:rPr>
          <w:rFonts w:asciiTheme="majorBidi" w:hAnsiTheme="majorBidi" w:cstheme="majorBidi"/>
        </w:rPr>
        <w:instrText xml:space="preserve"> </w:instrText>
      </w:r>
      <w:r w:rsidR="00292A63">
        <w:rPr>
          <w:rFonts w:asciiTheme="majorBidi" w:hAnsiTheme="majorBidi" w:cstheme="majorBidi"/>
        </w:rPr>
        <w:fldChar w:fldCharType="separate"/>
      </w:r>
      <w:r w:rsidR="00292A63">
        <w:rPr>
          <w:rFonts w:asciiTheme="majorBidi" w:hAnsiTheme="majorBidi" w:cstheme="majorBidi"/>
        </w:rPr>
        <w:fldChar w:fldCharType="end"/>
      </w:r>
    </w:p>
    <w:p w14:paraId="6F3072B6" w14:textId="133022BB" w:rsidR="0071326A" w:rsidRPr="00292A63" w:rsidRDefault="0071326A" w:rsidP="00292A63">
      <w:pPr>
        <w:widowControl/>
        <w:rPr>
          <w:rFonts w:asciiTheme="majorBidi" w:hAnsiTheme="majorBidi" w:cstheme="majorBidi"/>
          <w:vertAlign w:val="subscript"/>
        </w:rPr>
      </w:pPr>
      <w:r w:rsidRPr="00292A63">
        <w:rPr>
          <w:rFonts w:asciiTheme="majorBidi" w:hAnsiTheme="majorBidi" w:cstheme="majorBidi"/>
        </w:rPr>
        <w:t>C</w:t>
      </w:r>
      <w:r w:rsidRPr="00292A63">
        <w:rPr>
          <w:rFonts w:asciiTheme="majorBidi" w:hAnsiTheme="majorBidi" w:cstheme="majorBidi"/>
        </w:rPr>
        <w:t>．</w:t>
      </w:r>
      <w:r w:rsidR="00292A63">
        <w:rPr>
          <w:rFonts w:asciiTheme="majorBidi" w:hAnsiTheme="majorBidi" w:cstheme="majorBidi"/>
        </w:rPr>
        <w:fldChar w:fldCharType="begin"/>
      </w:r>
      <w:r w:rsidR="00292A63">
        <w:rPr>
          <w:rFonts w:asciiTheme="majorBidi" w:hAnsiTheme="majorBidi" w:cstheme="majorBidi"/>
        </w:rPr>
        <w:instrText xml:space="preserve"> </w:instrText>
      </w:r>
      <w:r w:rsidR="00292A63">
        <w:rPr>
          <w:rFonts w:asciiTheme="majorBidi" w:hAnsiTheme="majorBidi" w:cstheme="majorBidi" w:hint="eastAsia"/>
        </w:rPr>
        <w:instrText>EQ \F(</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U</w:instrText>
      </w:r>
      <w:r w:rsidR="00292A63">
        <w:rPr>
          <w:rFonts w:asciiTheme="majorBidi" w:hAnsiTheme="majorBidi" w:cstheme="majorBidi" w:hint="eastAsia"/>
        </w:rPr>
        <w:instrText>,</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I</w:instrText>
      </w:r>
      <w:r w:rsidR="00292A63">
        <w:rPr>
          <w:rFonts w:asciiTheme="majorBidi" w:hAnsiTheme="majorBidi" w:cstheme="majorBidi" w:hint="eastAsia"/>
          <w:vertAlign w:val="subscript"/>
        </w:rPr>
        <w:instrText>1</w:instrText>
      </w:r>
      <w:r w:rsidR="00292A63">
        <w:rPr>
          <w:rFonts w:asciiTheme="majorBidi" w:hAnsiTheme="majorBidi" w:cstheme="majorBidi" w:hint="eastAsia"/>
        </w:rPr>
        <w:instrText>)</w:instrText>
      </w:r>
      <w:r w:rsidR="00292A63">
        <w:rPr>
          <w:rFonts w:asciiTheme="majorBidi" w:hAnsiTheme="majorBidi" w:cstheme="majorBidi"/>
        </w:rPr>
        <w:instrText xml:space="preserve"> </w:instrText>
      </w:r>
      <w:r w:rsidR="00292A63">
        <w:rPr>
          <w:rFonts w:asciiTheme="majorBidi" w:hAnsiTheme="majorBidi" w:cstheme="majorBidi"/>
        </w:rPr>
        <w:fldChar w:fldCharType="separate"/>
      </w:r>
      <w:r w:rsidR="00292A63">
        <w:rPr>
          <w:rFonts w:asciiTheme="majorBidi" w:hAnsiTheme="majorBidi" w:cstheme="majorBidi"/>
        </w:rPr>
        <w:fldChar w:fldCharType="end"/>
      </w:r>
      <w:r w:rsidR="00292A63">
        <w:rPr>
          <w:rFonts w:asciiTheme="majorBidi" w:hAnsiTheme="majorBidi" w:cstheme="majorBidi" w:hint="eastAsia"/>
        </w:rPr>
        <w:t xml:space="preserve">= </w:t>
      </w:r>
      <w:r w:rsidR="00292A63">
        <w:rPr>
          <w:rFonts w:asciiTheme="majorBidi" w:hAnsiTheme="majorBidi" w:cstheme="majorBidi"/>
        </w:rPr>
        <w:fldChar w:fldCharType="begin"/>
      </w:r>
      <w:r w:rsidR="00292A63">
        <w:rPr>
          <w:rFonts w:asciiTheme="majorBidi" w:hAnsiTheme="majorBidi" w:cstheme="majorBidi"/>
        </w:rPr>
        <w:instrText xml:space="preserve"> </w:instrText>
      </w:r>
      <w:r w:rsidR="00292A63">
        <w:rPr>
          <w:rFonts w:asciiTheme="majorBidi" w:hAnsiTheme="majorBidi" w:cstheme="majorBidi" w:hint="eastAsia"/>
        </w:rPr>
        <w:instrText>EQ \F(</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U</w:instrText>
      </w:r>
      <w:r w:rsidR="00292A63">
        <w:rPr>
          <w:rFonts w:asciiTheme="majorBidi" w:hAnsiTheme="majorBidi" w:cstheme="majorBidi" w:hint="eastAsia"/>
        </w:rPr>
        <w:instrText>,</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I</w:instrText>
      </w:r>
      <w:r w:rsidR="00292A63">
        <w:rPr>
          <w:rFonts w:asciiTheme="majorBidi" w:hAnsiTheme="majorBidi" w:cstheme="majorBidi" w:hint="eastAsia"/>
          <w:vertAlign w:val="subscript"/>
        </w:rPr>
        <w:instrText>2</w:instrText>
      </w:r>
      <w:r w:rsidR="00292A63">
        <w:rPr>
          <w:rFonts w:asciiTheme="majorBidi" w:hAnsiTheme="majorBidi" w:cstheme="majorBidi" w:hint="eastAsia"/>
        </w:rPr>
        <w:instrText>)</w:instrText>
      </w:r>
      <w:r w:rsidR="00292A63">
        <w:rPr>
          <w:rFonts w:asciiTheme="majorBidi" w:hAnsiTheme="majorBidi" w:cstheme="majorBidi"/>
        </w:rPr>
        <w:instrText xml:space="preserve"> </w:instrText>
      </w:r>
      <w:r w:rsidR="00292A63">
        <w:rPr>
          <w:rFonts w:asciiTheme="majorBidi" w:hAnsiTheme="majorBidi" w:cstheme="majorBidi"/>
        </w:rPr>
        <w:fldChar w:fldCharType="separate"/>
      </w:r>
      <w:r w:rsidR="00292A63">
        <w:rPr>
          <w:rFonts w:asciiTheme="majorBidi" w:hAnsiTheme="majorBidi" w:cstheme="majorBidi"/>
        </w:rPr>
        <w:fldChar w:fldCharType="end"/>
      </w:r>
      <w:r w:rsidR="00292A63">
        <w:rPr>
          <w:rFonts w:asciiTheme="majorBidi" w:hAnsiTheme="majorBidi" w:cstheme="majorBidi"/>
        </w:rPr>
        <w:tab/>
      </w:r>
      <w:r w:rsidR="00292A63">
        <w:rPr>
          <w:rFonts w:asciiTheme="majorBidi" w:hAnsiTheme="majorBidi" w:cstheme="majorBidi"/>
        </w:rPr>
        <w:tab/>
      </w:r>
      <w:r w:rsidR="00292A63">
        <w:rPr>
          <w:rFonts w:asciiTheme="majorBidi" w:hAnsiTheme="majorBidi" w:cstheme="majorBidi"/>
        </w:rPr>
        <w:tab/>
      </w:r>
      <w:r w:rsidR="00292A63">
        <w:rPr>
          <w:rFonts w:asciiTheme="majorBidi" w:hAnsiTheme="majorBidi" w:cstheme="majorBidi"/>
        </w:rPr>
        <w:tab/>
      </w:r>
      <w:r w:rsidRPr="00292A63">
        <w:rPr>
          <w:rFonts w:asciiTheme="majorBidi" w:hAnsiTheme="majorBidi" w:cstheme="majorBidi"/>
        </w:rPr>
        <w:t>D</w:t>
      </w:r>
      <w:r w:rsidRPr="00292A63">
        <w:rPr>
          <w:rFonts w:asciiTheme="majorBidi" w:hAnsiTheme="majorBidi" w:cstheme="majorBidi"/>
        </w:rPr>
        <w:t>．</w:t>
      </w:r>
      <w:r w:rsidR="00292A63">
        <w:rPr>
          <w:rFonts w:asciiTheme="majorBidi" w:hAnsiTheme="majorBidi" w:cstheme="majorBidi"/>
        </w:rPr>
        <w:fldChar w:fldCharType="begin"/>
      </w:r>
      <w:r w:rsidR="00292A63">
        <w:rPr>
          <w:rFonts w:asciiTheme="majorBidi" w:hAnsiTheme="majorBidi" w:cstheme="majorBidi"/>
        </w:rPr>
        <w:instrText xml:space="preserve"> </w:instrText>
      </w:r>
      <w:r w:rsidR="00292A63">
        <w:rPr>
          <w:rFonts w:asciiTheme="majorBidi" w:hAnsiTheme="majorBidi" w:cstheme="majorBidi" w:hint="eastAsia"/>
        </w:rPr>
        <w:instrText>EQ \F(</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U</w:instrText>
      </w:r>
      <w:r w:rsidR="00292A63">
        <w:rPr>
          <w:rFonts w:asciiTheme="majorBidi" w:hAnsiTheme="majorBidi" w:cstheme="majorBidi" w:hint="eastAsia"/>
        </w:rPr>
        <w:instrText>,</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I</w:instrText>
      </w:r>
      <w:r w:rsidR="00292A63">
        <w:rPr>
          <w:rFonts w:asciiTheme="majorBidi" w:hAnsiTheme="majorBidi" w:cstheme="majorBidi" w:hint="eastAsia"/>
          <w:vertAlign w:val="subscript"/>
        </w:rPr>
        <w:instrText>1</w:instrText>
      </w:r>
      <w:r w:rsidR="00292A63">
        <w:rPr>
          <w:rFonts w:asciiTheme="majorBidi" w:hAnsiTheme="majorBidi" w:cstheme="majorBidi" w:hint="eastAsia"/>
        </w:rPr>
        <w:instrText>)</w:instrText>
      </w:r>
      <w:r w:rsidR="00292A63">
        <w:rPr>
          <w:rFonts w:asciiTheme="majorBidi" w:hAnsiTheme="majorBidi" w:cstheme="majorBidi"/>
        </w:rPr>
        <w:instrText xml:space="preserve"> </w:instrText>
      </w:r>
      <w:r w:rsidR="00292A63">
        <w:rPr>
          <w:rFonts w:asciiTheme="majorBidi" w:hAnsiTheme="majorBidi" w:cstheme="majorBidi"/>
        </w:rPr>
        <w:fldChar w:fldCharType="separate"/>
      </w:r>
      <w:r w:rsidR="00292A63">
        <w:rPr>
          <w:rFonts w:asciiTheme="majorBidi" w:hAnsiTheme="majorBidi" w:cstheme="majorBidi"/>
        </w:rPr>
        <w:fldChar w:fldCharType="end"/>
      </w:r>
      <w:r w:rsidR="00292A63">
        <w:rPr>
          <w:rFonts w:asciiTheme="majorBidi" w:hAnsiTheme="majorBidi" w:cstheme="majorBidi" w:hint="eastAsia"/>
        </w:rPr>
        <w:t xml:space="preserve">= </w:t>
      </w:r>
      <w:r w:rsidR="00292A63" w:rsidRPr="00292A63">
        <w:rPr>
          <w:rFonts w:asciiTheme="majorBidi" w:hAnsiTheme="majorBidi" w:cstheme="majorBidi" w:hint="eastAsia"/>
          <w:i/>
          <w:iCs/>
        </w:rPr>
        <w:t>R</w:t>
      </w:r>
      <w:r w:rsidR="00292A63">
        <w:rPr>
          <w:rFonts w:asciiTheme="majorBidi" w:hAnsiTheme="majorBidi" w:cstheme="majorBidi" w:hint="eastAsia"/>
          <w:vertAlign w:val="subscript"/>
        </w:rPr>
        <w:t>1</w:t>
      </w:r>
      <w:r w:rsidR="00292A63">
        <w:rPr>
          <w:rFonts w:asciiTheme="majorBidi" w:hAnsiTheme="majorBidi" w:cstheme="majorBidi" w:hint="eastAsia"/>
        </w:rPr>
        <w:t>，</w:t>
      </w:r>
      <w:r w:rsidR="00292A63">
        <w:rPr>
          <w:rFonts w:asciiTheme="majorBidi" w:hAnsiTheme="majorBidi" w:cstheme="majorBidi"/>
        </w:rPr>
        <w:fldChar w:fldCharType="begin"/>
      </w:r>
      <w:r w:rsidR="00292A63">
        <w:rPr>
          <w:rFonts w:asciiTheme="majorBidi" w:hAnsiTheme="majorBidi" w:cstheme="majorBidi"/>
        </w:rPr>
        <w:instrText xml:space="preserve"> </w:instrText>
      </w:r>
      <w:r w:rsidR="00292A63">
        <w:rPr>
          <w:rFonts w:asciiTheme="majorBidi" w:hAnsiTheme="majorBidi" w:cstheme="majorBidi" w:hint="eastAsia"/>
        </w:rPr>
        <w:instrText>EQ \F(</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U</w:instrText>
      </w:r>
      <w:r w:rsidR="00292A63">
        <w:rPr>
          <w:rFonts w:asciiTheme="majorBidi" w:hAnsiTheme="majorBidi" w:cstheme="majorBidi" w:hint="eastAsia"/>
        </w:rPr>
        <w:instrText>,</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I</w:instrText>
      </w:r>
      <w:r w:rsidR="00292A63">
        <w:rPr>
          <w:rFonts w:asciiTheme="majorBidi" w:hAnsiTheme="majorBidi" w:cstheme="majorBidi" w:hint="eastAsia"/>
          <w:vertAlign w:val="subscript"/>
        </w:rPr>
        <w:instrText>2</w:instrText>
      </w:r>
      <w:r w:rsidR="00292A63">
        <w:rPr>
          <w:rFonts w:asciiTheme="majorBidi" w:hAnsiTheme="majorBidi" w:cstheme="majorBidi" w:hint="eastAsia"/>
        </w:rPr>
        <w:instrText>)</w:instrText>
      </w:r>
      <w:r w:rsidR="00292A63">
        <w:rPr>
          <w:rFonts w:asciiTheme="majorBidi" w:hAnsiTheme="majorBidi" w:cstheme="majorBidi"/>
        </w:rPr>
        <w:instrText xml:space="preserve"> </w:instrText>
      </w:r>
      <w:r w:rsidR="00292A63">
        <w:rPr>
          <w:rFonts w:asciiTheme="majorBidi" w:hAnsiTheme="majorBidi" w:cstheme="majorBidi"/>
        </w:rPr>
        <w:fldChar w:fldCharType="separate"/>
      </w:r>
      <w:r w:rsidR="00292A63">
        <w:rPr>
          <w:rFonts w:asciiTheme="majorBidi" w:hAnsiTheme="majorBidi" w:cstheme="majorBidi"/>
        </w:rPr>
        <w:fldChar w:fldCharType="end"/>
      </w:r>
      <w:r w:rsidR="00292A63">
        <w:rPr>
          <w:rFonts w:asciiTheme="majorBidi" w:hAnsiTheme="majorBidi" w:cstheme="majorBidi" w:hint="eastAsia"/>
        </w:rPr>
        <w:t xml:space="preserve">= </w:t>
      </w:r>
      <w:r w:rsidR="00292A63" w:rsidRPr="00292A63">
        <w:rPr>
          <w:rFonts w:asciiTheme="majorBidi" w:hAnsiTheme="majorBidi" w:cstheme="majorBidi" w:hint="eastAsia"/>
          <w:i/>
          <w:iCs/>
        </w:rPr>
        <w:t>R</w:t>
      </w:r>
      <w:r w:rsidR="00292A63">
        <w:rPr>
          <w:rFonts w:asciiTheme="majorBidi" w:hAnsiTheme="majorBidi" w:cstheme="majorBidi" w:hint="eastAsia"/>
          <w:vertAlign w:val="subscript"/>
        </w:rPr>
        <w:t>2</w:t>
      </w:r>
    </w:p>
    <w:p w14:paraId="53CC3605" w14:textId="6E8F78E4" w:rsidR="0071326A" w:rsidRPr="00292A63" w:rsidRDefault="0071326A" w:rsidP="0071326A">
      <w:pPr>
        <w:widowControl/>
        <w:jc w:val="left"/>
        <w:rPr>
          <w:rFonts w:asciiTheme="majorBidi" w:eastAsia="黑体" w:hAnsiTheme="majorBidi" w:cstheme="majorBidi"/>
          <w:bCs/>
          <w:kern w:val="44"/>
          <w:sz w:val="32"/>
          <w:szCs w:val="44"/>
        </w:rPr>
      </w:pPr>
      <w:r w:rsidRPr="00292A63">
        <w:rPr>
          <w:rFonts w:asciiTheme="majorBidi" w:hAnsiTheme="majorBidi" w:cstheme="majorBidi"/>
        </w:rPr>
        <w:t>（</w:t>
      </w:r>
      <w:r w:rsidRPr="00292A63">
        <w:rPr>
          <w:rFonts w:asciiTheme="majorBidi" w:hAnsiTheme="majorBidi" w:cstheme="majorBidi"/>
        </w:rPr>
        <w:t>2</w:t>
      </w:r>
      <w:r w:rsidRPr="00292A63">
        <w:rPr>
          <w:rFonts w:asciiTheme="majorBidi" w:hAnsiTheme="majorBidi" w:cstheme="majorBidi"/>
        </w:rPr>
        <w:t>）</w:t>
      </w:r>
      <w:r w:rsidR="00766288" w:rsidRPr="00292A63">
        <w:rPr>
          <w:rFonts w:asciiTheme="majorBidi" w:hAnsiTheme="majorBidi" w:cstheme="majorBidi"/>
        </w:rPr>
        <w:t>（</w:t>
      </w:r>
      <w:r w:rsidRPr="00292A63">
        <w:rPr>
          <w:rFonts w:asciiTheme="majorBidi" w:hAnsiTheme="majorBidi" w:cstheme="majorBidi"/>
        </w:rPr>
        <w:t>论证</w:t>
      </w:r>
      <w:r w:rsidR="00766288" w:rsidRPr="00292A63">
        <w:rPr>
          <w:rFonts w:asciiTheme="majorBidi" w:hAnsiTheme="majorBidi" w:cstheme="majorBidi"/>
        </w:rPr>
        <w:t>）</w:t>
      </w:r>
      <w:r w:rsidRPr="00292A63">
        <w:rPr>
          <w:rFonts w:asciiTheme="majorBidi" w:hAnsiTheme="majorBidi" w:cstheme="majorBidi"/>
        </w:rPr>
        <w:t>当</w:t>
      </w:r>
      <w:r w:rsidRPr="00292A63">
        <w:rPr>
          <w:rFonts w:asciiTheme="majorBidi" w:hAnsiTheme="majorBidi" w:cstheme="majorBidi"/>
          <w:i/>
          <w:iCs/>
        </w:rPr>
        <w:t>R</w:t>
      </w:r>
      <w:r w:rsidRPr="00292A63">
        <w:rPr>
          <w:rFonts w:asciiTheme="majorBidi" w:hAnsiTheme="majorBidi" w:cstheme="majorBidi"/>
          <w:vertAlign w:val="subscript"/>
        </w:rPr>
        <w:t>2</w:t>
      </w:r>
      <w:r w:rsidR="00766288" w:rsidRPr="00292A63">
        <w:rPr>
          <w:rFonts w:asciiTheme="majorBidi" w:hAnsiTheme="majorBidi" w:cstheme="majorBidi"/>
        </w:rPr>
        <w:t xml:space="preserve"> = </w:t>
      </w:r>
      <w:r w:rsidRPr="00292A63">
        <w:rPr>
          <w:rFonts w:asciiTheme="majorBidi" w:hAnsiTheme="majorBidi" w:cstheme="majorBidi"/>
          <w:i/>
          <w:iCs/>
        </w:rPr>
        <w:t>R</w:t>
      </w:r>
      <w:r w:rsidRPr="00292A63">
        <w:rPr>
          <w:rFonts w:asciiTheme="majorBidi" w:hAnsiTheme="majorBidi" w:cstheme="majorBidi"/>
          <w:vertAlign w:val="subscript"/>
        </w:rPr>
        <w:t>1</w:t>
      </w:r>
      <w:r w:rsidRPr="00292A63">
        <w:rPr>
          <w:rFonts w:asciiTheme="majorBidi" w:hAnsiTheme="majorBidi" w:cstheme="majorBidi"/>
        </w:rPr>
        <w:t>时，滑动变阻器</w:t>
      </w:r>
      <w:r w:rsidRPr="00292A63">
        <w:rPr>
          <w:rFonts w:asciiTheme="majorBidi" w:hAnsiTheme="majorBidi" w:cstheme="majorBidi"/>
          <w:i/>
          <w:iCs/>
        </w:rPr>
        <w:t>R</w:t>
      </w:r>
      <w:r w:rsidRPr="00292A63">
        <w:rPr>
          <w:rFonts w:asciiTheme="majorBidi" w:hAnsiTheme="majorBidi" w:cstheme="majorBidi"/>
          <w:vertAlign w:val="subscript"/>
        </w:rPr>
        <w:t>2</w:t>
      </w:r>
      <w:r w:rsidRPr="00292A63">
        <w:rPr>
          <w:rFonts w:asciiTheme="majorBidi" w:hAnsiTheme="majorBidi" w:cstheme="majorBidi"/>
        </w:rPr>
        <w:t>消耗的电功率最大。</w:t>
      </w:r>
      <w:r w:rsidRPr="00292A63">
        <w:rPr>
          <w:rFonts w:asciiTheme="majorBidi" w:hAnsiTheme="majorBidi" w:cstheme="majorBidi"/>
        </w:rPr>
        <w:br w:type="page"/>
      </w:r>
    </w:p>
    <w:p w14:paraId="1FE1899B" w14:textId="46839543" w:rsidR="00820641" w:rsidRDefault="0071326A" w:rsidP="0071326A">
      <w:pPr>
        <w:pStyle w:val="1"/>
      </w:pPr>
      <w:r>
        <w:rPr>
          <w:rFonts w:hint="eastAsia"/>
        </w:rPr>
        <w:lastRenderedPageBreak/>
        <w:t>2025</w:t>
      </w:r>
      <w:r>
        <w:rPr>
          <w:rFonts w:hint="eastAsia"/>
        </w:rPr>
        <w:t>学年第二学期黄浦区高三物理参考答案</w:t>
      </w:r>
    </w:p>
    <w:p w14:paraId="491C4D08" w14:textId="77777777" w:rsidR="00820641" w:rsidRDefault="00000000" w:rsidP="00256A43">
      <w:pPr>
        <w:pStyle w:val="2"/>
        <w:rPr>
          <w:shd w:val="clear" w:color="auto" w:fill="FFFFFF"/>
          <w:lang w:bidi="ar"/>
        </w:rPr>
      </w:pPr>
      <w:r>
        <w:rPr>
          <w:rFonts w:hint="eastAsia"/>
          <w:shd w:val="clear" w:color="auto" w:fill="FFFFFF"/>
          <w:lang w:bidi="ar"/>
        </w:rPr>
        <w:t>一</w:t>
      </w:r>
      <w:r>
        <w:rPr>
          <w:rFonts w:hint="eastAsia"/>
          <w:shd w:val="clear" w:color="auto" w:fill="FFFFFF"/>
          <w:lang w:eastAsia="zh-Hans" w:bidi="ar"/>
        </w:rPr>
        <w:t>、太空</w:t>
      </w:r>
      <w:r>
        <w:rPr>
          <w:rFonts w:hint="eastAsia"/>
          <w:shd w:val="clear" w:color="auto" w:fill="FFFFFF"/>
          <w:lang w:eastAsia="zh-Hans" w:bidi="ar"/>
        </w:rPr>
        <w:t>AI</w:t>
      </w:r>
      <w:r>
        <w:rPr>
          <w:rFonts w:hint="eastAsia"/>
          <w:shd w:val="clear" w:color="auto" w:fill="FFFFFF"/>
          <w:lang w:eastAsia="zh-Hans" w:bidi="ar"/>
        </w:rPr>
        <w:t>算力中心（共</w:t>
      </w:r>
      <w:r>
        <w:rPr>
          <w:rFonts w:hint="eastAsia"/>
          <w:shd w:val="clear" w:color="auto" w:fill="FFFFFF"/>
          <w:lang w:bidi="ar"/>
        </w:rPr>
        <w:t>16</w:t>
      </w:r>
      <w:r>
        <w:rPr>
          <w:rFonts w:hint="eastAsia"/>
          <w:shd w:val="clear" w:color="auto" w:fill="FFFFFF"/>
          <w:lang w:eastAsia="zh-Hans" w:bidi="ar"/>
        </w:rPr>
        <w:t>分）</w:t>
      </w:r>
    </w:p>
    <w:p w14:paraId="6050A664" w14:textId="5FA7AE0A" w:rsidR="00820641" w:rsidRDefault="00000000" w:rsidP="00256A43">
      <w:r>
        <w:rPr>
          <w:rFonts w:hint="eastAsia"/>
        </w:rPr>
        <w:t>1</w:t>
      </w:r>
      <w:r>
        <w:t>．</w:t>
      </w:r>
      <w:r>
        <w:rPr>
          <w:rFonts w:hint="eastAsia"/>
        </w:rPr>
        <w:t>C</w:t>
      </w:r>
      <w:r>
        <w:rPr>
          <w:rFonts w:hint="eastAsia"/>
        </w:rPr>
        <w:t>（</w:t>
      </w:r>
      <w:r>
        <w:rPr>
          <w:rFonts w:hint="eastAsia"/>
        </w:rPr>
        <w:t>3</w:t>
      </w:r>
      <w:r>
        <w:rPr>
          <w:rFonts w:hint="eastAsia"/>
        </w:rPr>
        <w:t>分）</w:t>
      </w:r>
    </w:p>
    <w:p w14:paraId="2484406F" w14:textId="3ECC911F" w:rsidR="00820641" w:rsidRDefault="00000000" w:rsidP="00256A43">
      <w:pPr>
        <w:rPr>
          <w:rFonts w:hAnsi="Cambria Math"/>
          <w:sz w:val="24"/>
        </w:rPr>
      </w:pPr>
      <w:r>
        <w:rPr>
          <w:rFonts w:hint="eastAsia"/>
        </w:rPr>
        <w:t>2</w:t>
      </w:r>
      <w:r>
        <w:t>．</w:t>
      </w:r>
      <w:r>
        <w:rPr>
          <w:rFonts w:hint="eastAsia"/>
        </w:rPr>
        <w:t>B</w:t>
      </w:r>
      <w:r>
        <w:rPr>
          <w:rFonts w:hint="eastAsia"/>
        </w:rPr>
        <w:t>（</w:t>
      </w:r>
      <w:r>
        <w:rPr>
          <w:rFonts w:hint="eastAsia"/>
        </w:rPr>
        <w:t>3</w:t>
      </w:r>
      <w:r>
        <w:rPr>
          <w:rFonts w:hint="eastAsia"/>
        </w:rPr>
        <w:t>分）</w:t>
      </w:r>
    </w:p>
    <w:p w14:paraId="75E3A7CE" w14:textId="48E823C9" w:rsidR="00820641" w:rsidRDefault="00000000" w:rsidP="00256A43">
      <w:r>
        <w:rPr>
          <w:rFonts w:hint="eastAsia"/>
        </w:rPr>
        <w:t>3</w:t>
      </w:r>
      <w:r>
        <w:t>．</w:t>
      </w:r>
      <w:r>
        <w:rPr>
          <w:rFonts w:hint="eastAsia"/>
        </w:rPr>
        <w:t>BCD</w:t>
      </w:r>
      <w:r>
        <w:rPr>
          <w:rFonts w:hint="eastAsia"/>
        </w:rPr>
        <w:t>（</w:t>
      </w:r>
      <w:r>
        <w:rPr>
          <w:rFonts w:hint="eastAsia"/>
        </w:rPr>
        <w:t>4</w:t>
      </w:r>
      <w:r>
        <w:rPr>
          <w:rFonts w:hint="eastAsia"/>
        </w:rPr>
        <w:t>分）</w:t>
      </w:r>
    </w:p>
    <w:p w14:paraId="229952A8" w14:textId="0CB1A17A" w:rsidR="00820641" w:rsidRDefault="00000000" w:rsidP="00256A43">
      <w:r>
        <w:rPr>
          <w:rFonts w:asciiTheme="majorEastAsia" w:eastAsiaTheme="majorEastAsia" w:hAnsiTheme="majorEastAsia" w:cstheme="majorEastAsia" w:hint="eastAsia"/>
          <w:szCs w:val="21"/>
        </w:rPr>
        <w:t>4．</w:t>
      </w:r>
      <w:r>
        <w:rPr>
          <w:rFonts w:hint="eastAsia"/>
        </w:rPr>
        <w:t>A</w:t>
      </w:r>
      <w:r>
        <w:rPr>
          <w:rFonts w:hint="eastAsia"/>
        </w:rPr>
        <w:t>（</w:t>
      </w:r>
      <w:r>
        <w:rPr>
          <w:rFonts w:hint="eastAsia"/>
        </w:rPr>
        <w:t>3</w:t>
      </w:r>
      <w:r>
        <w:rPr>
          <w:rFonts w:hint="eastAsia"/>
        </w:rPr>
        <w:t>分）</w:t>
      </w:r>
    </w:p>
    <w:p w14:paraId="5C8ACA4B" w14:textId="302163F8" w:rsidR="00820641" w:rsidRDefault="00000000" w:rsidP="00256A43">
      <w:r>
        <w:rPr>
          <w:rFonts w:asciiTheme="majorEastAsia" w:eastAsiaTheme="majorEastAsia" w:hAnsiTheme="majorEastAsia" w:cstheme="majorEastAsia" w:hint="eastAsia"/>
          <w:szCs w:val="21"/>
        </w:rPr>
        <w:t>5．</w:t>
      </w:r>
      <w:r>
        <w:rPr>
          <w:rFonts w:eastAsiaTheme="majorEastAsia" w:hint="eastAsia"/>
        </w:rPr>
        <w:t>2</w:t>
      </w:r>
      <w:r>
        <w:t>.</w:t>
      </w:r>
      <w:r>
        <w:rPr>
          <w:rFonts w:hint="eastAsia"/>
        </w:rPr>
        <w:t>4</w:t>
      </w:r>
      <w:r>
        <w:t>×10</w:t>
      </w:r>
      <w:r w:rsidR="00256A43">
        <w:rPr>
          <w:rFonts w:cs="Times New Roman"/>
          <w:vertAlign w:val="superscript"/>
        </w:rPr>
        <w:t>−</w:t>
      </w:r>
      <w:r>
        <w:rPr>
          <w:rFonts w:hint="eastAsia"/>
          <w:vertAlign w:val="superscript"/>
        </w:rPr>
        <w:t>2</w:t>
      </w:r>
      <w:r>
        <w:rPr>
          <w:rFonts w:hint="eastAsia"/>
        </w:rPr>
        <w:t>（允许一定误差的范围）（</w:t>
      </w:r>
      <w:r>
        <w:rPr>
          <w:rFonts w:hint="eastAsia"/>
        </w:rPr>
        <w:t>3</w:t>
      </w:r>
      <w:r>
        <w:rPr>
          <w:rFonts w:hint="eastAsia"/>
        </w:rPr>
        <w:t>分）</w:t>
      </w:r>
    </w:p>
    <w:p w14:paraId="42348EF8" w14:textId="77777777" w:rsidR="00820641" w:rsidRDefault="00820641" w:rsidP="00256A43">
      <w:pPr>
        <w:rPr>
          <w:rFonts w:cs="黑体"/>
          <w:bCs/>
          <w:color w:val="000000" w:themeColor="text1"/>
          <w:sz w:val="24"/>
          <w:szCs w:val="21"/>
          <w:shd w:val="clear" w:color="auto" w:fill="FFFFFF"/>
          <w:lang w:bidi="ar"/>
        </w:rPr>
      </w:pPr>
    </w:p>
    <w:p w14:paraId="75840AEA" w14:textId="77777777" w:rsidR="00820641" w:rsidRDefault="00000000" w:rsidP="00256A43">
      <w:pPr>
        <w:pStyle w:val="2"/>
        <w:rPr>
          <w:shd w:val="clear" w:color="auto" w:fill="FFFFFF"/>
          <w:lang w:eastAsia="zh-Hans" w:bidi="ar"/>
        </w:rPr>
      </w:pPr>
      <w:r>
        <w:rPr>
          <w:rFonts w:hint="eastAsia"/>
          <w:shd w:val="clear" w:color="auto" w:fill="FFFFFF"/>
          <w:lang w:bidi="ar"/>
        </w:rPr>
        <w:t>二</w:t>
      </w:r>
      <w:r>
        <w:rPr>
          <w:rFonts w:hint="eastAsia"/>
          <w:shd w:val="clear" w:color="auto" w:fill="FFFFFF"/>
          <w:lang w:eastAsia="zh-Hans" w:bidi="ar"/>
        </w:rPr>
        <w:t>、</w:t>
      </w:r>
      <w:r>
        <w:rPr>
          <w:rFonts w:hint="eastAsia"/>
          <w:shd w:val="clear" w:color="auto" w:fill="FFFFFF"/>
          <w:lang w:bidi="ar"/>
        </w:rPr>
        <w:t>放射性矿脉的衰变与结构成像</w:t>
      </w:r>
      <w:r>
        <w:rPr>
          <w:rFonts w:hint="eastAsia"/>
          <w:shd w:val="clear" w:color="auto" w:fill="FFFFFF"/>
          <w:lang w:eastAsia="zh-Hans" w:bidi="ar"/>
        </w:rPr>
        <w:t>（共</w:t>
      </w:r>
      <w:r>
        <w:rPr>
          <w:rFonts w:hint="eastAsia"/>
          <w:shd w:val="clear" w:color="auto" w:fill="FFFFFF"/>
          <w:lang w:bidi="ar"/>
        </w:rPr>
        <w:t>20</w:t>
      </w:r>
      <w:r>
        <w:rPr>
          <w:rFonts w:hint="eastAsia"/>
          <w:shd w:val="clear" w:color="auto" w:fill="FFFFFF"/>
          <w:lang w:eastAsia="zh-Hans" w:bidi="ar"/>
        </w:rPr>
        <w:t>分）</w:t>
      </w:r>
    </w:p>
    <w:p w14:paraId="65A3B41B" w14:textId="6812A89C" w:rsidR="00820641" w:rsidRDefault="00000000" w:rsidP="00256A43">
      <w:r>
        <w:rPr>
          <w:rFonts w:hint="eastAsia"/>
        </w:rPr>
        <w:t>1</w:t>
      </w:r>
      <w:r>
        <w:t>．</w:t>
      </w:r>
      <w:r>
        <w:rPr>
          <w:rFonts w:hint="eastAsia"/>
        </w:rPr>
        <w:t>（</w:t>
      </w:r>
      <w:r>
        <w:rPr>
          <w:rFonts w:hint="eastAsia"/>
        </w:rPr>
        <w:t>1</w:t>
      </w:r>
      <w:r>
        <w:rPr>
          <w:rFonts w:hint="eastAsia"/>
        </w:rPr>
        <w:t>）</w:t>
      </w:r>
      <w:r>
        <w:rPr>
          <w:rFonts w:hint="eastAsia"/>
        </w:rPr>
        <w:t>67</w:t>
      </w:r>
      <w:r>
        <w:rPr>
          <w:rFonts w:hint="eastAsia"/>
        </w:rPr>
        <w:t>（</w:t>
      </w:r>
      <w:r>
        <w:rPr>
          <w:rFonts w:hint="eastAsia"/>
        </w:rPr>
        <w:t>3</w:t>
      </w:r>
      <w:r>
        <w:rPr>
          <w:rFonts w:hint="eastAsia"/>
        </w:rPr>
        <w:t>分）</w:t>
      </w:r>
    </w:p>
    <w:p w14:paraId="54416ED0" w14:textId="614341CC" w:rsidR="00820641" w:rsidRDefault="00000000" w:rsidP="00256A43">
      <w:pPr>
        <w:rPr>
          <w:rFonts w:hAnsi="Cambria Math"/>
          <w:sz w:val="24"/>
        </w:rPr>
      </w:pPr>
      <w:r>
        <w:rPr>
          <w:rFonts w:hint="eastAsia"/>
        </w:rPr>
        <w:t>（</w:t>
      </w:r>
      <w:r>
        <w:rPr>
          <w:rFonts w:hint="eastAsia"/>
        </w:rPr>
        <w:t>2</w:t>
      </w:r>
      <w:r>
        <w:rPr>
          <w:rFonts w:hint="eastAsia"/>
        </w:rPr>
        <w:t>）</w:t>
      </w:r>
      <w:r>
        <w:rPr>
          <w:i/>
          <w:iCs/>
        </w:rPr>
        <w:t>a</w:t>
      </w:r>
      <w:r>
        <w:rPr>
          <w:rFonts w:hint="eastAsia"/>
        </w:rPr>
        <w:t>（</w:t>
      </w:r>
      <w:r>
        <w:rPr>
          <w:rFonts w:hint="eastAsia"/>
        </w:rPr>
        <w:t>3</w:t>
      </w:r>
      <w:r>
        <w:rPr>
          <w:rFonts w:hint="eastAsia"/>
        </w:rPr>
        <w:t>分）</w:t>
      </w:r>
      <w:r w:rsidR="00256A43">
        <w:rPr>
          <w:rFonts w:hint="eastAsia"/>
        </w:rPr>
        <w:t>，</w:t>
      </w:r>
      <w:r>
        <w:rPr>
          <w:rFonts w:hint="eastAsia"/>
        </w:rPr>
        <w:t>3600</w:t>
      </w:r>
      <w:r>
        <w:rPr>
          <w:rFonts w:hint="eastAsia"/>
        </w:rPr>
        <w:t>（</w:t>
      </w:r>
      <w:r>
        <w:rPr>
          <w:rFonts w:hint="eastAsia"/>
        </w:rPr>
        <w:t>3</w:t>
      </w:r>
      <w:r>
        <w:rPr>
          <w:rFonts w:hint="eastAsia"/>
        </w:rPr>
        <w:t>分）</w:t>
      </w:r>
    </w:p>
    <w:p w14:paraId="6D44F6D4" w14:textId="708A199A" w:rsidR="00820641" w:rsidRDefault="00000000" w:rsidP="00256A43">
      <w:r>
        <w:rPr>
          <w:rFonts w:hint="eastAsia"/>
        </w:rPr>
        <w:t>2</w:t>
      </w:r>
      <w:r>
        <w:t>．</w:t>
      </w:r>
      <w:r>
        <w:rPr>
          <w:rFonts w:hint="eastAsia"/>
        </w:rPr>
        <w:t>B</w:t>
      </w:r>
      <w:r>
        <w:rPr>
          <w:rFonts w:hint="eastAsia"/>
        </w:rPr>
        <w:t>（</w:t>
      </w:r>
      <w:r>
        <w:rPr>
          <w:rFonts w:hint="eastAsia"/>
        </w:rPr>
        <w:t>3</w:t>
      </w:r>
      <w:r>
        <w:rPr>
          <w:rFonts w:hint="eastAsia"/>
        </w:rPr>
        <w:t>分）</w:t>
      </w:r>
    </w:p>
    <w:p w14:paraId="5CAAC07D" w14:textId="3B52E182" w:rsidR="00820641" w:rsidRPr="00256A43" w:rsidRDefault="00000000" w:rsidP="00256A43">
      <w:pPr>
        <w:rPr>
          <w:rFonts w:cs="Times New Roman"/>
          <w:color w:val="0F1115"/>
          <w:sz w:val="24"/>
          <w:shd w:val="clear" w:color="auto" w:fill="FFFFFF"/>
        </w:rPr>
      </w:pPr>
      <w:r>
        <w:rPr>
          <w:rFonts w:hint="eastAsia"/>
        </w:rPr>
        <w:t>3</w:t>
      </w:r>
      <w:r>
        <w:t>．</w:t>
      </w:r>
      <w:r>
        <w:rPr>
          <w:rFonts w:hint="eastAsia"/>
        </w:rPr>
        <w:t>（</w:t>
      </w:r>
      <w:r>
        <w:rPr>
          <w:rFonts w:hint="eastAsia"/>
        </w:rPr>
        <w:t>1</w:t>
      </w:r>
      <w:r>
        <w:rPr>
          <w:rFonts w:hint="eastAsia"/>
        </w:rPr>
        <w:t>）</w:t>
      </w:r>
      <w:r>
        <w:rPr>
          <w:rFonts w:hint="eastAsia"/>
        </w:rPr>
        <w:t>B</w:t>
      </w:r>
      <w:r>
        <w:rPr>
          <w:rFonts w:hint="eastAsia"/>
        </w:rPr>
        <w:t>（</w:t>
      </w:r>
      <w:r>
        <w:rPr>
          <w:rFonts w:hint="eastAsia"/>
        </w:rPr>
        <w:t>2</w:t>
      </w:r>
      <w:r>
        <w:rPr>
          <w:rFonts w:hint="eastAsia"/>
        </w:rPr>
        <w:t>分）</w:t>
      </w:r>
      <w:r w:rsidR="00256A43">
        <w:tab/>
      </w:r>
      <w:r>
        <w:rPr>
          <w:rFonts w:hint="eastAsia"/>
        </w:rPr>
        <w:t>（</w:t>
      </w:r>
      <w:r>
        <w:rPr>
          <w:rFonts w:hint="eastAsia"/>
        </w:rPr>
        <w:t>2</w:t>
      </w:r>
      <w:r>
        <w:rPr>
          <w:rFonts w:hint="eastAsia"/>
        </w:rPr>
        <w:t>）</w:t>
      </w:r>
      <w:r w:rsidR="00B44433">
        <w:fldChar w:fldCharType="begin"/>
      </w:r>
      <w:r w:rsidR="00B44433">
        <w:instrText xml:space="preserve"> </w:instrText>
      </w:r>
      <w:r w:rsidR="00B44433">
        <w:rPr>
          <w:rFonts w:hint="eastAsia"/>
        </w:rPr>
        <w:instrText>EQ \F(</w:instrText>
      </w:r>
      <w:r w:rsidR="00B44433" w:rsidRPr="00B44433">
        <w:rPr>
          <w:rFonts w:hint="eastAsia"/>
          <w:i/>
          <w:iCs/>
        </w:rPr>
        <w:instrText>hc</w:instrText>
      </w:r>
      <w:r w:rsidR="00B44433">
        <w:rPr>
          <w:rFonts w:hint="eastAsia"/>
        </w:rPr>
        <w:instrText>,</w:instrText>
      </w:r>
      <w:r w:rsidR="00B44433" w:rsidRPr="00B44433">
        <w:rPr>
          <w:rFonts w:cs="Times New Roman"/>
          <w:i/>
          <w:iCs/>
        </w:rPr>
        <w:instrText>λ</w:instrText>
      </w:r>
      <w:r w:rsidR="00B44433">
        <w:rPr>
          <w:rFonts w:hint="eastAsia"/>
        </w:rPr>
        <w:instrText>)</w:instrText>
      </w:r>
      <w:r w:rsidR="00B44433">
        <w:instrText xml:space="preserve"> </w:instrText>
      </w:r>
      <w:r w:rsidR="00B44433">
        <w:fldChar w:fldCharType="separate"/>
      </w:r>
      <w:r w:rsidR="00B44433">
        <w:fldChar w:fldCharType="end"/>
      </w:r>
      <w:r>
        <w:rPr>
          <w:rFonts w:hint="eastAsia"/>
        </w:rPr>
        <w:t>（</w:t>
      </w:r>
      <w:r>
        <w:rPr>
          <w:rFonts w:hint="eastAsia"/>
        </w:rPr>
        <w:t>3</w:t>
      </w:r>
      <w:r>
        <w:rPr>
          <w:rFonts w:hint="eastAsia"/>
        </w:rPr>
        <w:t>分）</w:t>
      </w:r>
      <w:r w:rsidR="00256A43">
        <w:rPr>
          <w:rFonts w:hint="eastAsia"/>
        </w:rPr>
        <w:t>，</w:t>
      </w:r>
      <w:r w:rsidR="00B44433">
        <w:fldChar w:fldCharType="begin"/>
      </w:r>
      <w:r w:rsidR="00B44433">
        <w:instrText xml:space="preserve"> </w:instrText>
      </w:r>
      <w:r w:rsidR="00B44433">
        <w:rPr>
          <w:rFonts w:hint="eastAsia"/>
        </w:rPr>
        <w:instrText>EQ \F(100</w:instrText>
      </w:r>
      <w:r w:rsidR="00B44433" w:rsidRPr="00B44433">
        <w:rPr>
          <w:rFonts w:hint="eastAsia"/>
          <w:i/>
          <w:iCs/>
        </w:rPr>
        <w:instrText>hc</w:instrText>
      </w:r>
      <w:r w:rsidR="00B44433">
        <w:rPr>
          <w:rFonts w:hint="eastAsia"/>
        </w:rPr>
        <w:instrText>,</w:instrText>
      </w:r>
      <w:r w:rsidR="00B44433" w:rsidRPr="00B44433">
        <w:rPr>
          <w:rFonts w:hint="eastAsia"/>
          <w:i/>
          <w:iCs/>
        </w:rPr>
        <w:instrText>e</w:instrText>
      </w:r>
      <w:r w:rsidR="00B44433" w:rsidRPr="00B44433">
        <w:rPr>
          <w:rFonts w:cs="Times New Roman"/>
          <w:i/>
          <w:iCs/>
        </w:rPr>
        <w:instrText>λ</w:instrText>
      </w:r>
      <w:r w:rsidR="00B44433">
        <w:rPr>
          <w:rFonts w:hint="eastAsia"/>
        </w:rPr>
        <w:instrText>)</w:instrText>
      </w:r>
      <w:r w:rsidR="00B44433">
        <w:instrText xml:space="preserve"> </w:instrText>
      </w:r>
      <w:r w:rsidR="00B44433">
        <w:fldChar w:fldCharType="separate"/>
      </w:r>
      <w:r w:rsidR="00B44433">
        <w:fldChar w:fldCharType="end"/>
      </w:r>
      <w:r>
        <w:rPr>
          <w:rFonts w:hint="eastAsia"/>
        </w:rPr>
        <w:t>（</w:t>
      </w:r>
      <w:r>
        <w:rPr>
          <w:rFonts w:hint="eastAsia"/>
        </w:rPr>
        <w:t>3</w:t>
      </w:r>
      <w:r>
        <w:rPr>
          <w:rFonts w:hint="eastAsia"/>
        </w:rPr>
        <w:t>分）</w:t>
      </w:r>
    </w:p>
    <w:p w14:paraId="13BD537A" w14:textId="1956C1E7" w:rsidR="00820641" w:rsidRDefault="00820641" w:rsidP="00256A43">
      <w:pPr>
        <w:rPr>
          <w:rFonts w:cs="黑体"/>
          <w:bCs/>
          <w:color w:val="000000" w:themeColor="text1"/>
          <w:sz w:val="24"/>
          <w:szCs w:val="21"/>
          <w:shd w:val="clear" w:color="auto" w:fill="FFFFFF"/>
          <w:lang w:bidi="ar"/>
        </w:rPr>
      </w:pPr>
    </w:p>
    <w:p w14:paraId="3715F613" w14:textId="689CDEEB" w:rsidR="00820641" w:rsidRDefault="00000000" w:rsidP="00256A43">
      <w:pPr>
        <w:pStyle w:val="2"/>
        <w:rPr>
          <w:shd w:val="clear" w:color="auto" w:fill="FFFFFF"/>
          <w:lang w:eastAsia="zh-Hans" w:bidi="ar"/>
        </w:rPr>
      </w:pPr>
      <w:r>
        <w:rPr>
          <w:rFonts w:hint="eastAsia"/>
          <w:shd w:val="clear" w:color="auto" w:fill="FFFFFF"/>
          <w:lang w:bidi="ar"/>
        </w:rPr>
        <w:t>三</w:t>
      </w:r>
      <w:r>
        <w:rPr>
          <w:rFonts w:hint="eastAsia"/>
          <w:shd w:val="clear" w:color="auto" w:fill="FFFFFF"/>
          <w:lang w:eastAsia="zh-Hans" w:bidi="ar"/>
        </w:rPr>
        <w:t>、可重复使用运载火箭（共</w:t>
      </w:r>
      <w:r>
        <w:rPr>
          <w:rFonts w:hint="eastAsia"/>
          <w:shd w:val="clear" w:color="auto" w:fill="FFFFFF"/>
          <w:lang w:bidi="ar"/>
        </w:rPr>
        <w:t>22</w:t>
      </w:r>
      <w:r>
        <w:rPr>
          <w:rFonts w:hint="eastAsia"/>
          <w:shd w:val="clear" w:color="auto" w:fill="FFFFFF"/>
          <w:lang w:eastAsia="zh-Hans" w:bidi="ar"/>
        </w:rPr>
        <w:t>分）</w:t>
      </w:r>
    </w:p>
    <w:p w14:paraId="44E5DD8A" w14:textId="7CF939FD" w:rsidR="00820641" w:rsidRDefault="00CA2E6F" w:rsidP="00256A43">
      <w:r>
        <w:rPr>
          <w:rFonts w:hint="eastAsia"/>
          <w:noProof/>
        </w:rPr>
        <w:drawing>
          <wp:anchor distT="0" distB="0" distL="114300" distR="114300" simplePos="0" relativeHeight="251761664" behindDoc="0" locked="0" layoutInCell="1" allowOverlap="1" wp14:anchorId="0A74A69A" wp14:editId="003290E1">
            <wp:simplePos x="0" y="0"/>
            <wp:positionH relativeFrom="margin">
              <wp:align>right</wp:align>
            </wp:positionH>
            <wp:positionV relativeFrom="paragraph">
              <wp:posOffset>90805</wp:posOffset>
            </wp:positionV>
            <wp:extent cx="926465" cy="694690"/>
            <wp:effectExtent l="0" t="0" r="6985" b="0"/>
            <wp:wrapSquare wrapText="bothSides"/>
            <wp:docPr id="1584222355" name="图片 1" descr="蓝箭航天朱雀三号可复用火箭首次大型垂直起降飞行试验任务取得圆满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蓝箭航天朱雀三号可复用火箭首次大型垂直起降飞行试验任务取得圆满成功！"/>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26465" cy="694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1</w:t>
      </w:r>
      <w:r>
        <w:t>．</w:t>
      </w:r>
      <w:r>
        <w:rPr>
          <w:rFonts w:hint="eastAsia"/>
        </w:rPr>
        <w:t>D</w:t>
      </w:r>
      <w:r>
        <w:rPr>
          <w:rFonts w:hint="eastAsia"/>
        </w:rPr>
        <w:t>（</w:t>
      </w:r>
      <w:r>
        <w:rPr>
          <w:rFonts w:hint="eastAsia"/>
        </w:rPr>
        <w:t>3</w:t>
      </w:r>
      <w:r>
        <w:rPr>
          <w:rFonts w:hint="eastAsia"/>
        </w:rPr>
        <w:t>分）</w:t>
      </w:r>
    </w:p>
    <w:p w14:paraId="4170DE76" w14:textId="4D3B74B6" w:rsidR="00820641" w:rsidRDefault="00C44B94" w:rsidP="00256A43">
      <w:r>
        <w:rPr>
          <w:rFonts w:hint="eastAsia"/>
        </w:rPr>
        <w:t>2</w:t>
      </w:r>
      <w:r>
        <w:t>．</w:t>
      </w:r>
      <w:r>
        <w:rPr>
          <w:rFonts w:hint="eastAsia"/>
        </w:rPr>
        <w:t>D</w:t>
      </w:r>
      <w:r>
        <w:rPr>
          <w:rFonts w:hint="eastAsia"/>
        </w:rPr>
        <w:t>（</w:t>
      </w:r>
      <w:r>
        <w:rPr>
          <w:rFonts w:hint="eastAsia"/>
        </w:rPr>
        <w:t>3</w:t>
      </w:r>
      <w:r>
        <w:rPr>
          <w:rFonts w:hint="eastAsia"/>
        </w:rPr>
        <w:t>分）</w:t>
      </w:r>
    </w:p>
    <w:p w14:paraId="6376A49E" w14:textId="604704AF" w:rsidR="00820641" w:rsidRDefault="00000000" w:rsidP="00256A43">
      <w:r>
        <w:rPr>
          <w:rFonts w:hint="eastAsia"/>
        </w:rPr>
        <w:t>3</w:t>
      </w:r>
      <w:r>
        <w:t>．</w:t>
      </w:r>
      <w:r>
        <w:rPr>
          <w:rFonts w:cs="Times New Roman" w:hint="eastAsia"/>
        </w:rPr>
        <w:t>2.02</w:t>
      </w:r>
      <w:r>
        <w:rPr>
          <w:rFonts w:cs="Times New Roman"/>
        </w:rPr>
        <w:t>×10</w:t>
      </w:r>
      <w:r>
        <w:rPr>
          <w:rFonts w:cs="Times New Roman" w:hint="eastAsia"/>
          <w:vertAlign w:val="superscript"/>
        </w:rPr>
        <w:t>6</w:t>
      </w:r>
      <w:r>
        <w:rPr>
          <w:rFonts w:hint="eastAsia"/>
        </w:rPr>
        <w:t>（</w:t>
      </w:r>
      <w:r>
        <w:rPr>
          <w:rFonts w:hint="eastAsia"/>
        </w:rPr>
        <w:t>3</w:t>
      </w:r>
      <w:r>
        <w:rPr>
          <w:rFonts w:hint="eastAsia"/>
        </w:rPr>
        <w:t>分）</w:t>
      </w:r>
      <w:r w:rsidR="00B44433">
        <w:rPr>
          <w:rFonts w:hint="eastAsia"/>
        </w:rPr>
        <w:t>，</w:t>
      </w:r>
      <w:r>
        <w:rPr>
          <w:rFonts w:hint="eastAsia"/>
        </w:rPr>
        <w:t>不会（</w:t>
      </w:r>
      <w:r>
        <w:rPr>
          <w:rFonts w:hint="eastAsia"/>
        </w:rPr>
        <w:t>3</w:t>
      </w:r>
      <w:r>
        <w:rPr>
          <w:rFonts w:hint="eastAsia"/>
        </w:rPr>
        <w:t>分）</w:t>
      </w:r>
    </w:p>
    <w:p w14:paraId="6801F4D7" w14:textId="760E5F09" w:rsidR="00820641" w:rsidRDefault="00000000" w:rsidP="00256A43">
      <w:pPr>
        <w:rPr>
          <w:rFonts w:cs="Times New Roman"/>
          <w:szCs w:val="22"/>
        </w:rPr>
      </w:pPr>
      <w:r>
        <w:rPr>
          <w:rFonts w:hint="eastAsia"/>
        </w:rPr>
        <w:t>4</w:t>
      </w:r>
      <w:r>
        <w:t>．</w:t>
      </w:r>
      <w:r>
        <w:rPr>
          <w:rFonts w:hint="eastAsia"/>
        </w:rPr>
        <w:t>2</w:t>
      </w:r>
      <w:r>
        <w:rPr>
          <w:rFonts w:cs="Times New Roman" w:hint="eastAsia"/>
          <w:i/>
          <w:iCs/>
          <w:szCs w:val="22"/>
        </w:rPr>
        <w:t>h</w:t>
      </w:r>
      <w:r>
        <w:rPr>
          <w:rFonts w:cs="Times New Roman"/>
          <w:i/>
          <w:iCs/>
          <w:szCs w:val="22"/>
        </w:rPr>
        <w:t>θ</w:t>
      </w:r>
      <w:r>
        <w:rPr>
          <w:rFonts w:hint="eastAsia"/>
        </w:rPr>
        <w:t>（或</w:t>
      </w:r>
      <w:r>
        <w:rPr>
          <w:rFonts w:cs="Times New Roman" w:hint="eastAsia"/>
          <w:i/>
          <w:iCs/>
          <w:szCs w:val="22"/>
        </w:rPr>
        <w:t>h</w:t>
      </w:r>
      <w:r w:rsidRPr="00B44433">
        <w:rPr>
          <w:rFonts w:cs="Times New Roman" w:hint="eastAsia"/>
          <w:szCs w:val="22"/>
        </w:rPr>
        <w:t>tan</w:t>
      </w:r>
      <w:r>
        <w:rPr>
          <w:rFonts w:hint="eastAsia"/>
        </w:rPr>
        <w:t>2</w:t>
      </w:r>
      <w:r>
        <w:rPr>
          <w:rFonts w:cs="Times New Roman"/>
          <w:i/>
          <w:iCs/>
          <w:szCs w:val="22"/>
        </w:rPr>
        <w:t>θ</w:t>
      </w:r>
      <w:r>
        <w:rPr>
          <w:rFonts w:hint="eastAsia"/>
        </w:rPr>
        <w:t>）（</w:t>
      </w:r>
      <w:r>
        <w:rPr>
          <w:rFonts w:hint="eastAsia"/>
        </w:rPr>
        <w:t>3</w:t>
      </w:r>
      <w:r>
        <w:rPr>
          <w:rFonts w:hint="eastAsia"/>
        </w:rPr>
        <w:t>分）</w:t>
      </w:r>
      <w:r w:rsidR="00B44433">
        <w:rPr>
          <w:rFonts w:hint="eastAsia"/>
        </w:rPr>
        <w:t>，</w:t>
      </w:r>
      <w:r>
        <w:rPr>
          <w:rFonts w:hint="eastAsia"/>
        </w:rPr>
        <w:t>40</w:t>
      </w:r>
      <w:r>
        <w:rPr>
          <w:rFonts w:hint="eastAsia"/>
        </w:rPr>
        <w:t>（</w:t>
      </w:r>
      <w:r>
        <w:rPr>
          <w:rFonts w:hint="eastAsia"/>
        </w:rPr>
        <w:t>3</w:t>
      </w:r>
      <w:r>
        <w:rPr>
          <w:rFonts w:hint="eastAsia"/>
        </w:rPr>
        <w:t>分）</w:t>
      </w:r>
    </w:p>
    <w:p w14:paraId="0FC6D168" w14:textId="62367B1D" w:rsidR="00820641" w:rsidRDefault="00000000" w:rsidP="00256A43">
      <w:r>
        <w:rPr>
          <w:rFonts w:hint="eastAsia"/>
        </w:rPr>
        <w:t>5</w:t>
      </w:r>
      <w:r>
        <w:t>．</w:t>
      </w:r>
      <w:r>
        <w:rPr>
          <w:rFonts w:hint="eastAsia"/>
        </w:rPr>
        <w:t>（</w:t>
      </w:r>
      <w:r>
        <w:rPr>
          <w:rFonts w:hint="eastAsia"/>
        </w:rPr>
        <w:t>4</w:t>
      </w:r>
      <w:r>
        <w:rPr>
          <w:rFonts w:hint="eastAsia"/>
        </w:rPr>
        <w:t>分）解：以</w:t>
      </w:r>
      <w:r w:rsidR="00B44433" w:rsidRPr="00B44433">
        <w:rPr>
          <w:rFonts w:asciiTheme="majorBidi" w:hAnsiTheme="majorBidi" w:cstheme="majorBidi"/>
        </w:rPr>
        <w:t>Δ</w:t>
      </w:r>
      <w:r w:rsidR="00B44433" w:rsidRPr="00B44433">
        <w:rPr>
          <w:rFonts w:hint="eastAsia"/>
          <w:i/>
          <w:iCs/>
        </w:rPr>
        <w:t>t</w:t>
      </w:r>
      <w:r>
        <w:rPr>
          <w:rFonts w:hint="eastAsia"/>
        </w:rPr>
        <w:t>时间内</w:t>
      </w:r>
      <w:r>
        <w:rPr>
          <w:rFonts w:hint="eastAsia"/>
        </w:rPr>
        <w:t>3</w:t>
      </w:r>
      <w:r>
        <w:rPr>
          <w:rFonts w:hint="eastAsia"/>
        </w:rPr>
        <w:t>台发动机喷出的气体为研究对象。</w:t>
      </w:r>
    </w:p>
    <w:p w14:paraId="595C2D90" w14:textId="5C0CFE58" w:rsidR="00820641" w:rsidRDefault="00000000" w:rsidP="00256A43">
      <w:r>
        <w:rPr>
          <w:rFonts w:hint="eastAsia"/>
        </w:rPr>
        <w:t>喷出气体的总质量为：</w:t>
      </w:r>
      <w:r w:rsidR="00B44433" w:rsidRPr="001A4B68">
        <w:rPr>
          <w:rFonts w:asciiTheme="majorBidi" w:hAnsiTheme="majorBidi" w:cstheme="majorBidi"/>
        </w:rPr>
        <w:t>Δ</w:t>
      </w:r>
      <w:r w:rsidR="00B44433" w:rsidRPr="001A4B68">
        <w:rPr>
          <w:rFonts w:hint="eastAsia"/>
          <w:i/>
          <w:iCs/>
        </w:rPr>
        <w:t>m</w:t>
      </w:r>
      <w:r w:rsidR="00B44433">
        <w:rPr>
          <w:rFonts w:hint="eastAsia"/>
        </w:rPr>
        <w:t xml:space="preserve"> = 3</w:t>
      </w:r>
      <w:r w:rsidR="00B44433" w:rsidRPr="001A4B68">
        <w:rPr>
          <w:rFonts w:asciiTheme="majorBidi" w:hAnsiTheme="majorBidi" w:cstheme="majorBidi"/>
          <w:i/>
          <w:iCs/>
        </w:rPr>
        <w:t>ρ</w:t>
      </w:r>
      <w:r w:rsidR="00B44433">
        <w:rPr>
          <w:rFonts w:hint="eastAsia"/>
        </w:rPr>
        <w:t>·</w:t>
      </w:r>
      <w:r w:rsidR="001A4B68">
        <w:fldChar w:fldCharType="begin"/>
      </w:r>
      <w:r w:rsidR="001A4B68">
        <w:instrText xml:space="preserve"> </w:instrText>
      </w:r>
      <w:r w:rsidR="001A4B68">
        <w:rPr>
          <w:rFonts w:hint="eastAsia"/>
        </w:rPr>
        <w:instrText>EQ \F(</w:instrText>
      </w:r>
      <w:r w:rsidR="001A4B68">
        <w:rPr>
          <w:rFonts w:cs="Times New Roman"/>
        </w:rPr>
        <w:instrText>π</w:instrText>
      </w:r>
      <w:r w:rsidR="001A4B68" w:rsidRPr="001A4B68">
        <w:rPr>
          <w:rFonts w:asciiTheme="majorBidi" w:hAnsiTheme="majorBidi" w:cstheme="majorBidi"/>
          <w:i/>
          <w:iCs/>
        </w:rPr>
        <w:instrText>d</w:instrText>
      </w:r>
      <w:r w:rsidR="001A4B68">
        <w:rPr>
          <w:rFonts w:hint="eastAsia"/>
          <w:vertAlign w:val="superscript"/>
        </w:rPr>
        <w:instrText>2</w:instrText>
      </w:r>
      <w:r w:rsidR="001A4B68">
        <w:rPr>
          <w:rFonts w:hint="eastAsia"/>
        </w:rPr>
        <w:instrText>,4)</w:instrText>
      </w:r>
      <w:r w:rsidR="001A4B68">
        <w:instrText xml:space="preserve"> </w:instrText>
      </w:r>
      <w:r w:rsidR="001A4B68">
        <w:fldChar w:fldCharType="separate"/>
      </w:r>
      <w:r w:rsidR="001A4B68">
        <w:fldChar w:fldCharType="end"/>
      </w:r>
      <w:r w:rsidR="001A4B68">
        <w:rPr>
          <w:rFonts w:hint="eastAsia"/>
        </w:rPr>
        <w:t>·</w:t>
      </w:r>
      <w:r w:rsidR="00B44433" w:rsidRPr="001A4B68">
        <w:rPr>
          <w:rFonts w:ascii="Book Antiqua" w:hAnsi="Book Antiqua" w:cstheme="majorBidi"/>
          <w:i/>
          <w:iCs/>
        </w:rPr>
        <w:t>v</w:t>
      </w:r>
      <w:r w:rsidR="00B44433">
        <w:rPr>
          <w:rFonts w:ascii="Cambria Math" w:hAnsi="Cambria Math"/>
        </w:rPr>
        <w:t>Δ</w:t>
      </w:r>
      <w:r w:rsidR="00B44433" w:rsidRPr="001A4B68">
        <w:rPr>
          <w:rFonts w:asciiTheme="majorBidi" w:hAnsiTheme="majorBidi" w:cstheme="majorBidi"/>
          <w:i/>
          <w:iCs/>
        </w:rPr>
        <w:t>t</w:t>
      </w:r>
      <w:r w:rsidR="001A4B68">
        <w:rPr>
          <w:rFonts w:asciiTheme="majorBidi" w:hAnsiTheme="majorBidi" w:cstheme="majorBidi"/>
        </w:rPr>
        <w:tab/>
      </w:r>
      <w:r w:rsidR="001A4B68">
        <w:rPr>
          <w:rFonts w:asciiTheme="majorBidi" w:hAnsiTheme="majorBidi" w:cstheme="majorBidi"/>
        </w:rPr>
        <w:tab/>
      </w:r>
      <w:r w:rsidR="001A4B68">
        <w:rPr>
          <w:rFonts w:asciiTheme="majorBidi" w:hAnsiTheme="majorBidi" w:cstheme="majorBidi"/>
        </w:rPr>
        <w:tab/>
      </w:r>
      <w:r w:rsidR="001A4B68">
        <w:rPr>
          <w:rFonts w:asciiTheme="majorBidi" w:hAnsiTheme="majorBidi" w:cstheme="majorBidi"/>
        </w:rPr>
        <w:tab/>
      </w:r>
      <w:r w:rsidR="001A4B68">
        <w:rPr>
          <w:rFonts w:asciiTheme="majorBidi" w:hAnsiTheme="majorBidi" w:cstheme="majorBidi"/>
        </w:rPr>
        <w:tab/>
      </w:r>
      <w:r w:rsidR="001A4B68">
        <w:rPr>
          <w:rFonts w:ascii="宋体" w:hAnsi="宋体" w:cstheme="majorBidi" w:hint="eastAsia"/>
        </w:rPr>
        <w:t>①</w:t>
      </w:r>
    </w:p>
    <w:p w14:paraId="404CE2A7" w14:textId="65C1F586" w:rsidR="00820641" w:rsidRDefault="00000000" w:rsidP="00256A43">
      <w:r>
        <w:rPr>
          <w:rFonts w:hint="eastAsia"/>
        </w:rPr>
        <w:t>根据牛顿第三定律可得返回舱对气体的作用力为：</w:t>
      </w:r>
      <w:r w:rsidR="001A4B68" w:rsidRPr="001A4B68">
        <w:rPr>
          <w:rFonts w:hint="eastAsia"/>
          <w:i/>
          <w:iCs/>
        </w:rPr>
        <w:t>F</w:t>
      </w:r>
      <w:r w:rsidR="001A4B68">
        <w:rPr>
          <w:rFonts w:cs="Times New Roman"/>
        </w:rPr>
        <w:t>ʹ</w:t>
      </w:r>
      <w:r w:rsidR="001A4B68">
        <w:rPr>
          <w:rFonts w:hint="eastAsia"/>
        </w:rPr>
        <w:t xml:space="preserve"> = </w:t>
      </w:r>
      <w:r w:rsidR="001A4B68" w:rsidRPr="001A4B68">
        <w:rPr>
          <w:rFonts w:hint="eastAsia"/>
          <w:i/>
          <w:iCs/>
        </w:rPr>
        <w:t>F</w:t>
      </w:r>
      <w:r w:rsidR="001A4B68">
        <w:tab/>
      </w:r>
      <w:r w:rsidR="001A4B68">
        <w:tab/>
      </w:r>
      <w:r w:rsidR="001A4B68">
        <w:rPr>
          <w:rFonts w:ascii="宋体" w:hAnsi="宋体" w:cstheme="majorBidi" w:hint="eastAsia"/>
        </w:rPr>
        <w:t>②</w:t>
      </w:r>
    </w:p>
    <w:p w14:paraId="609FE560" w14:textId="6E3B7036" w:rsidR="00820641" w:rsidRDefault="00000000" w:rsidP="00256A43">
      <w:r>
        <w:rPr>
          <w:rFonts w:hint="eastAsia"/>
        </w:rPr>
        <w:t>对</w:t>
      </w:r>
      <w:r>
        <w:rPr>
          <w:rFonts w:hint="eastAsia"/>
        </w:rPr>
        <w:t>3</w:t>
      </w:r>
      <w:r>
        <w:rPr>
          <w:rFonts w:hint="eastAsia"/>
        </w:rPr>
        <w:t>台发动机喷出的气体，由动量定理可得：</w:t>
      </w:r>
      <w:r w:rsidR="001A4B68" w:rsidRPr="001A4B68">
        <w:rPr>
          <w:rFonts w:asciiTheme="majorBidi" w:hAnsiTheme="majorBidi" w:cstheme="majorBidi"/>
          <w:i/>
          <w:iCs/>
        </w:rPr>
        <w:t>F</w:t>
      </w:r>
      <w:r w:rsidR="001A4B68" w:rsidRPr="001A4B68">
        <w:rPr>
          <w:rFonts w:asciiTheme="majorBidi" w:hAnsiTheme="majorBidi" w:cstheme="majorBidi"/>
        </w:rPr>
        <w:t>ʹΔ</w:t>
      </w:r>
      <w:r w:rsidR="001A4B68" w:rsidRPr="001A4B68">
        <w:rPr>
          <w:rFonts w:asciiTheme="majorBidi" w:hAnsiTheme="majorBidi" w:cstheme="majorBidi"/>
          <w:i/>
          <w:iCs/>
        </w:rPr>
        <w:t>t</w:t>
      </w:r>
      <w:r w:rsidR="001A4B68" w:rsidRPr="001A4B68">
        <w:rPr>
          <w:rFonts w:asciiTheme="majorBidi" w:hAnsiTheme="majorBidi" w:cstheme="majorBidi"/>
        </w:rPr>
        <w:t xml:space="preserve"> = Δ</w:t>
      </w:r>
      <w:r w:rsidR="001A4B68" w:rsidRPr="001A4B68">
        <w:rPr>
          <w:rFonts w:asciiTheme="majorBidi" w:hAnsiTheme="majorBidi" w:cstheme="majorBidi"/>
          <w:i/>
          <w:iCs/>
        </w:rPr>
        <w:t>m</w:t>
      </w:r>
      <w:r w:rsidR="001A4B68" w:rsidRPr="001A4B68">
        <w:rPr>
          <w:rFonts w:asciiTheme="majorBidi" w:hAnsiTheme="majorBidi" w:cstheme="majorBidi"/>
        </w:rPr>
        <w:t>(</w:t>
      </w:r>
      <w:r w:rsidR="001A4B68" w:rsidRPr="001A4B68">
        <w:rPr>
          <w:rFonts w:ascii="Book Antiqua" w:hAnsi="Book Antiqua" w:cstheme="majorBidi"/>
          <w:i/>
          <w:iCs/>
        </w:rPr>
        <w:t>v</w:t>
      </w:r>
      <w:r w:rsidR="001A4B68" w:rsidRPr="001A4B68">
        <w:rPr>
          <w:rFonts w:asciiTheme="majorBidi" w:hAnsiTheme="majorBidi" w:cstheme="majorBidi"/>
        </w:rPr>
        <w:t xml:space="preserve"> − 0)</w:t>
      </w:r>
      <w:r w:rsidR="001A4B68">
        <w:rPr>
          <w:rFonts w:asciiTheme="majorBidi" w:hAnsiTheme="majorBidi" w:cstheme="majorBidi"/>
        </w:rPr>
        <w:tab/>
      </w:r>
      <w:r w:rsidR="001A4B68">
        <w:rPr>
          <w:rFonts w:ascii="宋体" w:hAnsi="宋体" w:cstheme="majorBidi" w:hint="eastAsia"/>
        </w:rPr>
        <w:t>③</w:t>
      </w:r>
    </w:p>
    <w:p w14:paraId="712F835E" w14:textId="5B0F7BF5" w:rsidR="00820641" w:rsidRDefault="00000000" w:rsidP="00256A43">
      <w:r>
        <w:rPr>
          <w:rFonts w:hint="eastAsia"/>
        </w:rPr>
        <w:t>联立可解得：</w:t>
      </w:r>
      <w:r w:rsidR="00B44433" w:rsidRPr="00B44433">
        <w:rPr>
          <w:rFonts w:ascii="Book Antiqua" w:hAnsi="Book Antiqua"/>
          <w:i/>
          <w:iCs/>
        </w:rPr>
        <w:t>v</w:t>
      </w:r>
      <w:r w:rsidR="00B44433">
        <w:rPr>
          <w:rFonts w:hint="eastAsia"/>
        </w:rPr>
        <w:t xml:space="preserve"> = 2</w:t>
      </w:r>
      <w:r w:rsidR="00B44433">
        <w:fldChar w:fldCharType="begin"/>
      </w:r>
      <w:r w:rsidR="00B44433">
        <w:instrText xml:space="preserve"> </w:instrText>
      </w:r>
      <w:r w:rsidR="00B44433">
        <w:rPr>
          <w:rFonts w:hint="eastAsia"/>
        </w:rPr>
        <w:instrText>EQ \R(\F(</w:instrText>
      </w:r>
      <w:r w:rsidR="00B44433" w:rsidRPr="00B44433">
        <w:rPr>
          <w:rFonts w:hint="eastAsia"/>
          <w:i/>
          <w:iCs/>
        </w:rPr>
        <w:instrText>F</w:instrText>
      </w:r>
      <w:r w:rsidR="00B44433">
        <w:rPr>
          <w:rFonts w:hint="eastAsia"/>
        </w:rPr>
        <w:instrText>,3</w:instrText>
      </w:r>
      <w:r w:rsidR="00B44433">
        <w:rPr>
          <w:rFonts w:cs="Times New Roman"/>
        </w:rPr>
        <w:instrText>π</w:instrText>
      </w:r>
      <w:r w:rsidR="00B44433" w:rsidRPr="00B44433">
        <w:rPr>
          <w:rFonts w:cs="Times New Roman"/>
          <w:i/>
          <w:iCs/>
        </w:rPr>
        <w:instrText>ρ</w:instrText>
      </w:r>
      <w:r w:rsidR="00B44433" w:rsidRPr="00B44433">
        <w:rPr>
          <w:rFonts w:hint="eastAsia"/>
          <w:i/>
          <w:iCs/>
        </w:rPr>
        <w:instrText>d</w:instrText>
      </w:r>
      <w:r w:rsidR="00B44433">
        <w:rPr>
          <w:rFonts w:hint="eastAsia"/>
          <w:vertAlign w:val="superscript"/>
        </w:rPr>
        <w:instrText>2</w:instrText>
      </w:r>
      <w:r w:rsidR="00B44433">
        <w:rPr>
          <w:rFonts w:hint="eastAsia"/>
        </w:rPr>
        <w:instrText>))</w:instrText>
      </w:r>
      <w:r w:rsidR="00B44433">
        <w:instrText xml:space="preserve"> </w:instrText>
      </w:r>
      <w:r w:rsidR="00B44433">
        <w:fldChar w:fldCharType="separate"/>
      </w:r>
      <w:r w:rsidR="00B44433">
        <w:fldChar w:fldCharType="end"/>
      </w:r>
    </w:p>
    <w:p w14:paraId="788B9862" w14:textId="77777777" w:rsidR="006C369A" w:rsidRDefault="006C369A" w:rsidP="00256A43">
      <w:pPr>
        <w:rPr>
          <w:rFonts w:cs="黑体"/>
          <w:bCs/>
          <w:color w:val="000000" w:themeColor="text1"/>
          <w:sz w:val="24"/>
          <w:szCs w:val="21"/>
          <w:shd w:val="clear" w:color="auto" w:fill="FFFFFF"/>
          <w:lang w:bidi="ar"/>
        </w:rPr>
      </w:pPr>
    </w:p>
    <w:p w14:paraId="77064B1C" w14:textId="77777777" w:rsidR="00820641" w:rsidRDefault="00000000" w:rsidP="00256A43">
      <w:pPr>
        <w:pStyle w:val="2"/>
        <w:rPr>
          <w:shd w:val="clear" w:color="auto" w:fill="FFFFFF"/>
          <w:lang w:eastAsia="zh-Hans" w:bidi="ar"/>
        </w:rPr>
      </w:pPr>
      <w:r>
        <w:rPr>
          <w:rFonts w:hint="eastAsia"/>
          <w:shd w:val="clear" w:color="auto" w:fill="FFFFFF"/>
          <w:lang w:eastAsia="zh-Hans" w:bidi="ar"/>
        </w:rPr>
        <w:t>四、物理实验的魅力（共</w:t>
      </w:r>
      <w:r>
        <w:rPr>
          <w:rFonts w:hint="eastAsia"/>
          <w:shd w:val="clear" w:color="auto" w:fill="FFFFFF"/>
          <w:lang w:bidi="ar"/>
        </w:rPr>
        <w:t>23</w:t>
      </w:r>
      <w:r>
        <w:rPr>
          <w:rFonts w:hint="eastAsia"/>
          <w:shd w:val="clear" w:color="auto" w:fill="FFFFFF"/>
          <w:lang w:eastAsia="zh-Hans" w:bidi="ar"/>
        </w:rPr>
        <w:t>分）</w:t>
      </w:r>
    </w:p>
    <w:p w14:paraId="7EF04CCB" w14:textId="7F878E35" w:rsidR="00820641" w:rsidRDefault="00000000" w:rsidP="00256A43">
      <w:pPr>
        <w:rPr>
          <w:rFonts w:ascii="宋体" w:hAnsi="宋体" w:hint="eastAsia"/>
          <w:szCs w:val="21"/>
        </w:rPr>
      </w:pPr>
      <w:r>
        <w:rPr>
          <w:rFonts w:hint="eastAsia"/>
        </w:rPr>
        <w:t>1</w:t>
      </w:r>
      <w:r>
        <w:t>．</w:t>
      </w:r>
      <w:r>
        <w:rPr>
          <w:rFonts w:cs="Times New Roman"/>
          <w:lang w:bidi="ar"/>
        </w:rPr>
        <w:t>C</w:t>
      </w:r>
      <w:r>
        <w:rPr>
          <w:rFonts w:hint="eastAsia"/>
        </w:rPr>
        <w:t>（</w:t>
      </w:r>
      <w:r>
        <w:rPr>
          <w:rFonts w:hint="eastAsia"/>
        </w:rPr>
        <w:t>3</w:t>
      </w:r>
      <w:r>
        <w:rPr>
          <w:rFonts w:hint="eastAsia"/>
        </w:rPr>
        <w:t>分）</w:t>
      </w:r>
    </w:p>
    <w:p w14:paraId="421FF139" w14:textId="1DFDC006" w:rsidR="00820641" w:rsidRDefault="00000000" w:rsidP="00256A43">
      <w:pPr>
        <w:rPr>
          <w:rFonts w:ascii="宋体" w:hAnsi="宋体" w:hint="eastAsia"/>
          <w:szCs w:val="21"/>
        </w:rPr>
      </w:pPr>
      <w:r>
        <w:rPr>
          <w:rFonts w:hint="eastAsia"/>
        </w:rPr>
        <w:t>2</w:t>
      </w:r>
      <w:r>
        <w:t>．</w:t>
      </w:r>
      <w:r>
        <w:rPr>
          <w:rFonts w:cs="Times New Roman"/>
          <w:lang w:bidi="ar"/>
        </w:rPr>
        <w:t>A</w:t>
      </w:r>
      <w:r>
        <w:rPr>
          <w:rFonts w:hint="eastAsia"/>
        </w:rPr>
        <w:t>（</w:t>
      </w:r>
      <w:r>
        <w:rPr>
          <w:rFonts w:hint="eastAsia"/>
        </w:rPr>
        <w:t>3</w:t>
      </w:r>
      <w:r>
        <w:rPr>
          <w:rFonts w:hint="eastAsia"/>
        </w:rPr>
        <w:t>分）</w:t>
      </w:r>
    </w:p>
    <w:p w14:paraId="33B0D731" w14:textId="164CB944" w:rsidR="00820641" w:rsidRDefault="00000000" w:rsidP="00256A43">
      <w:pPr>
        <w:rPr>
          <w:rFonts w:ascii="宋体" w:hAnsi="宋体" w:hint="eastAsia"/>
          <w:szCs w:val="21"/>
        </w:rPr>
      </w:pPr>
      <w:r>
        <w:rPr>
          <w:rFonts w:hint="eastAsia"/>
        </w:rPr>
        <w:t>3</w:t>
      </w:r>
      <w:r>
        <w:t>．</w:t>
      </w:r>
      <w:r>
        <w:rPr>
          <w:rFonts w:cs="Times New Roman" w:hint="eastAsia"/>
          <w:lang w:bidi="ar"/>
        </w:rPr>
        <w:t>A</w:t>
      </w:r>
      <w:r>
        <w:rPr>
          <w:rFonts w:hint="eastAsia"/>
        </w:rPr>
        <w:t>（</w:t>
      </w:r>
      <w:r>
        <w:rPr>
          <w:rFonts w:hint="eastAsia"/>
        </w:rPr>
        <w:t>2</w:t>
      </w:r>
      <w:r>
        <w:rPr>
          <w:rFonts w:hint="eastAsia"/>
        </w:rPr>
        <w:t>分）</w:t>
      </w:r>
      <w:r>
        <w:rPr>
          <w:rFonts w:cs="Times New Roman" w:hint="eastAsia"/>
          <w:lang w:bidi="ar"/>
        </w:rPr>
        <w:t>；</w:t>
      </w:r>
      <w:r>
        <w:rPr>
          <w:rFonts w:cs="Times New Roman" w:hint="eastAsia"/>
          <w:lang w:bidi="ar"/>
        </w:rPr>
        <w:t>C</w:t>
      </w:r>
      <w:r>
        <w:rPr>
          <w:rFonts w:hint="eastAsia"/>
        </w:rPr>
        <w:t>（</w:t>
      </w:r>
      <w:r>
        <w:rPr>
          <w:rFonts w:hint="eastAsia"/>
        </w:rPr>
        <w:t>2</w:t>
      </w:r>
      <w:r>
        <w:rPr>
          <w:rFonts w:hint="eastAsia"/>
        </w:rPr>
        <w:t>分）</w:t>
      </w:r>
    </w:p>
    <w:p w14:paraId="6873C662" w14:textId="3B20E295" w:rsidR="00820641" w:rsidRDefault="00000000" w:rsidP="00256A43">
      <w:pPr>
        <w:rPr>
          <w:rFonts w:cs="Times New Roman"/>
          <w:lang w:bidi="ar"/>
        </w:rPr>
      </w:pPr>
      <w:r>
        <w:rPr>
          <w:rFonts w:hint="eastAsia"/>
        </w:rPr>
        <w:t>4</w:t>
      </w:r>
      <w:r>
        <w:t>．</w:t>
      </w:r>
      <w:r>
        <w:rPr>
          <w:rFonts w:ascii="宋体" w:hAnsi="宋体" w:hint="eastAsia"/>
          <w:szCs w:val="21"/>
          <w:lang w:bidi="ar"/>
        </w:rPr>
        <w:t>振动情况相同（或相干光源/振动方向相同、频率相等、相位差恒定）</w:t>
      </w:r>
      <w:r>
        <w:rPr>
          <w:rFonts w:hint="eastAsia"/>
        </w:rPr>
        <w:t>（</w:t>
      </w:r>
      <w:r>
        <w:rPr>
          <w:rFonts w:hint="eastAsia"/>
        </w:rPr>
        <w:t>3</w:t>
      </w:r>
      <w:r>
        <w:rPr>
          <w:rFonts w:hint="eastAsia"/>
        </w:rPr>
        <w:t>分）</w:t>
      </w:r>
      <w:r>
        <w:rPr>
          <w:rFonts w:cs="Times New Roman" w:hint="eastAsia"/>
          <w:lang w:bidi="ar"/>
        </w:rPr>
        <w:t>；</w:t>
      </w:r>
    </w:p>
    <w:p w14:paraId="62E6D8CC" w14:textId="60A5AE9C" w:rsidR="00820641" w:rsidRDefault="00000000" w:rsidP="00256A43">
      <w:pPr>
        <w:rPr>
          <w:rFonts w:ascii="宋体" w:hAnsi="宋体" w:hint="eastAsia"/>
          <w:szCs w:val="21"/>
        </w:rPr>
      </w:pPr>
      <w:r>
        <w:rPr>
          <w:rFonts w:cs="Times New Roman" w:hint="eastAsia"/>
          <w:lang w:bidi="ar"/>
        </w:rPr>
        <w:t>变小</w:t>
      </w:r>
      <w:r>
        <w:rPr>
          <w:rFonts w:hint="eastAsia"/>
        </w:rPr>
        <w:t>（</w:t>
      </w:r>
      <w:r>
        <w:rPr>
          <w:rFonts w:hint="eastAsia"/>
        </w:rPr>
        <w:t>3</w:t>
      </w:r>
      <w:r>
        <w:rPr>
          <w:rFonts w:hint="eastAsia"/>
        </w:rPr>
        <w:t>分）</w:t>
      </w:r>
    </w:p>
    <w:p w14:paraId="17A620B4" w14:textId="03824033" w:rsidR="00820641" w:rsidRDefault="00000000" w:rsidP="00256A43">
      <w:r>
        <w:rPr>
          <w:rFonts w:hint="eastAsia"/>
        </w:rPr>
        <w:t>5</w:t>
      </w:r>
      <w:r>
        <w:t>．</w:t>
      </w:r>
      <w:r w:rsidR="001A4B68" w:rsidRPr="001A4B68">
        <w:rPr>
          <w:rFonts w:asciiTheme="majorBidi" w:hAnsiTheme="majorBidi" w:cstheme="majorBidi"/>
          <w:i/>
          <w:iCs/>
        </w:rPr>
        <w:t>ρgS</w:t>
      </w:r>
      <w:r>
        <w:rPr>
          <w:rFonts w:hint="eastAsia"/>
        </w:rPr>
        <w:t>（</w:t>
      </w:r>
      <w:r>
        <w:rPr>
          <w:rFonts w:hint="eastAsia"/>
        </w:rPr>
        <w:t>3</w:t>
      </w:r>
      <w:r>
        <w:rPr>
          <w:rFonts w:hint="eastAsia"/>
        </w:rPr>
        <w:t>分）</w:t>
      </w:r>
    </w:p>
    <w:p w14:paraId="1103FCC6" w14:textId="05BC5212" w:rsidR="00820641" w:rsidRDefault="00000000" w:rsidP="00256A43">
      <w:r>
        <w:rPr>
          <w:rFonts w:hint="eastAsia"/>
        </w:rPr>
        <w:t>6</w:t>
      </w:r>
      <w:r>
        <w:t>．</w:t>
      </w:r>
      <w:r>
        <w:rPr>
          <w:rFonts w:hint="eastAsia"/>
        </w:rPr>
        <w:t>AC</w:t>
      </w:r>
      <w:r>
        <w:rPr>
          <w:rFonts w:hint="eastAsia"/>
        </w:rPr>
        <w:t>（</w:t>
      </w:r>
      <w:r>
        <w:rPr>
          <w:rFonts w:hint="eastAsia"/>
        </w:rPr>
        <w:t>4</w:t>
      </w:r>
      <w:r>
        <w:rPr>
          <w:rFonts w:hint="eastAsia"/>
        </w:rPr>
        <w:t>分）</w:t>
      </w:r>
    </w:p>
    <w:p w14:paraId="78E71B4F" w14:textId="6A211CEB" w:rsidR="003F26F2" w:rsidRDefault="003F26F2">
      <w:pPr>
        <w:widowControl/>
        <w:jc w:val="left"/>
        <w:rPr>
          <w:rFonts w:eastAsia="黑体" w:cstheme="majorBidi"/>
          <w:bCs/>
          <w:sz w:val="24"/>
          <w:szCs w:val="32"/>
          <w:shd w:val="clear" w:color="auto" w:fill="FFFFFF"/>
          <w:lang w:bidi="ar"/>
        </w:rPr>
      </w:pPr>
      <w:r>
        <w:rPr>
          <w:shd w:val="clear" w:color="auto" w:fill="FFFFFF"/>
          <w:lang w:bidi="ar"/>
        </w:rPr>
        <w:br w:type="page"/>
      </w:r>
    </w:p>
    <w:p w14:paraId="5F3C64D6" w14:textId="120585B5" w:rsidR="00820641" w:rsidRDefault="00000000" w:rsidP="00256A43">
      <w:pPr>
        <w:pStyle w:val="2"/>
        <w:rPr>
          <w:shd w:val="clear" w:color="auto" w:fill="FFFFFF"/>
          <w:lang w:eastAsia="zh-Hans" w:bidi="ar"/>
        </w:rPr>
      </w:pPr>
      <w:r>
        <w:rPr>
          <w:rFonts w:hint="eastAsia"/>
          <w:shd w:val="clear" w:color="auto" w:fill="FFFFFF"/>
          <w:lang w:bidi="ar"/>
        </w:rPr>
        <w:lastRenderedPageBreak/>
        <w:t>五</w:t>
      </w:r>
      <w:r>
        <w:rPr>
          <w:rFonts w:hint="eastAsia"/>
          <w:shd w:val="clear" w:color="auto" w:fill="FFFFFF"/>
          <w:lang w:eastAsia="zh-Hans" w:bidi="ar"/>
        </w:rPr>
        <w:t>、</w:t>
      </w:r>
      <w:r>
        <w:rPr>
          <w:rFonts w:hint="eastAsia"/>
          <w:shd w:val="clear" w:color="auto" w:fill="FFFFFF"/>
          <w:lang w:bidi="ar"/>
        </w:rPr>
        <w:t>波浪能发电平台</w:t>
      </w:r>
      <w:r>
        <w:rPr>
          <w:rFonts w:hint="eastAsia"/>
          <w:shd w:val="clear" w:color="auto" w:fill="FFFFFF"/>
          <w:lang w:eastAsia="zh-Hans" w:bidi="ar"/>
        </w:rPr>
        <w:t>（共</w:t>
      </w:r>
      <w:r>
        <w:rPr>
          <w:rFonts w:hint="eastAsia"/>
          <w:shd w:val="clear" w:color="auto" w:fill="FFFFFF"/>
          <w:lang w:bidi="ar"/>
        </w:rPr>
        <w:t>19</w:t>
      </w:r>
      <w:r>
        <w:rPr>
          <w:rFonts w:hint="eastAsia"/>
          <w:shd w:val="clear" w:color="auto" w:fill="FFFFFF"/>
          <w:lang w:eastAsia="zh-Hans" w:bidi="ar"/>
        </w:rPr>
        <w:t>分）</w:t>
      </w:r>
    </w:p>
    <w:p w14:paraId="53D9DB75" w14:textId="3890AA4A" w:rsidR="00820641" w:rsidRDefault="00000000" w:rsidP="00256A43">
      <w:pPr>
        <w:rPr>
          <w:rFonts w:hAnsi="Cambria Math" w:cs="Times New Roman"/>
        </w:rPr>
      </w:pPr>
      <w:r>
        <w:rPr>
          <w:rFonts w:hint="eastAsia"/>
        </w:rPr>
        <w:t>1</w:t>
      </w:r>
      <w:r>
        <w:t>．</w:t>
      </w:r>
      <w:r>
        <w:rPr>
          <w:rFonts w:hint="eastAsia"/>
        </w:rPr>
        <w:t>（</w:t>
      </w:r>
      <w:r>
        <w:rPr>
          <w:rFonts w:hint="eastAsia"/>
        </w:rPr>
        <w:t>4</w:t>
      </w:r>
      <w:r>
        <w:rPr>
          <w:rFonts w:hint="eastAsia"/>
        </w:rPr>
        <w:t>分）</w:t>
      </w:r>
      <w:r>
        <w:rPr>
          <w:rFonts w:cs="Times New Roman" w:hint="eastAsia"/>
          <w:lang w:bidi="ar"/>
        </w:rPr>
        <w:t>解：</w:t>
      </w:r>
      <w:r>
        <w:rPr>
          <w:rFonts w:cs="Times New Roman" w:hint="eastAsia"/>
        </w:rPr>
        <w:t>由图可知：</w:t>
      </w:r>
      <w:r w:rsidR="001A4B68" w:rsidRPr="001A4B68">
        <w:rPr>
          <w:rFonts w:asciiTheme="majorBidi" w:hAnsiTheme="majorBidi" w:cstheme="majorBidi"/>
          <w:i/>
          <w:iCs/>
        </w:rPr>
        <w:t>λ</w:t>
      </w:r>
      <w:r w:rsidR="001A4B68">
        <w:rPr>
          <w:rFonts w:cs="Times New Roman" w:hint="eastAsia"/>
        </w:rPr>
        <w:t xml:space="preserve"> = 20 m</w:t>
      </w:r>
    </w:p>
    <w:p w14:paraId="47076124" w14:textId="7782BCAD" w:rsidR="00820641" w:rsidRDefault="003B3C68" w:rsidP="00256A43">
      <w:pPr>
        <w:rPr>
          <w:rFonts w:cs="Times New Roman"/>
          <w:iCs/>
        </w:rPr>
      </w:pPr>
      <w:r>
        <w:rPr>
          <w:rFonts w:hAnsi="Cambria Math" w:cs="Times New Roman" w:hint="eastAsia"/>
        </w:rPr>
        <w:t>(</w:t>
      </w:r>
      <w:r w:rsidRPr="003B3C68">
        <w:rPr>
          <w:rFonts w:hAnsi="Cambria Math" w:cs="Times New Roman" w:hint="eastAsia"/>
          <w:i/>
          <w:iCs/>
        </w:rPr>
        <w:t>n</w:t>
      </w:r>
      <w:r>
        <w:rPr>
          <w:rFonts w:hAnsi="Cambria Math" w:cs="Times New Roman" w:hint="eastAsia"/>
        </w:rPr>
        <w:t xml:space="preserve"> + </w:t>
      </w:r>
      <w:r>
        <w:rPr>
          <w:rFonts w:hAnsi="Cambria Math" w:cs="Times New Roman"/>
        </w:rPr>
        <w:fldChar w:fldCharType="begin"/>
      </w:r>
      <w:r>
        <w:rPr>
          <w:rFonts w:hAnsi="Cambria Math" w:cs="Times New Roman"/>
        </w:rPr>
        <w:instrText xml:space="preserve"> </w:instrText>
      </w:r>
      <w:r>
        <w:rPr>
          <w:rFonts w:hAnsi="Cambria Math" w:cs="Times New Roman" w:hint="eastAsia"/>
        </w:rPr>
        <w:instrText>EQ \F(1,2)</w:instrText>
      </w:r>
      <w:r>
        <w:rPr>
          <w:rFonts w:hAnsi="Cambria Math" w:cs="Times New Roman"/>
        </w:rPr>
        <w:instrText xml:space="preserve"> </w:instrText>
      </w:r>
      <w:r>
        <w:rPr>
          <w:rFonts w:hAnsi="Cambria Math" w:cs="Times New Roman"/>
        </w:rPr>
        <w:fldChar w:fldCharType="separate"/>
      </w:r>
      <w:r>
        <w:rPr>
          <w:rFonts w:hAnsi="Cambria Math" w:cs="Times New Roman"/>
        </w:rPr>
        <w:fldChar w:fldCharType="end"/>
      </w:r>
      <w:r>
        <w:rPr>
          <w:rFonts w:hAnsi="Cambria Math" w:cs="Times New Roman" w:hint="eastAsia"/>
        </w:rPr>
        <w:t>)</w:t>
      </w:r>
      <w:r w:rsidRPr="003B3C68">
        <w:rPr>
          <w:rFonts w:hAnsi="Cambria Math" w:cs="Times New Roman" w:hint="eastAsia"/>
          <w:i/>
          <w:iCs/>
        </w:rPr>
        <w:t>T</w:t>
      </w:r>
      <w:r>
        <w:rPr>
          <w:rFonts w:hAnsi="Cambria Math" w:cs="Times New Roman" w:hint="eastAsia"/>
        </w:rPr>
        <w:t xml:space="preserve"> = 2 s</w:t>
      </w:r>
      <w:r>
        <w:rPr>
          <w:rFonts w:hAnsi="Cambria Math" w:cs="Times New Roman" w:hint="eastAsia"/>
        </w:rPr>
        <w:t>可得：</w:t>
      </w:r>
      <w:r w:rsidR="001A4B68" w:rsidRPr="001A4B68">
        <w:rPr>
          <w:rFonts w:hAnsi="Cambria Math" w:cs="Times New Roman" w:hint="eastAsia"/>
          <w:i/>
          <w:iCs/>
        </w:rPr>
        <w:t>T</w:t>
      </w:r>
      <w:r w:rsidR="001A4B68">
        <w:rPr>
          <w:rFonts w:hAnsi="Cambria Math" w:cs="Times New Roman" w:hint="eastAsia"/>
        </w:rPr>
        <w:t xml:space="preserve"> = </w:t>
      </w:r>
      <w:r w:rsidR="001A4B68">
        <w:rPr>
          <w:rFonts w:hAnsi="Cambria Math" w:cs="Times New Roman"/>
        </w:rPr>
        <w:fldChar w:fldCharType="begin"/>
      </w:r>
      <w:r w:rsidR="001A4B68">
        <w:rPr>
          <w:rFonts w:hAnsi="Cambria Math" w:cs="Times New Roman"/>
        </w:rPr>
        <w:instrText xml:space="preserve"> </w:instrText>
      </w:r>
      <w:r w:rsidR="001A4B68">
        <w:rPr>
          <w:rFonts w:hAnsi="Cambria Math" w:cs="Times New Roman" w:hint="eastAsia"/>
        </w:rPr>
        <w:instrText>EQ \F(4,2</w:instrText>
      </w:r>
      <w:r w:rsidR="001A4B68" w:rsidRPr="001A4B68">
        <w:rPr>
          <w:rFonts w:hAnsi="Cambria Math" w:cs="Times New Roman" w:hint="eastAsia"/>
          <w:i/>
          <w:iCs/>
        </w:rPr>
        <w:instrText>n</w:instrText>
      </w:r>
      <w:r w:rsidR="001A4B68">
        <w:rPr>
          <w:rFonts w:hAnsi="Cambria Math" w:cs="Times New Roman" w:hint="eastAsia"/>
        </w:rPr>
        <w:instrText xml:space="preserve"> + 1)</w:instrText>
      </w:r>
      <w:r w:rsidR="001A4B68">
        <w:rPr>
          <w:rFonts w:hAnsi="Cambria Math" w:cs="Times New Roman"/>
        </w:rPr>
        <w:instrText xml:space="preserve"> </w:instrText>
      </w:r>
      <w:r w:rsidR="001A4B68">
        <w:rPr>
          <w:rFonts w:hAnsi="Cambria Math" w:cs="Times New Roman"/>
        </w:rPr>
        <w:fldChar w:fldCharType="separate"/>
      </w:r>
      <w:r w:rsidR="001A4B68">
        <w:rPr>
          <w:rFonts w:hAnsi="Cambria Math" w:cs="Times New Roman"/>
        </w:rPr>
        <w:fldChar w:fldCharType="end"/>
      </w:r>
      <w:r w:rsidR="001A4B68">
        <w:rPr>
          <w:rFonts w:hAnsi="Cambria Math" w:cs="Times New Roman" w:hint="eastAsia"/>
        </w:rPr>
        <w:t>s</w:t>
      </w:r>
    </w:p>
    <w:p w14:paraId="389FDBA8" w14:textId="7BB7612B" w:rsidR="001A4B68" w:rsidRDefault="001A4B68" w:rsidP="00256A43">
      <w:r w:rsidRPr="001A4B68">
        <w:rPr>
          <w:rFonts w:ascii="Book Antiqua" w:hAnsi="Book Antiqua"/>
          <w:i/>
          <w:iCs/>
        </w:rPr>
        <w:t>v</w:t>
      </w:r>
      <w:r>
        <w:rPr>
          <w:rFonts w:hint="eastAsia"/>
        </w:rPr>
        <w:t xml:space="preserve"> = </w:t>
      </w:r>
      <w:r>
        <w:fldChar w:fldCharType="begin"/>
      </w:r>
      <w:r>
        <w:instrText xml:space="preserve"> </w:instrText>
      </w:r>
      <w:r>
        <w:rPr>
          <w:rFonts w:hint="eastAsia"/>
        </w:rPr>
        <w:instrText>EQ \F(</w:instrText>
      </w:r>
      <w:r w:rsidRPr="001A4B68">
        <w:rPr>
          <w:rFonts w:cs="Times New Roman"/>
          <w:i/>
          <w:iCs/>
        </w:rPr>
        <w:instrText>λ</w:instrText>
      </w:r>
      <w:r>
        <w:rPr>
          <w:rFonts w:hint="eastAsia"/>
        </w:rPr>
        <w:instrText>,</w:instrText>
      </w:r>
      <w:r w:rsidRPr="001A4B68">
        <w:rPr>
          <w:rFonts w:hint="eastAsia"/>
          <w:i/>
          <w:iCs/>
        </w:rPr>
        <w:instrText>T</w:instrText>
      </w:r>
      <w:r>
        <w:rPr>
          <w:rFonts w:hint="eastAsia"/>
        </w:rPr>
        <w:instrText>)</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F(20,\F(4,2</w:instrText>
      </w:r>
      <w:r w:rsidRPr="001A4B68">
        <w:rPr>
          <w:rFonts w:hint="eastAsia"/>
          <w:i/>
          <w:iCs/>
        </w:rPr>
        <w:instrText>n</w:instrText>
      </w:r>
      <w:r>
        <w:rPr>
          <w:rFonts w:hint="eastAsia"/>
        </w:rPr>
        <w:instrText xml:space="preserve"> + 1))</w:instrText>
      </w:r>
      <w:r>
        <w:instrText xml:space="preserve"> </w:instrText>
      </w:r>
      <w:r>
        <w:fldChar w:fldCharType="separate"/>
      </w:r>
      <w:r>
        <w:fldChar w:fldCharType="end"/>
      </w:r>
      <w:r>
        <w:rPr>
          <w:rFonts w:hint="eastAsia"/>
        </w:rPr>
        <w:t>m/s = 5(2</w:t>
      </w:r>
      <w:r w:rsidRPr="00146BBA">
        <w:rPr>
          <w:rFonts w:hint="eastAsia"/>
          <w:i/>
          <w:iCs/>
        </w:rPr>
        <w:t>n</w:t>
      </w:r>
      <w:r>
        <w:rPr>
          <w:rFonts w:hint="eastAsia"/>
        </w:rPr>
        <w:t xml:space="preserve"> + 1) m/s</w:t>
      </w:r>
      <w:r>
        <w:rPr>
          <w:rFonts w:hint="eastAsia"/>
        </w:rPr>
        <w:t>（</w:t>
      </w:r>
      <w:r w:rsidRPr="00146BBA">
        <w:rPr>
          <w:rFonts w:hint="eastAsia"/>
          <w:i/>
          <w:iCs/>
        </w:rPr>
        <w:t>n</w:t>
      </w:r>
      <w:r>
        <w:rPr>
          <w:rFonts w:hint="eastAsia"/>
        </w:rPr>
        <w:t xml:space="preserve"> = 0</w:t>
      </w:r>
      <w:r>
        <w:rPr>
          <w:rFonts w:hint="eastAsia"/>
        </w:rPr>
        <w:t>，</w:t>
      </w:r>
      <w:r>
        <w:rPr>
          <w:rFonts w:hint="eastAsia"/>
        </w:rPr>
        <w:t>1</w:t>
      </w:r>
      <w:r>
        <w:rPr>
          <w:rFonts w:hint="eastAsia"/>
        </w:rPr>
        <w:t>，</w:t>
      </w:r>
      <w:r>
        <w:rPr>
          <w:rFonts w:hint="eastAsia"/>
        </w:rPr>
        <w:t>2</w:t>
      </w:r>
      <w:r>
        <w:rPr>
          <w:rFonts w:hint="eastAsia"/>
        </w:rPr>
        <w:t>，</w:t>
      </w:r>
      <w:r>
        <w:rPr>
          <w:rFonts w:hint="eastAsia"/>
        </w:rPr>
        <w:t>3</w:t>
      </w:r>
      <w:r w:rsidR="00146BBA">
        <w:rPr>
          <w:rFonts w:hint="eastAsia"/>
        </w:rPr>
        <w:t>……</w:t>
      </w:r>
      <w:r>
        <w:rPr>
          <w:rFonts w:hint="eastAsia"/>
        </w:rPr>
        <w:t>）</w:t>
      </w:r>
    </w:p>
    <w:p w14:paraId="6B3A4433" w14:textId="6A4ACD35" w:rsidR="00820641" w:rsidRDefault="00000000" w:rsidP="00256A43">
      <w:r>
        <w:rPr>
          <w:rFonts w:hint="eastAsia"/>
        </w:rPr>
        <w:t>2</w:t>
      </w:r>
      <w:r>
        <w:t>．</w:t>
      </w:r>
      <w:r w:rsidRPr="00B44433">
        <w:rPr>
          <w:rFonts w:hint="eastAsia"/>
        </w:rPr>
        <w:t>（</w:t>
      </w:r>
      <w:r w:rsidRPr="00B44433">
        <w:rPr>
          <w:rFonts w:hint="eastAsia"/>
        </w:rPr>
        <w:t>1</w:t>
      </w:r>
      <w:r w:rsidRPr="00B44433">
        <w:rPr>
          <w:rFonts w:hint="eastAsia"/>
        </w:rPr>
        <w:t>）</w:t>
      </w:r>
      <w:r>
        <w:rPr>
          <w:rFonts w:cs="Times New Roman" w:hint="eastAsia"/>
          <w:color w:val="0F1115"/>
          <w:szCs w:val="21"/>
          <w:shd w:val="clear" w:color="auto" w:fill="FFFFFF"/>
        </w:rPr>
        <w:t>向上</w:t>
      </w:r>
      <w:r>
        <w:rPr>
          <w:rFonts w:hint="eastAsia"/>
        </w:rPr>
        <w:t>（</w:t>
      </w:r>
      <w:r>
        <w:rPr>
          <w:rFonts w:hint="eastAsia"/>
        </w:rPr>
        <w:t>2</w:t>
      </w:r>
      <w:r>
        <w:rPr>
          <w:rFonts w:hint="eastAsia"/>
        </w:rPr>
        <w:t>分）</w:t>
      </w:r>
    </w:p>
    <w:p w14:paraId="6CAC62D7" w14:textId="77777777" w:rsidR="00820641" w:rsidRDefault="00000000" w:rsidP="00256A43">
      <w:pPr>
        <w:rPr>
          <w:rFonts w:ascii="宋体" w:hAnsi="宋体" w:cs="Times New Roman" w:hint="eastAsia"/>
          <w:color w:val="0F1115"/>
          <w:szCs w:val="21"/>
          <w:shd w:val="clear" w:color="auto" w:fill="FFFFFF"/>
        </w:rPr>
      </w:pPr>
      <w:r w:rsidRPr="00B44433">
        <w:rPr>
          <w:rFonts w:hint="eastAsia"/>
        </w:rPr>
        <w:t>（</w:t>
      </w:r>
      <w:r w:rsidRPr="00B44433">
        <w:t>2</w:t>
      </w:r>
      <w:r w:rsidRPr="00B44433">
        <w:rPr>
          <w:rFonts w:hint="eastAsia"/>
        </w:rPr>
        <w:t>）</w:t>
      </w:r>
      <w:r>
        <w:rPr>
          <w:rFonts w:ascii="宋体" w:hAnsi="宋体" w:cs="Times New Roman"/>
          <w:color w:val="0F1115"/>
          <w:szCs w:val="21"/>
          <w:shd w:val="clear" w:color="auto" w:fill="FFFFFF"/>
        </w:rPr>
        <w:t>①</w:t>
      </w:r>
      <w:r>
        <w:rPr>
          <w:rFonts w:hint="eastAsia"/>
        </w:rPr>
        <w:t>（</w:t>
      </w:r>
      <w:r>
        <w:rPr>
          <w:rFonts w:hint="eastAsia"/>
        </w:rPr>
        <w:t>3</w:t>
      </w:r>
      <w:r>
        <w:rPr>
          <w:rFonts w:hint="eastAsia"/>
        </w:rPr>
        <w:t>分）</w:t>
      </w:r>
    </w:p>
    <w:p w14:paraId="7F1B0BE5" w14:textId="73D2FD3B" w:rsidR="00820641" w:rsidRDefault="00000000" w:rsidP="00256A43">
      <w:pPr>
        <w:rPr>
          <w:rFonts w:ascii="宋体" w:hAnsi="宋体" w:cs="Times New Roman" w:hint="eastAsia"/>
          <w:color w:val="0F1115"/>
          <w:szCs w:val="21"/>
          <w:shd w:val="clear" w:color="auto" w:fill="FFFFFF"/>
        </w:rPr>
      </w:pPr>
      <w:r>
        <w:rPr>
          <w:rFonts w:ascii="宋体" w:hAnsi="宋体" w:cs="Times New Roman" w:hint="eastAsia"/>
          <w:color w:val="0F1115"/>
          <w:szCs w:val="21"/>
          <w:shd w:val="clear" w:color="auto" w:fill="FFFFFF"/>
        </w:rPr>
        <w:t>解：</w:t>
      </w:r>
      <w:r>
        <w:rPr>
          <w:rFonts w:ascii="宋体" w:hAnsi="宋体" w:cs="Times New Roman"/>
          <w:color w:val="0F1115"/>
          <w:szCs w:val="21"/>
          <w:shd w:val="clear" w:color="auto" w:fill="FFFFFF"/>
        </w:rPr>
        <w:t>线圈的角速度</w:t>
      </w:r>
      <w:r w:rsidR="001A4B68" w:rsidRPr="001A4B68">
        <w:rPr>
          <w:i/>
          <w:iCs/>
        </w:rPr>
        <w:t>ω</w:t>
      </w:r>
      <w:r w:rsidR="001A4B68">
        <w:rPr>
          <w:rFonts w:hint="eastAsia"/>
        </w:rPr>
        <w:t xml:space="preserve"> </w:t>
      </w:r>
      <w:r w:rsidR="001A4B68" w:rsidRPr="001A4B68">
        <w:t>=</w:t>
      </w:r>
      <w:r w:rsidR="001A4B68">
        <w:rPr>
          <w:rFonts w:hint="eastAsia"/>
        </w:rPr>
        <w:t xml:space="preserve"> </w:t>
      </w:r>
      <w:r w:rsidR="001A4B68" w:rsidRPr="001A4B68">
        <w:t>2π</w:t>
      </w:r>
      <w:r w:rsidR="001A4B68" w:rsidRPr="001A4B68">
        <w:rPr>
          <w:i/>
          <w:iCs/>
        </w:rPr>
        <w:t>n</w:t>
      </w:r>
      <w:r w:rsidR="001A4B68">
        <w:rPr>
          <w:rFonts w:hint="eastAsia"/>
        </w:rPr>
        <w:t xml:space="preserve"> </w:t>
      </w:r>
      <w:r w:rsidR="001A4B68" w:rsidRPr="001A4B68">
        <w:t>=</w:t>
      </w:r>
      <w:r w:rsidR="001A4B68">
        <w:rPr>
          <w:rFonts w:hint="eastAsia"/>
        </w:rPr>
        <w:t xml:space="preserve"> </w:t>
      </w:r>
      <w:r w:rsidR="001A4B68" w:rsidRPr="001A4B68">
        <w:t>π rad/s</w:t>
      </w:r>
    </w:p>
    <w:p w14:paraId="38965DB5" w14:textId="1831987B" w:rsidR="00146BBA" w:rsidRPr="00146BBA" w:rsidRDefault="00000000" w:rsidP="00256A43">
      <w:r>
        <w:rPr>
          <w:rFonts w:ascii="宋体" w:hAnsi="宋体" w:cs="Times New Roman"/>
          <w:color w:val="0F1115"/>
          <w:szCs w:val="21"/>
          <w:shd w:val="clear" w:color="auto" w:fill="FFFFFF"/>
        </w:rPr>
        <w:t>感应电动势的</w:t>
      </w:r>
      <w:r>
        <w:rPr>
          <w:rFonts w:ascii="宋体" w:hAnsi="宋体" w:cs="Times New Roman" w:hint="eastAsia"/>
          <w:color w:val="0F1115"/>
          <w:szCs w:val="21"/>
          <w:shd w:val="clear" w:color="auto" w:fill="FFFFFF"/>
        </w:rPr>
        <w:t>最大</w:t>
      </w:r>
      <w:r>
        <w:rPr>
          <w:rFonts w:ascii="宋体" w:hAnsi="宋体" w:cs="Times New Roman"/>
          <w:color w:val="0F1115"/>
          <w:szCs w:val="21"/>
          <w:shd w:val="clear" w:color="auto" w:fill="FFFFFF"/>
        </w:rPr>
        <w:t>值</w:t>
      </w:r>
      <w:r w:rsidR="00146BBA" w:rsidRPr="00146BBA">
        <w:rPr>
          <w:rFonts w:hint="eastAsia"/>
          <w:i/>
          <w:iCs/>
        </w:rPr>
        <w:t>E</w:t>
      </w:r>
      <w:r w:rsidR="00146BBA">
        <w:rPr>
          <w:rFonts w:hint="eastAsia"/>
          <w:vertAlign w:val="subscript"/>
        </w:rPr>
        <w:t>m</w:t>
      </w:r>
      <w:r w:rsidR="00146BBA" w:rsidRPr="00146BBA">
        <w:rPr>
          <w:rFonts w:hint="eastAsia"/>
        </w:rPr>
        <w:t xml:space="preserve"> =</w:t>
      </w:r>
      <w:r w:rsidR="00146BBA">
        <w:rPr>
          <w:rFonts w:hint="eastAsia"/>
        </w:rPr>
        <w:t xml:space="preserve"> </w:t>
      </w:r>
      <w:r w:rsidR="00146BBA" w:rsidRPr="00146BBA">
        <w:rPr>
          <w:rFonts w:hint="eastAsia"/>
          <w:i/>
          <w:iCs/>
        </w:rPr>
        <w:t>NBS</w:t>
      </w:r>
      <w:r w:rsidR="00146BBA" w:rsidRPr="00146BBA">
        <w:rPr>
          <w:rFonts w:asciiTheme="majorBidi" w:hAnsiTheme="majorBidi" w:cstheme="majorBidi"/>
          <w:i/>
          <w:iCs/>
        </w:rPr>
        <w:t>ω</w:t>
      </w:r>
      <w:r w:rsidR="00146BBA">
        <w:rPr>
          <w:rFonts w:hint="eastAsia"/>
        </w:rPr>
        <w:t xml:space="preserve"> </w:t>
      </w:r>
      <w:r w:rsidR="00146BBA" w:rsidRPr="00146BBA">
        <w:rPr>
          <w:rFonts w:hint="eastAsia"/>
        </w:rPr>
        <w:t>=</w:t>
      </w:r>
      <w:r w:rsidR="00146BBA">
        <w:rPr>
          <w:rFonts w:hint="eastAsia"/>
        </w:rPr>
        <w:t xml:space="preserve"> </w:t>
      </w:r>
      <w:r w:rsidR="00146BBA" w:rsidRPr="00146BBA">
        <w:rPr>
          <w:rFonts w:hint="eastAsia"/>
        </w:rPr>
        <w:t>1000</w:t>
      </w:r>
      <w:r w:rsidR="00146BBA" w:rsidRPr="00146BBA">
        <w:rPr>
          <w:rFonts w:asciiTheme="majorBidi" w:hAnsiTheme="majorBidi" w:cstheme="majorBidi"/>
        </w:rPr>
        <w:t>×</w:t>
      </w:r>
      <w:r w:rsidR="00146BBA">
        <w:fldChar w:fldCharType="begin"/>
      </w:r>
      <w:r w:rsidR="00146BBA">
        <w:instrText xml:space="preserve"> </w:instrText>
      </w:r>
      <w:r w:rsidR="00146BBA">
        <w:rPr>
          <w:rFonts w:hint="eastAsia"/>
        </w:rPr>
        <w:instrText>EQ \F(2\R(2),</w:instrText>
      </w:r>
      <w:r w:rsidR="00146BBA">
        <w:rPr>
          <w:rFonts w:cs="Times New Roman"/>
        </w:rPr>
        <w:instrText>π</w:instrText>
      </w:r>
      <w:r w:rsidR="00146BBA">
        <w:rPr>
          <w:rFonts w:hint="eastAsia"/>
        </w:rPr>
        <w:instrText>)</w:instrText>
      </w:r>
      <w:r w:rsidR="00146BBA">
        <w:instrText xml:space="preserve"> </w:instrText>
      </w:r>
      <w:r w:rsidR="00146BBA">
        <w:fldChar w:fldCharType="separate"/>
      </w:r>
      <w:r w:rsidR="00146BBA">
        <w:fldChar w:fldCharType="end"/>
      </w:r>
      <w:r w:rsidR="00146BBA" w:rsidRPr="00146BBA">
        <w:rPr>
          <w:rFonts w:asciiTheme="majorBidi" w:hAnsiTheme="majorBidi" w:cstheme="majorBidi"/>
        </w:rPr>
        <w:t>×</w:t>
      </w:r>
      <w:r w:rsidR="00146BBA" w:rsidRPr="00146BBA">
        <w:rPr>
          <w:rFonts w:hint="eastAsia"/>
        </w:rPr>
        <w:t>0.1</w:t>
      </w:r>
      <w:r w:rsidR="00146BBA" w:rsidRPr="00B2794C">
        <w:rPr>
          <w:rFonts w:asciiTheme="majorBidi" w:hAnsiTheme="majorBidi" w:cstheme="majorBidi"/>
        </w:rPr>
        <w:t>×</w:t>
      </w:r>
      <w:r w:rsidR="00146BBA" w:rsidRPr="00146BBA">
        <w:rPr>
          <w:rFonts w:asciiTheme="majorBidi" w:hAnsiTheme="majorBidi" w:cstheme="majorBidi"/>
        </w:rPr>
        <w:t>π</w:t>
      </w:r>
      <w:r w:rsidR="00146BBA">
        <w:rPr>
          <w:rFonts w:hint="eastAsia"/>
        </w:rPr>
        <w:t xml:space="preserve"> </w:t>
      </w:r>
      <w:r w:rsidR="00146BBA" w:rsidRPr="00146BBA">
        <w:rPr>
          <w:rFonts w:hint="eastAsia"/>
        </w:rPr>
        <w:t>=</w:t>
      </w:r>
      <w:r w:rsidR="00146BBA">
        <w:rPr>
          <w:rFonts w:hint="eastAsia"/>
        </w:rPr>
        <w:t xml:space="preserve"> </w:t>
      </w:r>
      <w:r w:rsidR="00146BBA" w:rsidRPr="00146BBA">
        <w:rPr>
          <w:rFonts w:hint="eastAsia"/>
        </w:rPr>
        <w:t>200</w:t>
      </w:r>
      <w:r w:rsidR="00146BBA">
        <w:fldChar w:fldCharType="begin"/>
      </w:r>
      <w:r w:rsidR="00146BBA">
        <w:instrText xml:space="preserve"> </w:instrText>
      </w:r>
      <w:r w:rsidR="00146BBA">
        <w:rPr>
          <w:rFonts w:hint="eastAsia"/>
        </w:rPr>
        <w:instrText>EQ \R(2)</w:instrText>
      </w:r>
      <w:r w:rsidR="00146BBA">
        <w:instrText xml:space="preserve"> </w:instrText>
      </w:r>
      <w:r w:rsidR="00146BBA">
        <w:fldChar w:fldCharType="separate"/>
      </w:r>
      <w:r w:rsidR="00146BBA">
        <w:fldChar w:fldCharType="end"/>
      </w:r>
      <w:r w:rsidR="00146BBA" w:rsidRPr="00146BBA">
        <w:rPr>
          <w:rFonts w:hint="eastAsia"/>
        </w:rPr>
        <w:t>V</w:t>
      </w:r>
    </w:p>
    <w:p w14:paraId="093D82FF" w14:textId="5D852B15" w:rsidR="00146BBA" w:rsidRDefault="00000000" w:rsidP="00256A43">
      <w:r>
        <w:t>线圈中</w:t>
      </w:r>
      <w:r>
        <w:rPr>
          <w:rFonts w:hint="eastAsia"/>
        </w:rPr>
        <w:t>产生的感应</w:t>
      </w:r>
      <w:r>
        <w:t>电动势</w:t>
      </w:r>
      <w:r>
        <w:rPr>
          <w:rFonts w:cs="Times New Roman"/>
          <w:i/>
          <w:iCs/>
          <w:color w:val="0F1115"/>
          <w:szCs w:val="21"/>
          <w:shd w:val="clear" w:color="auto" w:fill="FFFFFF"/>
        </w:rPr>
        <w:t>e</w:t>
      </w:r>
      <w:r>
        <w:rPr>
          <w:rFonts w:hint="eastAsia"/>
        </w:rPr>
        <w:t>随时间</w:t>
      </w:r>
      <w:r>
        <w:rPr>
          <w:rFonts w:cs="Times New Roman" w:hint="eastAsia"/>
          <w:i/>
          <w:iCs/>
          <w:color w:val="0F1115"/>
          <w:szCs w:val="21"/>
          <w:shd w:val="clear" w:color="auto" w:fill="FFFFFF"/>
        </w:rPr>
        <w:t>t</w:t>
      </w:r>
      <w:r>
        <w:rPr>
          <w:rFonts w:hint="eastAsia"/>
        </w:rPr>
        <w:t>变化的关系式为：</w:t>
      </w:r>
      <w:r w:rsidR="00146BBA" w:rsidRPr="00146BBA">
        <w:rPr>
          <w:rFonts w:hint="eastAsia"/>
          <w:i/>
          <w:iCs/>
        </w:rPr>
        <w:t>e</w:t>
      </w:r>
      <w:r w:rsidR="00146BBA">
        <w:rPr>
          <w:rFonts w:hint="eastAsia"/>
        </w:rPr>
        <w:t xml:space="preserve"> </w:t>
      </w:r>
      <w:r w:rsidR="00146BBA" w:rsidRPr="00146BBA">
        <w:rPr>
          <w:rFonts w:hint="eastAsia"/>
        </w:rPr>
        <w:t>=</w:t>
      </w:r>
      <w:r w:rsidR="00146BBA">
        <w:rPr>
          <w:rFonts w:hint="eastAsia"/>
        </w:rPr>
        <w:t xml:space="preserve"> </w:t>
      </w:r>
      <w:r w:rsidR="00146BBA" w:rsidRPr="00146BBA">
        <w:rPr>
          <w:rFonts w:hint="eastAsia"/>
          <w:i/>
          <w:iCs/>
        </w:rPr>
        <w:t>E</w:t>
      </w:r>
      <w:r w:rsidR="00146BBA">
        <w:rPr>
          <w:rFonts w:hint="eastAsia"/>
          <w:vertAlign w:val="subscript"/>
        </w:rPr>
        <w:t>m</w:t>
      </w:r>
      <w:r w:rsidR="00146BBA" w:rsidRPr="00146BBA">
        <w:rPr>
          <w:rFonts w:hint="eastAsia"/>
        </w:rPr>
        <w:t>cos</w:t>
      </w:r>
      <w:r w:rsidR="00146BBA" w:rsidRPr="00146BBA">
        <w:rPr>
          <w:rFonts w:asciiTheme="majorBidi" w:hAnsiTheme="majorBidi" w:cstheme="majorBidi"/>
          <w:i/>
          <w:iCs/>
        </w:rPr>
        <w:t>ω</w:t>
      </w:r>
      <w:r w:rsidR="00146BBA" w:rsidRPr="00146BBA">
        <w:rPr>
          <w:rFonts w:hint="eastAsia"/>
          <w:i/>
          <w:iCs/>
        </w:rPr>
        <w:t>t</w:t>
      </w:r>
      <w:r w:rsidR="00146BBA">
        <w:rPr>
          <w:rFonts w:hint="eastAsia"/>
        </w:rPr>
        <w:t xml:space="preserve"> </w:t>
      </w:r>
      <w:r w:rsidR="00146BBA" w:rsidRPr="00146BBA">
        <w:rPr>
          <w:rFonts w:hint="eastAsia"/>
        </w:rPr>
        <w:t>=</w:t>
      </w:r>
      <w:r w:rsidR="00146BBA">
        <w:rPr>
          <w:rFonts w:hint="eastAsia"/>
        </w:rPr>
        <w:t xml:space="preserve"> </w:t>
      </w:r>
      <w:r w:rsidR="00146BBA" w:rsidRPr="00146BBA">
        <w:rPr>
          <w:rFonts w:hint="eastAsia"/>
        </w:rPr>
        <w:t>200</w:t>
      </w:r>
      <w:r w:rsidR="00146BBA">
        <w:fldChar w:fldCharType="begin"/>
      </w:r>
      <w:r w:rsidR="00146BBA">
        <w:instrText xml:space="preserve"> </w:instrText>
      </w:r>
      <w:r w:rsidR="00146BBA">
        <w:rPr>
          <w:rFonts w:hint="eastAsia"/>
        </w:rPr>
        <w:instrText>EQ \R(2)</w:instrText>
      </w:r>
      <w:r w:rsidR="00146BBA">
        <w:instrText xml:space="preserve"> </w:instrText>
      </w:r>
      <w:r w:rsidR="00146BBA">
        <w:fldChar w:fldCharType="separate"/>
      </w:r>
      <w:r w:rsidR="00146BBA">
        <w:fldChar w:fldCharType="end"/>
      </w:r>
      <w:r w:rsidR="00146BBA" w:rsidRPr="00146BBA">
        <w:rPr>
          <w:rFonts w:hint="eastAsia"/>
        </w:rPr>
        <w:t>cos</w:t>
      </w:r>
      <w:r w:rsidR="00146BBA" w:rsidRPr="00146BBA">
        <w:rPr>
          <w:rFonts w:asciiTheme="majorBidi" w:hAnsiTheme="majorBidi" w:cstheme="majorBidi"/>
        </w:rPr>
        <w:t>π</w:t>
      </w:r>
      <w:r w:rsidR="00146BBA" w:rsidRPr="00146BBA">
        <w:rPr>
          <w:rFonts w:hint="eastAsia"/>
          <w:i/>
          <w:iCs/>
        </w:rPr>
        <w:t>t</w:t>
      </w:r>
      <w:r w:rsidR="00146BBA" w:rsidRPr="00146BBA">
        <w:rPr>
          <w:rFonts w:hint="eastAsia"/>
        </w:rPr>
        <w:t>（</w:t>
      </w:r>
      <w:r w:rsidR="00146BBA" w:rsidRPr="00146BBA">
        <w:rPr>
          <w:rFonts w:hint="eastAsia"/>
        </w:rPr>
        <w:t>V</w:t>
      </w:r>
      <w:r w:rsidR="00146BBA">
        <w:rPr>
          <w:rFonts w:hint="eastAsia"/>
        </w:rPr>
        <w:t>）</w:t>
      </w:r>
    </w:p>
    <w:p w14:paraId="267E71AF" w14:textId="77777777" w:rsidR="00820641" w:rsidRDefault="00000000" w:rsidP="00256A43">
      <w:pPr>
        <w:rPr>
          <w:rFonts w:ascii="宋体" w:hAnsi="宋体" w:cs="Times New Roman" w:hint="eastAsia"/>
          <w:color w:val="0F1115"/>
          <w:szCs w:val="21"/>
          <w:shd w:val="clear" w:color="auto" w:fill="FFFFFF"/>
        </w:rPr>
      </w:pPr>
      <w:r>
        <w:rPr>
          <w:rFonts w:ascii="宋体" w:hAnsi="宋体" w:cs="Times New Roman"/>
          <w:color w:val="0F1115"/>
          <w:szCs w:val="21"/>
          <w:shd w:val="clear" w:color="auto" w:fill="FFFFFF"/>
        </w:rPr>
        <w:t>②</w:t>
      </w:r>
      <w:r>
        <w:rPr>
          <w:rFonts w:hint="eastAsia"/>
        </w:rPr>
        <w:t>（</w:t>
      </w:r>
      <w:r>
        <w:rPr>
          <w:rFonts w:hint="eastAsia"/>
        </w:rPr>
        <w:t>3</w:t>
      </w:r>
      <w:r>
        <w:rPr>
          <w:rFonts w:hint="eastAsia"/>
        </w:rPr>
        <w:t>分）</w:t>
      </w:r>
    </w:p>
    <w:p w14:paraId="719BA6A8" w14:textId="5A8FE640" w:rsidR="00B2794C" w:rsidRDefault="00000000" w:rsidP="00256A43">
      <w:r>
        <w:rPr>
          <w:rFonts w:ascii="宋体" w:hAnsi="宋体" w:cs="Times New Roman" w:hint="eastAsia"/>
          <w:color w:val="0F1115"/>
          <w:szCs w:val="21"/>
          <w:shd w:val="clear" w:color="auto" w:fill="FFFFFF"/>
        </w:rPr>
        <w:t>解：</w:t>
      </w:r>
      <w:r>
        <w:rPr>
          <w:rFonts w:ascii="宋体" w:hAnsi="宋体" w:cs="Times New Roman"/>
          <w:color w:val="0F1115"/>
          <w:szCs w:val="21"/>
          <w:shd w:val="clear" w:color="auto" w:fill="FFFFFF"/>
        </w:rPr>
        <w:t>电阻</w:t>
      </w:r>
      <w:r>
        <w:rPr>
          <w:rFonts w:cs="Times New Roman" w:hint="eastAsia"/>
          <w:i/>
          <w:iCs/>
          <w:color w:val="0F1115"/>
          <w:szCs w:val="21"/>
          <w:shd w:val="clear" w:color="auto" w:fill="FFFFFF"/>
        </w:rPr>
        <w:t>R</w:t>
      </w:r>
      <w:r>
        <w:rPr>
          <w:rFonts w:ascii="宋体" w:hAnsi="宋体" w:cs="Times New Roman"/>
          <w:color w:val="0F1115"/>
          <w:szCs w:val="21"/>
          <w:shd w:val="clear" w:color="auto" w:fill="FFFFFF"/>
        </w:rPr>
        <w:t>两端电压的有效值</w:t>
      </w:r>
      <w:r w:rsidR="00B2794C" w:rsidRPr="00B2794C">
        <w:rPr>
          <w:rFonts w:hint="eastAsia"/>
          <w:i/>
          <w:iCs/>
        </w:rPr>
        <w:t>U</w:t>
      </w:r>
      <w:r w:rsidR="00B2794C" w:rsidRPr="00B2794C">
        <w:rPr>
          <w:rFonts w:hint="eastAsia"/>
        </w:rPr>
        <w:t xml:space="preserve"> =</w:t>
      </w:r>
      <w:r w:rsidR="00B2794C">
        <w:rPr>
          <w:rFonts w:hint="eastAsia"/>
        </w:rPr>
        <w:t xml:space="preserve"> </w:t>
      </w:r>
      <w:r w:rsidR="00B2794C">
        <w:fldChar w:fldCharType="begin"/>
      </w:r>
      <w:r w:rsidR="00B2794C">
        <w:instrText xml:space="preserve"> </w:instrText>
      </w:r>
      <w:r w:rsidR="00B2794C">
        <w:rPr>
          <w:rFonts w:hint="eastAsia"/>
        </w:rPr>
        <w:instrText>EQ \F(</w:instrText>
      </w:r>
      <w:r w:rsidR="00B2794C" w:rsidRPr="00B2794C">
        <w:rPr>
          <w:rFonts w:hint="eastAsia"/>
          <w:i/>
          <w:iCs/>
        </w:rPr>
        <w:instrText>E</w:instrText>
      </w:r>
      <w:r w:rsidR="00B2794C">
        <w:rPr>
          <w:rFonts w:hint="eastAsia"/>
          <w:vertAlign w:val="subscript"/>
        </w:rPr>
        <w:instrText>m</w:instrText>
      </w:r>
      <w:r w:rsidR="00B2794C">
        <w:rPr>
          <w:rFonts w:hint="eastAsia"/>
        </w:rPr>
        <w:instrText>,\R(2))</w:instrText>
      </w:r>
      <w:r w:rsidR="00B2794C">
        <w:instrText xml:space="preserve"> </w:instrText>
      </w:r>
      <w:r w:rsidR="00B2794C">
        <w:fldChar w:fldCharType="separate"/>
      </w:r>
      <w:r w:rsidR="00B2794C">
        <w:fldChar w:fldCharType="end"/>
      </w:r>
      <w:r w:rsidR="00B2794C">
        <w:rPr>
          <w:rFonts w:hint="eastAsia"/>
        </w:rPr>
        <w:t xml:space="preserve">= </w:t>
      </w:r>
      <w:r w:rsidR="00B2794C">
        <w:fldChar w:fldCharType="begin"/>
      </w:r>
      <w:r w:rsidR="00B2794C">
        <w:instrText xml:space="preserve"> </w:instrText>
      </w:r>
      <w:r w:rsidR="00B2794C">
        <w:rPr>
          <w:rFonts w:hint="eastAsia"/>
        </w:rPr>
        <w:instrText>EQ \F(200\R(2),\R(2))</w:instrText>
      </w:r>
      <w:r w:rsidR="00B2794C">
        <w:instrText xml:space="preserve"> </w:instrText>
      </w:r>
      <w:r w:rsidR="00B2794C">
        <w:fldChar w:fldCharType="separate"/>
      </w:r>
      <w:r w:rsidR="00B2794C">
        <w:fldChar w:fldCharType="end"/>
      </w:r>
      <w:r w:rsidR="00B2794C">
        <w:rPr>
          <w:rFonts w:hint="eastAsia"/>
        </w:rPr>
        <w:t>V = 200 V</w:t>
      </w:r>
    </w:p>
    <w:p w14:paraId="3A73500B" w14:textId="5834BEFA" w:rsidR="00820641" w:rsidRDefault="00000000" w:rsidP="00256A43">
      <w:pPr>
        <w:rPr>
          <w:rFonts w:cs="Times New Roman"/>
          <w:color w:val="0F1115"/>
          <w:szCs w:val="21"/>
          <w:shd w:val="clear" w:color="auto" w:fill="FFFFFF"/>
        </w:rPr>
      </w:pPr>
      <w:r>
        <w:t>热</w:t>
      </w:r>
      <w:r>
        <w:rPr>
          <w:rFonts w:hint="eastAsia"/>
        </w:rPr>
        <w:t>量</w:t>
      </w:r>
      <w:r w:rsidR="00B2794C" w:rsidRPr="00B2794C">
        <w:rPr>
          <w:rFonts w:hint="eastAsia"/>
          <w:i/>
          <w:iCs/>
        </w:rPr>
        <w:t>Q</w:t>
      </w:r>
      <w:r w:rsidR="00B2794C">
        <w:rPr>
          <w:rFonts w:hint="eastAsia"/>
        </w:rPr>
        <w:t xml:space="preserve"> = </w:t>
      </w:r>
      <w:r w:rsidR="00B2794C">
        <w:fldChar w:fldCharType="begin"/>
      </w:r>
      <w:r w:rsidR="00B2794C">
        <w:instrText xml:space="preserve"> </w:instrText>
      </w:r>
      <w:r w:rsidR="00B2794C">
        <w:rPr>
          <w:rFonts w:hint="eastAsia"/>
        </w:rPr>
        <w:instrText>EQ \F(</w:instrText>
      </w:r>
      <w:r w:rsidR="00B2794C" w:rsidRPr="00B2794C">
        <w:rPr>
          <w:rFonts w:hint="eastAsia"/>
          <w:i/>
          <w:iCs/>
        </w:rPr>
        <w:instrText>U</w:instrText>
      </w:r>
      <w:r w:rsidR="00B2794C">
        <w:rPr>
          <w:rFonts w:hint="eastAsia"/>
          <w:vertAlign w:val="superscript"/>
        </w:rPr>
        <w:instrText>2</w:instrText>
      </w:r>
      <w:r w:rsidR="00B2794C">
        <w:rPr>
          <w:rFonts w:hint="eastAsia"/>
        </w:rPr>
        <w:instrText>,</w:instrText>
      </w:r>
      <w:r w:rsidR="00B2794C" w:rsidRPr="00B2794C">
        <w:rPr>
          <w:rFonts w:hint="eastAsia"/>
          <w:i/>
          <w:iCs/>
        </w:rPr>
        <w:instrText>R</w:instrText>
      </w:r>
      <w:r w:rsidR="00B2794C">
        <w:rPr>
          <w:rFonts w:hint="eastAsia"/>
        </w:rPr>
        <w:instrText>)</w:instrText>
      </w:r>
      <w:r w:rsidR="00B2794C">
        <w:instrText xml:space="preserve"> </w:instrText>
      </w:r>
      <w:r w:rsidR="00B2794C">
        <w:fldChar w:fldCharType="separate"/>
      </w:r>
      <w:r w:rsidR="00B2794C">
        <w:fldChar w:fldCharType="end"/>
      </w:r>
      <w:r w:rsidR="00B2794C" w:rsidRPr="00B2794C">
        <w:rPr>
          <w:rFonts w:hint="eastAsia"/>
          <w:i/>
          <w:iCs/>
        </w:rPr>
        <w:t>t</w:t>
      </w:r>
      <w:r w:rsidR="00B2794C">
        <w:rPr>
          <w:rFonts w:hint="eastAsia"/>
        </w:rPr>
        <w:t xml:space="preserve"> = </w:t>
      </w:r>
      <w:r w:rsidR="00B2794C">
        <w:fldChar w:fldCharType="begin"/>
      </w:r>
      <w:r w:rsidR="00B2794C">
        <w:instrText xml:space="preserve"> </w:instrText>
      </w:r>
      <w:r w:rsidR="00B2794C">
        <w:rPr>
          <w:rFonts w:hint="eastAsia"/>
        </w:rPr>
        <w:instrText>EQ \F(200</w:instrText>
      </w:r>
      <w:r w:rsidR="00B2794C">
        <w:rPr>
          <w:rFonts w:hint="eastAsia"/>
          <w:vertAlign w:val="superscript"/>
        </w:rPr>
        <w:instrText>2</w:instrText>
      </w:r>
      <w:r w:rsidR="00B2794C">
        <w:rPr>
          <w:rFonts w:hint="eastAsia"/>
        </w:rPr>
        <w:instrText>,100)</w:instrText>
      </w:r>
      <w:r w:rsidR="00B2794C">
        <w:instrText xml:space="preserve"> </w:instrText>
      </w:r>
      <w:r w:rsidR="00B2794C">
        <w:fldChar w:fldCharType="separate"/>
      </w:r>
      <w:r w:rsidR="00B2794C">
        <w:fldChar w:fldCharType="end"/>
      </w:r>
      <w:r w:rsidR="00B2794C" w:rsidRPr="00B2794C">
        <w:rPr>
          <w:rFonts w:asciiTheme="majorBidi" w:hAnsiTheme="majorBidi" w:cstheme="majorBidi"/>
        </w:rPr>
        <w:t>×</w:t>
      </w:r>
      <w:r w:rsidR="00B2794C">
        <w:rPr>
          <w:rFonts w:asciiTheme="majorBidi" w:hAnsiTheme="majorBidi" w:cstheme="majorBidi" w:hint="eastAsia"/>
        </w:rPr>
        <w:t>60 J = 2.4</w:t>
      </w:r>
      <w:r w:rsidR="00B2794C" w:rsidRPr="00B2794C">
        <w:rPr>
          <w:rFonts w:asciiTheme="majorBidi" w:hAnsiTheme="majorBidi" w:cstheme="majorBidi"/>
        </w:rPr>
        <w:t>×</w:t>
      </w:r>
      <w:r w:rsidR="00B2794C">
        <w:rPr>
          <w:rFonts w:asciiTheme="majorBidi" w:hAnsiTheme="majorBidi" w:cstheme="majorBidi" w:hint="eastAsia"/>
        </w:rPr>
        <w:t>10</w:t>
      </w:r>
      <w:r w:rsidR="00B2794C">
        <w:rPr>
          <w:rFonts w:asciiTheme="majorBidi" w:hAnsiTheme="majorBidi" w:cstheme="majorBidi" w:hint="eastAsia"/>
          <w:vertAlign w:val="superscript"/>
        </w:rPr>
        <w:t>4</w:t>
      </w:r>
      <w:r w:rsidR="00B2794C">
        <w:rPr>
          <w:rFonts w:asciiTheme="majorBidi" w:hAnsiTheme="majorBidi" w:cstheme="majorBidi" w:hint="eastAsia"/>
        </w:rPr>
        <w:t xml:space="preserve"> J</w:t>
      </w:r>
    </w:p>
    <w:p w14:paraId="31A5E9C9" w14:textId="77777777" w:rsidR="00820641" w:rsidRDefault="00820641" w:rsidP="00256A43">
      <w:pPr>
        <w:rPr>
          <w:rFonts w:cs="Times New Roman"/>
          <w:color w:val="0F1115"/>
          <w:szCs w:val="21"/>
          <w:shd w:val="clear" w:color="auto" w:fill="FFFFFF"/>
        </w:rPr>
      </w:pPr>
    </w:p>
    <w:p w14:paraId="149DA6E6" w14:textId="1CDDA30A" w:rsidR="00820641" w:rsidRDefault="00000000" w:rsidP="00256A43">
      <w:pPr>
        <w:rPr>
          <w:rFonts w:asciiTheme="majorEastAsia" w:eastAsiaTheme="majorEastAsia" w:hAnsiTheme="majorEastAsia" w:cstheme="majorEastAsia" w:hint="eastAsia"/>
          <w:szCs w:val="21"/>
        </w:rPr>
      </w:pPr>
      <w:r>
        <w:rPr>
          <w:rFonts w:hint="eastAsia"/>
        </w:rPr>
        <w:t>3</w:t>
      </w:r>
      <w:r>
        <w:rPr>
          <w:rFonts w:hint="eastAsia"/>
        </w:rPr>
        <w:t>．</w:t>
      </w:r>
      <w:r w:rsidRPr="00B44433">
        <w:rPr>
          <w:rFonts w:hint="eastAsia"/>
        </w:rPr>
        <w:t>（</w:t>
      </w:r>
      <w:r w:rsidRPr="00B44433">
        <w:rPr>
          <w:rFonts w:hint="eastAsia"/>
        </w:rPr>
        <w:t>1</w:t>
      </w:r>
      <w:r w:rsidRPr="00B44433">
        <w:rPr>
          <w:rFonts w:hint="eastAsia"/>
        </w:rPr>
        <w:t>）</w:t>
      </w:r>
      <w:r>
        <w:rPr>
          <w:rFonts w:cs="Times New Roman" w:hint="eastAsia"/>
          <w:color w:val="000000" w:themeColor="text1"/>
          <w:szCs w:val="21"/>
        </w:rPr>
        <w:t>C</w:t>
      </w:r>
      <w:r>
        <w:rPr>
          <w:rFonts w:hint="eastAsia"/>
        </w:rPr>
        <w:t>（</w:t>
      </w:r>
      <w:r>
        <w:rPr>
          <w:rFonts w:hint="eastAsia"/>
        </w:rPr>
        <w:t>3</w:t>
      </w:r>
      <w:r>
        <w:rPr>
          <w:rFonts w:hint="eastAsia"/>
        </w:rPr>
        <w:t>分）</w:t>
      </w:r>
    </w:p>
    <w:p w14:paraId="541B9D96" w14:textId="73BEF3AD" w:rsidR="00820641" w:rsidRDefault="00000000" w:rsidP="001A4B68">
      <w:pPr>
        <w:rPr>
          <w:rFonts w:asciiTheme="majorEastAsia" w:hAnsiTheme="majorEastAsia" w:hint="eastAsia"/>
          <w:szCs w:val="21"/>
        </w:rPr>
      </w:pPr>
      <w:r w:rsidRPr="00B44433">
        <w:rPr>
          <w:rFonts w:hint="eastAsia"/>
        </w:rPr>
        <w:t>（</w:t>
      </w:r>
      <w:r w:rsidRPr="00B44433">
        <w:rPr>
          <w:rFonts w:hint="eastAsia"/>
        </w:rPr>
        <w:t>2</w:t>
      </w:r>
      <w:r w:rsidRPr="00B44433">
        <w:rPr>
          <w:rFonts w:hint="eastAsia"/>
        </w:rPr>
        <w:t>）</w:t>
      </w:r>
      <w:r>
        <w:rPr>
          <w:rFonts w:hint="eastAsia"/>
        </w:rPr>
        <w:t>（</w:t>
      </w:r>
      <w:r>
        <w:rPr>
          <w:rFonts w:hint="eastAsia"/>
        </w:rPr>
        <w:t>4</w:t>
      </w:r>
      <w:r>
        <w:rPr>
          <w:rFonts w:hint="eastAsia"/>
        </w:rPr>
        <w:t>分）</w:t>
      </w:r>
      <w:r>
        <w:rPr>
          <w:rFonts w:asciiTheme="majorEastAsia" w:hAnsiTheme="majorEastAsia" w:hint="eastAsia"/>
          <w:szCs w:val="21"/>
        </w:rPr>
        <w:t>解：滑动变阻器的电流为</w:t>
      </w:r>
      <w:r w:rsidR="001A4B68" w:rsidRPr="001A4B68">
        <w:rPr>
          <w:rFonts w:hint="eastAsia"/>
          <w:i/>
          <w:iCs/>
        </w:rPr>
        <w:t>I</w:t>
      </w:r>
      <w:r w:rsidR="001A4B68" w:rsidRPr="001A4B68">
        <w:rPr>
          <w:rFonts w:hint="eastAsia"/>
          <w:vertAlign w:val="subscript"/>
        </w:rPr>
        <w:t>2</w:t>
      </w:r>
      <w:r w:rsidR="001A4B68" w:rsidRPr="001A4B68">
        <w:rPr>
          <w:rFonts w:hint="eastAsia"/>
        </w:rPr>
        <w:t xml:space="preserve"> =</w:t>
      </w:r>
      <w:r w:rsidR="001A4B68">
        <w:rPr>
          <w:rFonts w:hint="eastAsia"/>
        </w:rPr>
        <w:t xml:space="preserve"> </w:t>
      </w:r>
      <w:r w:rsidR="001A4B68">
        <w:fldChar w:fldCharType="begin"/>
      </w:r>
      <w:r w:rsidR="001A4B68">
        <w:instrText xml:space="preserve"> </w:instrText>
      </w:r>
      <w:r w:rsidR="001A4B68">
        <w:rPr>
          <w:rFonts w:hint="eastAsia"/>
        </w:rPr>
        <w:instrText>EQ \F(</w:instrText>
      </w:r>
      <w:r w:rsidR="001A4B68" w:rsidRPr="001A4B68">
        <w:rPr>
          <w:rFonts w:hint="eastAsia"/>
          <w:i/>
          <w:iCs/>
        </w:rPr>
        <w:instrText>R</w:instrText>
      </w:r>
      <w:r w:rsidR="001A4B68">
        <w:rPr>
          <w:rFonts w:hint="eastAsia"/>
          <w:vertAlign w:val="subscript"/>
        </w:rPr>
        <w:instrText>1</w:instrText>
      </w:r>
      <w:r w:rsidR="001A4B68">
        <w:rPr>
          <w:rFonts w:hint="eastAsia"/>
        </w:rPr>
        <w:instrText>,</w:instrText>
      </w:r>
      <w:r w:rsidR="001A4B68" w:rsidRPr="001A4B68">
        <w:rPr>
          <w:rFonts w:hint="eastAsia"/>
          <w:i/>
          <w:iCs/>
        </w:rPr>
        <w:instrText>R</w:instrText>
      </w:r>
      <w:r w:rsidR="001A4B68">
        <w:rPr>
          <w:rFonts w:hint="eastAsia"/>
          <w:vertAlign w:val="subscript"/>
        </w:rPr>
        <w:instrText>1</w:instrText>
      </w:r>
      <w:r w:rsidR="001A4B68">
        <w:rPr>
          <w:rFonts w:hint="eastAsia"/>
        </w:rPr>
        <w:instrText xml:space="preserve"> + </w:instrText>
      </w:r>
      <w:r w:rsidR="001A4B68" w:rsidRPr="001A4B68">
        <w:rPr>
          <w:rFonts w:hint="eastAsia"/>
          <w:i/>
          <w:iCs/>
        </w:rPr>
        <w:instrText>R</w:instrText>
      </w:r>
      <w:r w:rsidR="001A4B68">
        <w:rPr>
          <w:rFonts w:hint="eastAsia"/>
          <w:vertAlign w:val="subscript"/>
        </w:rPr>
        <w:instrText>2</w:instrText>
      </w:r>
      <w:r w:rsidR="001A4B68">
        <w:rPr>
          <w:rFonts w:hint="eastAsia"/>
        </w:rPr>
        <w:instrText>)</w:instrText>
      </w:r>
      <w:r w:rsidR="001A4B68">
        <w:instrText xml:space="preserve"> </w:instrText>
      </w:r>
      <w:r w:rsidR="001A4B68">
        <w:fldChar w:fldCharType="separate"/>
      </w:r>
      <w:r w:rsidR="001A4B68">
        <w:fldChar w:fldCharType="end"/>
      </w:r>
      <w:r w:rsidR="001A4B68" w:rsidRPr="001A4B68">
        <w:rPr>
          <w:rFonts w:hint="eastAsia"/>
          <w:i/>
          <w:iCs/>
        </w:rPr>
        <w:t>I</w:t>
      </w:r>
    </w:p>
    <w:p w14:paraId="39158765" w14:textId="72FF9FD0" w:rsidR="001A4B68" w:rsidRPr="001A4B68" w:rsidRDefault="00000000" w:rsidP="001A4B68">
      <w:pPr>
        <w:rPr>
          <w:rFonts w:asciiTheme="majorEastAsia" w:hAnsiTheme="majorEastAsia" w:hint="eastAsia"/>
          <w:szCs w:val="21"/>
        </w:rPr>
      </w:pPr>
      <w:r>
        <w:rPr>
          <w:rFonts w:asciiTheme="majorEastAsia" w:hAnsiTheme="majorEastAsia" w:hint="eastAsia"/>
          <w:szCs w:val="21"/>
        </w:rPr>
        <w:t>滑动变阻器的功率为</w:t>
      </w:r>
      <w:r w:rsidR="001A4B68" w:rsidRPr="001A4B68">
        <w:rPr>
          <w:rFonts w:hint="eastAsia"/>
          <w:i/>
          <w:iCs/>
        </w:rPr>
        <w:t>P</w:t>
      </w:r>
      <w:r w:rsidR="001A4B68">
        <w:rPr>
          <w:rFonts w:hint="eastAsia"/>
          <w:vertAlign w:val="subscript"/>
        </w:rPr>
        <w:t>2</w:t>
      </w:r>
      <w:r w:rsidR="001A4B68" w:rsidRPr="001A4B68">
        <w:rPr>
          <w:rFonts w:hint="eastAsia"/>
        </w:rPr>
        <w:t xml:space="preserve"> = </w:t>
      </w:r>
      <w:r w:rsidR="001A4B68" w:rsidRPr="001A4B68">
        <w:rPr>
          <w:rFonts w:hint="eastAsia"/>
          <w:i/>
          <w:iCs/>
        </w:rPr>
        <w:t>I</w:t>
      </w:r>
      <w:r w:rsidR="001A4B68">
        <w:rPr>
          <w:rFonts w:hint="eastAsia"/>
          <w:vertAlign w:val="subscript"/>
        </w:rPr>
        <w:t>2</w:t>
      </w:r>
      <w:r w:rsidR="001A4B68">
        <w:rPr>
          <w:rFonts w:hint="eastAsia"/>
          <w:vertAlign w:val="superscript"/>
        </w:rPr>
        <w:t>2</w:t>
      </w:r>
      <w:r w:rsidR="001A4B68" w:rsidRPr="001A4B68">
        <w:rPr>
          <w:rFonts w:hint="eastAsia"/>
          <w:i/>
          <w:iCs/>
        </w:rPr>
        <w:t>R</w:t>
      </w:r>
      <w:r w:rsidR="001A4B68">
        <w:rPr>
          <w:rFonts w:hint="eastAsia"/>
          <w:vertAlign w:val="subscript"/>
        </w:rPr>
        <w:t>2</w:t>
      </w:r>
      <w:r w:rsidR="001A4B68">
        <w:rPr>
          <w:rFonts w:hint="eastAsia"/>
        </w:rPr>
        <w:t xml:space="preserve"> = </w:t>
      </w:r>
      <w:r w:rsidR="001A4B68">
        <w:rPr>
          <w:rFonts w:hint="eastAsia"/>
        </w:rPr>
        <w:t>（</w:t>
      </w:r>
      <w:r w:rsidR="001A4B68">
        <w:fldChar w:fldCharType="begin"/>
      </w:r>
      <w:r w:rsidR="001A4B68">
        <w:instrText xml:space="preserve"> </w:instrText>
      </w:r>
      <w:r w:rsidR="001A4B68">
        <w:rPr>
          <w:rFonts w:hint="eastAsia"/>
        </w:rPr>
        <w:instrText>EQ \F(</w:instrText>
      </w:r>
      <w:r w:rsidR="001A4B68" w:rsidRPr="001A4B68">
        <w:rPr>
          <w:rFonts w:hint="eastAsia"/>
          <w:i/>
          <w:iCs/>
        </w:rPr>
        <w:instrText>R</w:instrText>
      </w:r>
      <w:r w:rsidR="001A4B68">
        <w:rPr>
          <w:rFonts w:hint="eastAsia"/>
          <w:vertAlign w:val="subscript"/>
        </w:rPr>
        <w:instrText>1</w:instrText>
      </w:r>
      <w:r w:rsidR="001A4B68">
        <w:rPr>
          <w:rFonts w:hint="eastAsia"/>
        </w:rPr>
        <w:instrText>,</w:instrText>
      </w:r>
      <w:r w:rsidR="001A4B68" w:rsidRPr="001A4B68">
        <w:rPr>
          <w:rFonts w:hint="eastAsia"/>
          <w:i/>
          <w:iCs/>
        </w:rPr>
        <w:instrText>R</w:instrText>
      </w:r>
      <w:r w:rsidR="001A4B68">
        <w:rPr>
          <w:rFonts w:hint="eastAsia"/>
          <w:vertAlign w:val="subscript"/>
        </w:rPr>
        <w:instrText>1</w:instrText>
      </w:r>
      <w:r w:rsidR="001A4B68">
        <w:rPr>
          <w:rFonts w:hint="eastAsia"/>
        </w:rPr>
        <w:instrText xml:space="preserve"> + </w:instrText>
      </w:r>
      <w:r w:rsidR="001A4B68" w:rsidRPr="001A4B68">
        <w:rPr>
          <w:rFonts w:hint="eastAsia"/>
          <w:i/>
          <w:iCs/>
        </w:rPr>
        <w:instrText>R</w:instrText>
      </w:r>
      <w:r w:rsidR="001A4B68">
        <w:rPr>
          <w:rFonts w:hint="eastAsia"/>
          <w:vertAlign w:val="subscript"/>
        </w:rPr>
        <w:instrText>2</w:instrText>
      </w:r>
      <w:r w:rsidR="001A4B68">
        <w:rPr>
          <w:rFonts w:hint="eastAsia"/>
        </w:rPr>
        <w:instrText>)</w:instrText>
      </w:r>
      <w:r w:rsidR="001A4B68">
        <w:instrText xml:space="preserve"> </w:instrText>
      </w:r>
      <w:r w:rsidR="001A4B68">
        <w:fldChar w:fldCharType="separate"/>
      </w:r>
      <w:r w:rsidR="001A4B68">
        <w:fldChar w:fldCharType="end"/>
      </w:r>
      <w:r w:rsidR="001A4B68" w:rsidRPr="001A4B68">
        <w:rPr>
          <w:rFonts w:hint="eastAsia"/>
          <w:i/>
          <w:iCs/>
        </w:rPr>
        <w:t>I</w:t>
      </w:r>
      <w:r w:rsidR="001A4B68">
        <w:rPr>
          <w:rFonts w:hint="eastAsia"/>
        </w:rPr>
        <w:t>）</w:t>
      </w:r>
      <w:r w:rsidR="001A4B68">
        <w:rPr>
          <w:rFonts w:hint="eastAsia"/>
          <w:vertAlign w:val="superscript"/>
        </w:rPr>
        <w:t>2</w:t>
      </w:r>
      <w:r w:rsidR="001A4B68" w:rsidRPr="001A4B68">
        <w:rPr>
          <w:rFonts w:hint="eastAsia"/>
          <w:i/>
          <w:iCs/>
        </w:rPr>
        <w:t>R</w:t>
      </w:r>
      <w:r w:rsidR="001A4B68">
        <w:rPr>
          <w:rFonts w:hint="eastAsia"/>
          <w:vertAlign w:val="subscript"/>
        </w:rPr>
        <w:t>2</w:t>
      </w:r>
      <w:r w:rsidR="001A4B68">
        <w:rPr>
          <w:rFonts w:hint="eastAsia"/>
        </w:rPr>
        <w:t xml:space="preserve"> = </w:t>
      </w:r>
      <w:r w:rsidR="001A4B68" w:rsidRPr="001A4B68">
        <w:rPr>
          <w:rFonts w:hint="eastAsia"/>
          <w:i/>
          <w:iCs/>
        </w:rPr>
        <w:t>I</w:t>
      </w:r>
      <w:r w:rsidR="001A4B68">
        <w:rPr>
          <w:rFonts w:hint="eastAsia"/>
          <w:vertAlign w:val="superscript"/>
        </w:rPr>
        <w:t>2</w:t>
      </w:r>
      <w:r w:rsidR="001A4B68">
        <w:rPr>
          <w:rFonts w:hint="eastAsia"/>
        </w:rPr>
        <w:t>（</w:t>
      </w:r>
      <w:r w:rsidR="001A4B68">
        <w:fldChar w:fldCharType="begin"/>
      </w:r>
      <w:r w:rsidR="001A4B68">
        <w:instrText xml:space="preserve"> </w:instrText>
      </w:r>
      <w:r w:rsidR="001A4B68">
        <w:rPr>
          <w:rFonts w:hint="eastAsia"/>
        </w:rPr>
        <w:instrText>EQ \F(</w:instrText>
      </w:r>
      <w:r w:rsidR="001A4B68" w:rsidRPr="001A4B68">
        <w:rPr>
          <w:rFonts w:hint="eastAsia"/>
          <w:i/>
          <w:iCs/>
        </w:rPr>
        <w:instrText>R</w:instrText>
      </w:r>
      <w:r w:rsidR="001A4B68">
        <w:rPr>
          <w:rFonts w:hint="eastAsia"/>
          <w:vertAlign w:val="subscript"/>
        </w:rPr>
        <w:instrText>1</w:instrText>
      </w:r>
      <w:r w:rsidR="001A4B68">
        <w:rPr>
          <w:rFonts w:hint="eastAsia"/>
        </w:rPr>
        <w:instrText>,\F(</w:instrText>
      </w:r>
      <w:r w:rsidR="001A4B68" w:rsidRPr="001A4B68">
        <w:rPr>
          <w:rFonts w:hint="eastAsia"/>
          <w:i/>
          <w:iCs/>
        </w:rPr>
        <w:instrText>R</w:instrText>
      </w:r>
      <w:r w:rsidR="001A4B68">
        <w:rPr>
          <w:rFonts w:hint="eastAsia"/>
          <w:vertAlign w:val="subscript"/>
        </w:rPr>
        <w:instrText>1</w:instrText>
      </w:r>
      <w:r w:rsidR="001A4B68">
        <w:rPr>
          <w:rFonts w:hint="eastAsia"/>
        </w:rPr>
        <w:instrText>,\R(</w:instrText>
      </w:r>
      <w:r w:rsidR="001A4B68" w:rsidRPr="001A4B68">
        <w:rPr>
          <w:rFonts w:hint="eastAsia"/>
          <w:i/>
          <w:iCs/>
        </w:rPr>
        <w:instrText>R</w:instrText>
      </w:r>
      <w:r w:rsidR="001A4B68">
        <w:rPr>
          <w:rFonts w:hint="eastAsia"/>
          <w:vertAlign w:val="subscript"/>
        </w:rPr>
        <w:instrText>2</w:instrText>
      </w:r>
      <w:r w:rsidR="001A4B68">
        <w:rPr>
          <w:rFonts w:hint="eastAsia"/>
        </w:rPr>
        <w:instrText>))+ \R(</w:instrText>
      </w:r>
      <w:r w:rsidR="001A4B68" w:rsidRPr="001A4B68">
        <w:rPr>
          <w:rFonts w:hint="eastAsia"/>
          <w:i/>
          <w:iCs/>
        </w:rPr>
        <w:instrText>R</w:instrText>
      </w:r>
      <w:r w:rsidR="001A4B68">
        <w:rPr>
          <w:rFonts w:hint="eastAsia"/>
          <w:vertAlign w:val="subscript"/>
        </w:rPr>
        <w:instrText>2</w:instrText>
      </w:r>
      <w:r w:rsidR="001A4B68">
        <w:rPr>
          <w:rFonts w:hint="eastAsia"/>
        </w:rPr>
        <w:instrText>))</w:instrText>
      </w:r>
      <w:r w:rsidR="001A4B68">
        <w:instrText xml:space="preserve"> </w:instrText>
      </w:r>
      <w:r w:rsidR="001A4B68">
        <w:fldChar w:fldCharType="separate"/>
      </w:r>
      <w:r w:rsidR="001A4B68">
        <w:fldChar w:fldCharType="end"/>
      </w:r>
      <w:r w:rsidR="001A4B68">
        <w:rPr>
          <w:rFonts w:hint="eastAsia"/>
        </w:rPr>
        <w:t>）</w:t>
      </w:r>
      <w:r w:rsidR="001A4B68">
        <w:rPr>
          <w:rFonts w:hint="eastAsia"/>
          <w:vertAlign w:val="superscript"/>
        </w:rPr>
        <w:t>2</w:t>
      </w:r>
    </w:p>
    <w:p w14:paraId="3CF6D3E9" w14:textId="6002F0EB" w:rsidR="003F26F2" w:rsidRDefault="00000000" w:rsidP="00CA2E6F">
      <w:pPr>
        <w:rPr>
          <w:rFonts w:asciiTheme="majorEastAsia" w:hAnsiTheme="majorEastAsia" w:hint="eastAsia"/>
          <w:szCs w:val="21"/>
        </w:rPr>
      </w:pPr>
      <w:r>
        <w:rPr>
          <w:rFonts w:asciiTheme="majorEastAsia" w:hAnsiTheme="majorEastAsia" w:hint="eastAsia"/>
          <w:szCs w:val="21"/>
        </w:rPr>
        <w:t>故当</w:t>
      </w:r>
      <w:r w:rsidR="001A4B68" w:rsidRPr="001A4B68">
        <w:rPr>
          <w:rFonts w:hint="eastAsia"/>
        </w:rPr>
        <w:fldChar w:fldCharType="begin"/>
      </w:r>
      <w:r w:rsidR="001A4B68" w:rsidRPr="001A4B68">
        <w:rPr>
          <w:rFonts w:hint="eastAsia"/>
        </w:rPr>
        <w:instrText xml:space="preserve"> EQ \F(</w:instrText>
      </w:r>
      <w:r w:rsidR="001A4B68" w:rsidRPr="001A4B68">
        <w:rPr>
          <w:rFonts w:hint="eastAsia"/>
          <w:i/>
          <w:iCs/>
        </w:rPr>
        <w:instrText>R</w:instrText>
      </w:r>
      <w:r w:rsidR="001A4B68">
        <w:rPr>
          <w:rFonts w:hint="eastAsia"/>
          <w:vertAlign w:val="subscript"/>
        </w:rPr>
        <w:instrText>1</w:instrText>
      </w:r>
      <w:r w:rsidR="001A4B68">
        <w:rPr>
          <w:rFonts w:hint="eastAsia"/>
        </w:rPr>
        <w:instrText>,\R(</w:instrText>
      </w:r>
      <w:r w:rsidR="001A4B68" w:rsidRPr="001A4B68">
        <w:rPr>
          <w:rFonts w:hint="eastAsia"/>
          <w:i/>
          <w:iCs/>
        </w:rPr>
        <w:instrText>R</w:instrText>
      </w:r>
      <w:r w:rsidR="001A4B68">
        <w:rPr>
          <w:rFonts w:hint="eastAsia"/>
          <w:vertAlign w:val="subscript"/>
        </w:rPr>
        <w:instrText>2</w:instrText>
      </w:r>
      <w:r w:rsidR="001A4B68">
        <w:rPr>
          <w:rFonts w:hint="eastAsia"/>
        </w:rPr>
        <w:instrText>)</w:instrText>
      </w:r>
      <w:r w:rsidR="001A4B68" w:rsidRPr="001A4B68">
        <w:rPr>
          <w:rFonts w:hint="eastAsia"/>
        </w:rPr>
        <w:instrText xml:space="preserve">) </w:instrText>
      </w:r>
      <w:r w:rsidR="001A4B68" w:rsidRPr="001A4B68">
        <w:fldChar w:fldCharType="separate"/>
      </w:r>
      <w:r w:rsidR="001A4B68" w:rsidRPr="001A4B68">
        <w:rPr>
          <w:rFonts w:hint="eastAsia"/>
        </w:rPr>
        <w:fldChar w:fldCharType="end"/>
      </w:r>
      <w:r w:rsidR="001A4B68">
        <w:rPr>
          <w:rFonts w:hint="eastAsia"/>
        </w:rPr>
        <w:t xml:space="preserve">= </w:t>
      </w:r>
      <w:r w:rsidR="001A4B68">
        <w:fldChar w:fldCharType="begin"/>
      </w:r>
      <w:r w:rsidR="001A4B68">
        <w:instrText xml:space="preserve"> </w:instrText>
      </w:r>
      <w:r w:rsidR="001A4B68">
        <w:rPr>
          <w:rFonts w:hint="eastAsia"/>
        </w:rPr>
        <w:instrText>EQ \R(</w:instrText>
      </w:r>
      <w:r w:rsidR="001A4B68" w:rsidRPr="001A4B68">
        <w:rPr>
          <w:rFonts w:hint="eastAsia"/>
          <w:i/>
          <w:iCs/>
        </w:rPr>
        <w:instrText>R</w:instrText>
      </w:r>
      <w:r w:rsidR="001A4B68">
        <w:rPr>
          <w:rFonts w:hint="eastAsia"/>
          <w:vertAlign w:val="subscript"/>
        </w:rPr>
        <w:instrText>2</w:instrText>
      </w:r>
      <w:r w:rsidR="001A4B68">
        <w:rPr>
          <w:rFonts w:hint="eastAsia"/>
        </w:rPr>
        <w:instrText>)</w:instrText>
      </w:r>
      <w:r w:rsidR="001A4B68">
        <w:instrText xml:space="preserve"> </w:instrText>
      </w:r>
      <w:r w:rsidR="001A4B68">
        <w:fldChar w:fldCharType="separate"/>
      </w:r>
      <w:r w:rsidR="001A4B68">
        <w:fldChar w:fldCharType="end"/>
      </w:r>
      <w:r w:rsidR="001A4B68">
        <w:rPr>
          <w:rFonts w:hint="eastAsia"/>
        </w:rPr>
        <w:t>，即</w:t>
      </w:r>
      <w:r w:rsidR="001A4B68" w:rsidRPr="001A4B68">
        <w:rPr>
          <w:rFonts w:hint="eastAsia"/>
          <w:i/>
          <w:iCs/>
        </w:rPr>
        <w:t>R</w:t>
      </w:r>
      <w:r w:rsidR="001A4B68">
        <w:rPr>
          <w:rFonts w:hint="eastAsia"/>
          <w:vertAlign w:val="subscript"/>
        </w:rPr>
        <w:t>1</w:t>
      </w:r>
      <w:r w:rsidR="001A4B68">
        <w:rPr>
          <w:rFonts w:hint="eastAsia"/>
        </w:rPr>
        <w:t xml:space="preserve"> = </w:t>
      </w:r>
      <w:r w:rsidR="001A4B68" w:rsidRPr="001A4B68">
        <w:rPr>
          <w:rFonts w:hint="eastAsia"/>
          <w:i/>
          <w:iCs/>
        </w:rPr>
        <w:t>R</w:t>
      </w:r>
      <w:r w:rsidR="001A4B68">
        <w:rPr>
          <w:rFonts w:hint="eastAsia"/>
          <w:vertAlign w:val="subscript"/>
        </w:rPr>
        <w:t>2</w:t>
      </w:r>
      <w:r>
        <w:rPr>
          <w:rFonts w:asciiTheme="majorEastAsia" w:hAnsiTheme="majorEastAsia" w:hint="eastAsia"/>
          <w:szCs w:val="21"/>
        </w:rPr>
        <w:t>时，</w:t>
      </w:r>
      <w:r w:rsidRPr="001A4B68">
        <w:rPr>
          <w:rFonts w:hint="eastAsia"/>
          <w:i/>
          <w:iCs/>
        </w:rPr>
        <w:t>R</w:t>
      </w:r>
      <w:r w:rsidR="001A4B68">
        <w:rPr>
          <w:rFonts w:hint="eastAsia"/>
          <w:vertAlign w:val="subscript"/>
        </w:rPr>
        <w:t>2</w:t>
      </w:r>
      <w:r>
        <w:rPr>
          <w:rFonts w:asciiTheme="majorEastAsia" w:hAnsiTheme="majorEastAsia" w:hint="eastAsia"/>
          <w:szCs w:val="21"/>
        </w:rPr>
        <w:t>消耗的电功率最大</w:t>
      </w:r>
      <w:r w:rsidR="001A4B68">
        <w:rPr>
          <w:rFonts w:asciiTheme="majorEastAsia" w:hAnsiTheme="majorEastAsia" w:hint="eastAsia"/>
          <w:szCs w:val="21"/>
        </w:rPr>
        <w:t>。</w:t>
      </w:r>
      <w:r>
        <w:rPr>
          <w:rFonts w:asciiTheme="majorEastAsia" w:hAnsiTheme="majorEastAsia"/>
          <w:szCs w:val="21"/>
        </w:rPr>
        <w:t>(</w:t>
      </w:r>
      <w:r>
        <w:rPr>
          <w:rFonts w:asciiTheme="majorEastAsia" w:hAnsiTheme="majorEastAsia" w:hint="eastAsia"/>
          <w:szCs w:val="21"/>
        </w:rPr>
        <w:t>其他方法也可</w:t>
      </w:r>
      <w:r>
        <w:rPr>
          <w:rFonts w:asciiTheme="majorEastAsia" w:hAnsiTheme="majorEastAsia"/>
          <w:szCs w:val="21"/>
        </w:rPr>
        <w:t>)</w:t>
      </w:r>
    </w:p>
    <w:p w14:paraId="18019BC3" w14:textId="77777777" w:rsidR="003F26F2" w:rsidRDefault="003F26F2" w:rsidP="001A4B68">
      <w:pPr>
        <w:rPr>
          <w:rFonts w:asciiTheme="majorEastAsia" w:hAnsiTheme="majorEastAsia" w:hint="eastAsia"/>
          <w:szCs w:val="21"/>
        </w:rPr>
      </w:pPr>
    </w:p>
    <w:p w14:paraId="5BF99E53" w14:textId="395D9C6F" w:rsidR="004B6968" w:rsidRDefault="004B6968" w:rsidP="001A4B68">
      <w:pPr>
        <w:rPr>
          <w:rFonts w:cs="Times New Roman"/>
          <w:lang w:eastAsia="zh-Hans"/>
        </w:rPr>
        <w:sectPr w:rsidR="004B6968">
          <w:footerReference w:type="default" r:id="rId16"/>
          <w:pgSz w:w="11906" w:h="16838"/>
          <w:pgMar w:top="1440" w:right="1800" w:bottom="1440" w:left="1800" w:header="851" w:footer="992" w:gutter="0"/>
          <w:cols w:space="425"/>
          <w:docGrid w:type="lines" w:linePitch="312"/>
        </w:sectPr>
      </w:pPr>
    </w:p>
    <w:p w14:paraId="652CB3C9" w14:textId="2B3390FE" w:rsidR="004B6968" w:rsidRDefault="004B6968" w:rsidP="004B6968">
      <w:pPr>
        <w:pStyle w:val="ad"/>
        <w:spacing w:line="360" w:lineRule="auto"/>
        <w:ind w:left="360" w:firstLineChars="0" w:firstLine="0"/>
        <w:jc w:val="center"/>
        <w:rPr>
          <w:rFonts w:ascii="黑体" w:eastAsia="黑体" w:hAnsi="Times New Roman"/>
          <w:bCs/>
          <w:color w:val="000000"/>
          <w:sz w:val="32"/>
          <w:szCs w:val="32"/>
        </w:rPr>
      </w:pPr>
      <w:r>
        <w:rPr>
          <w:rFonts w:ascii="黑体" w:eastAsia="黑体" w:hAnsi="Times New Roman" w:hint="eastAsia"/>
          <w:bCs/>
          <w:color w:val="000000"/>
          <w:sz w:val="32"/>
          <w:szCs w:val="32"/>
        </w:rPr>
        <w:lastRenderedPageBreak/>
        <w:t>高三物理试卷</w:t>
      </w:r>
      <w:r w:rsidR="000E4064" w:rsidRPr="000E4064">
        <w:rPr>
          <w:rFonts w:ascii="黑体" w:eastAsia="黑体" w:hAnsi="Times New Roman" w:hint="eastAsia"/>
          <w:bCs/>
          <w:color w:val="EE0000"/>
          <w:sz w:val="32"/>
          <w:szCs w:val="32"/>
        </w:rPr>
        <w:t>原稿</w:t>
      </w:r>
    </w:p>
    <w:p w14:paraId="7EFA033A" w14:textId="77777777" w:rsidR="004B6968" w:rsidRDefault="004B6968" w:rsidP="004B6968">
      <w:pPr>
        <w:pStyle w:val="11"/>
        <w:spacing w:line="288" w:lineRule="auto"/>
        <w:jc w:val="center"/>
        <w:rPr>
          <w:rFonts w:eastAsia="楷体"/>
        </w:rPr>
      </w:pPr>
      <w:r>
        <w:rPr>
          <w:rFonts w:eastAsia="楷体" w:hint="eastAsia"/>
        </w:rPr>
        <w:t>（完卷时间：</w:t>
      </w:r>
      <w:r>
        <w:rPr>
          <w:rFonts w:eastAsia="楷体"/>
        </w:rPr>
        <w:t>60</w:t>
      </w:r>
      <w:r>
        <w:rPr>
          <w:rFonts w:eastAsia="楷体" w:hint="eastAsia"/>
        </w:rPr>
        <w:t>分钟</w:t>
      </w:r>
      <w:r>
        <w:rPr>
          <w:rFonts w:eastAsia="楷体" w:hint="eastAsia"/>
        </w:rPr>
        <w:t xml:space="preserve">  </w:t>
      </w:r>
      <w:r>
        <w:rPr>
          <w:rFonts w:eastAsia="楷体"/>
        </w:rPr>
        <w:t xml:space="preserve"> </w:t>
      </w:r>
      <w:r>
        <w:rPr>
          <w:rFonts w:eastAsia="楷体" w:hint="eastAsia"/>
        </w:rPr>
        <w:t>满分：</w:t>
      </w:r>
      <w:r>
        <w:rPr>
          <w:rFonts w:eastAsia="楷体"/>
        </w:rPr>
        <w:t>100</w:t>
      </w:r>
      <w:r>
        <w:rPr>
          <w:rFonts w:eastAsia="楷体" w:hint="eastAsia"/>
        </w:rPr>
        <w:t>分）</w:t>
      </w:r>
    </w:p>
    <w:p w14:paraId="585AC6C6" w14:textId="77777777" w:rsidR="004B6968" w:rsidRDefault="004B6968" w:rsidP="004B6968">
      <w:pPr>
        <w:rPr>
          <w:rFonts w:eastAsia="黑体"/>
          <w:color w:val="000000"/>
        </w:rPr>
      </w:pPr>
    </w:p>
    <w:p w14:paraId="2D8879C4" w14:textId="77777777" w:rsidR="004B6968" w:rsidRDefault="004B6968" w:rsidP="004B6968">
      <w:pPr>
        <w:spacing w:line="288" w:lineRule="auto"/>
        <w:rPr>
          <w:rFonts w:eastAsia="黑体"/>
          <w:color w:val="000000"/>
        </w:rPr>
      </w:pPr>
      <w:r>
        <w:rPr>
          <w:rFonts w:eastAsia="黑体"/>
          <w:color w:val="000000"/>
        </w:rPr>
        <w:t>特别提示：</w:t>
      </w:r>
    </w:p>
    <w:p w14:paraId="67B413E4" w14:textId="77777777" w:rsidR="004B6968" w:rsidRDefault="004B6968" w:rsidP="004B6968">
      <w:pPr>
        <w:spacing w:line="288" w:lineRule="auto"/>
        <w:ind w:firstLine="420"/>
        <w:rPr>
          <w:rFonts w:eastAsia="黑体"/>
          <w:color w:val="000000"/>
        </w:rPr>
      </w:pPr>
      <w:r>
        <w:rPr>
          <w:rFonts w:eastAsia="黑体"/>
          <w:color w:val="000000"/>
        </w:rPr>
        <w:t>1</w:t>
      </w:r>
      <w:r>
        <w:rPr>
          <w:rFonts w:eastAsia="黑体"/>
          <w:color w:val="000000"/>
        </w:rPr>
        <w:t>．本试卷标注</w:t>
      </w:r>
      <w:r>
        <w:rPr>
          <w:rFonts w:eastAsia="黑体" w:hint="eastAsia"/>
          <w:color w:val="000000"/>
        </w:rPr>
        <w:t>“</w:t>
      </w:r>
      <w:r>
        <w:rPr>
          <w:rFonts w:eastAsia="黑体"/>
          <w:color w:val="000000"/>
        </w:rPr>
        <w:t>多选</w:t>
      </w:r>
      <w:r>
        <w:rPr>
          <w:rFonts w:eastAsia="黑体" w:hint="eastAsia"/>
          <w:color w:val="000000"/>
        </w:rPr>
        <w:t>”</w:t>
      </w:r>
      <w:r>
        <w:rPr>
          <w:rFonts w:eastAsia="黑体"/>
          <w:color w:val="000000"/>
        </w:rPr>
        <w:t>的试题，</w:t>
      </w:r>
      <w:r>
        <w:rPr>
          <w:rFonts w:eastAsia="黑体" w:hint="eastAsia"/>
          <w:color w:val="000000"/>
        </w:rPr>
        <w:t>应选两个及以上的选项，但不可全选</w:t>
      </w:r>
      <w:r>
        <w:rPr>
          <w:rFonts w:eastAsia="黑体"/>
          <w:color w:val="000000"/>
        </w:rPr>
        <w:t>；未特别标注的选择类试题，每小题只有</w:t>
      </w:r>
      <w:r>
        <w:rPr>
          <w:rFonts w:eastAsia="黑体" w:hint="eastAsia"/>
          <w:color w:val="000000"/>
        </w:rPr>
        <w:t>一</w:t>
      </w:r>
      <w:r>
        <w:rPr>
          <w:rFonts w:eastAsia="黑体"/>
          <w:color w:val="000000"/>
        </w:rPr>
        <w:t>个正确选项。</w:t>
      </w:r>
    </w:p>
    <w:p w14:paraId="026BFACF" w14:textId="77777777" w:rsidR="004B6968" w:rsidRDefault="004B6968" w:rsidP="004B6968">
      <w:pPr>
        <w:spacing w:line="288" w:lineRule="auto"/>
        <w:ind w:firstLine="420"/>
        <w:rPr>
          <w:rFonts w:eastAsia="黑体"/>
          <w:color w:val="000000"/>
        </w:rPr>
      </w:pPr>
      <w:r>
        <w:rPr>
          <w:rFonts w:eastAsia="黑体"/>
          <w:color w:val="000000"/>
        </w:rPr>
        <w:t>2</w:t>
      </w:r>
      <w:r>
        <w:rPr>
          <w:rFonts w:eastAsia="黑体"/>
          <w:color w:val="000000"/>
        </w:rPr>
        <w:t>．在列式计算、逻辑推理以及回答问题过程中，须给出必要的图示、文字说明、公式、演算等。</w:t>
      </w:r>
    </w:p>
    <w:p w14:paraId="038176AC" w14:textId="77777777" w:rsidR="004B6968" w:rsidRDefault="004B6968" w:rsidP="004B6968">
      <w:pPr>
        <w:spacing w:line="288" w:lineRule="auto"/>
        <w:ind w:firstLine="420"/>
        <w:rPr>
          <w:rFonts w:eastAsia="黑体"/>
          <w:color w:val="000000"/>
        </w:rPr>
      </w:pPr>
      <w:r>
        <w:rPr>
          <w:rFonts w:eastAsia="黑体"/>
          <w:color w:val="000000"/>
        </w:rPr>
        <w:t>3</w:t>
      </w:r>
      <w:r>
        <w:rPr>
          <w:rFonts w:eastAsia="黑体"/>
          <w:color w:val="000000"/>
        </w:rPr>
        <w:t>．除特殊说明外，本卷所用重力加速度</w:t>
      </w:r>
      <w:r>
        <w:rPr>
          <w:rFonts w:eastAsia="黑体"/>
          <w:i/>
          <w:color w:val="000000"/>
        </w:rPr>
        <w:t>g</w:t>
      </w:r>
      <w:r>
        <w:rPr>
          <w:rFonts w:eastAsia="黑体"/>
          <w:color w:val="000000"/>
        </w:rPr>
        <w:t>大小均取</w:t>
      </w:r>
      <w:r>
        <w:rPr>
          <w:rFonts w:eastAsia="黑体"/>
          <w:color w:val="000000"/>
        </w:rPr>
        <w:t>9.8 m/s</w:t>
      </w:r>
      <w:r>
        <w:rPr>
          <w:rFonts w:eastAsia="黑体"/>
          <w:color w:val="000000"/>
          <w:vertAlign w:val="superscript"/>
        </w:rPr>
        <w:t>2</w:t>
      </w:r>
      <w:r>
        <w:rPr>
          <w:rFonts w:eastAsia="黑体"/>
          <w:color w:val="000000"/>
        </w:rPr>
        <w:t>。</w:t>
      </w:r>
    </w:p>
    <w:p w14:paraId="18B2630E" w14:textId="77777777" w:rsidR="004B6968" w:rsidRDefault="004B6968" w:rsidP="004B6968">
      <w:pPr>
        <w:adjustRightInd w:val="0"/>
        <w:spacing w:beforeLines="100" w:before="312" w:line="355" w:lineRule="auto"/>
        <w:jc w:val="center"/>
        <w:rPr>
          <w:rFonts w:eastAsia="黑体" w:cs="黑体"/>
          <w:bCs/>
          <w:color w:val="000000"/>
          <w:sz w:val="24"/>
          <w:szCs w:val="21"/>
          <w:shd w:val="clear" w:color="auto" w:fill="FFFFFF"/>
          <w:lang w:bidi="ar"/>
        </w:rPr>
      </w:pPr>
      <w:r>
        <w:rPr>
          <w:rFonts w:eastAsia="黑体" w:cs="黑体" w:hint="eastAsia"/>
          <w:bCs/>
          <w:color w:val="000000"/>
          <w:sz w:val="24"/>
          <w:szCs w:val="21"/>
          <w:shd w:val="clear" w:color="auto" w:fill="FFFFFF"/>
          <w:lang w:bidi="ar"/>
        </w:rPr>
        <w:t>一</w:t>
      </w:r>
      <w:r>
        <w:rPr>
          <w:rFonts w:eastAsia="黑体" w:cs="黑体" w:hint="eastAsia"/>
          <w:bCs/>
          <w:color w:val="000000"/>
          <w:sz w:val="24"/>
          <w:szCs w:val="21"/>
          <w:shd w:val="clear" w:color="auto" w:fill="FFFFFF"/>
          <w:lang w:bidi="ar"/>
        </w:rPr>
        <w:t xml:space="preserve"> </w:t>
      </w:r>
      <w:r>
        <w:rPr>
          <w:rFonts w:eastAsia="黑体" w:cs="黑体"/>
          <w:bCs/>
          <w:color w:val="000000"/>
          <w:sz w:val="24"/>
          <w:szCs w:val="21"/>
          <w:shd w:val="clear" w:color="auto" w:fill="FFFFFF"/>
          <w:lang w:bidi="ar"/>
        </w:rPr>
        <w:t xml:space="preserve"> </w:t>
      </w:r>
      <w:r>
        <w:rPr>
          <w:rFonts w:eastAsia="黑体" w:cs="黑体" w:hint="eastAsia"/>
          <w:bCs/>
          <w:color w:val="000000"/>
          <w:sz w:val="24"/>
          <w:szCs w:val="21"/>
          <w:shd w:val="clear" w:color="auto" w:fill="FFFFFF"/>
          <w:lang w:bidi="ar"/>
        </w:rPr>
        <w:t>太空</w:t>
      </w:r>
      <w:r>
        <w:rPr>
          <w:rFonts w:eastAsia="黑体" w:cs="黑体" w:hint="eastAsia"/>
          <w:bCs/>
          <w:color w:val="000000"/>
          <w:sz w:val="24"/>
          <w:szCs w:val="21"/>
          <w:shd w:val="clear" w:color="auto" w:fill="FFFFFF"/>
          <w:lang w:bidi="ar"/>
        </w:rPr>
        <w:t>AI</w:t>
      </w:r>
      <w:r>
        <w:rPr>
          <w:rFonts w:eastAsia="黑体" w:cs="黑体" w:hint="eastAsia"/>
          <w:bCs/>
          <w:color w:val="000000"/>
          <w:sz w:val="24"/>
          <w:szCs w:val="21"/>
          <w:shd w:val="clear" w:color="auto" w:fill="FFFFFF"/>
          <w:lang w:bidi="ar"/>
        </w:rPr>
        <w:t>算力中心</w:t>
      </w:r>
    </w:p>
    <w:p w14:paraId="0E8ECDE5" w14:textId="77777777" w:rsidR="004B6968" w:rsidRDefault="004B6968" w:rsidP="004B6968">
      <w:pPr>
        <w:spacing w:afterLines="50" w:after="156" w:line="305" w:lineRule="auto"/>
        <w:ind w:firstLineChars="200" w:firstLine="420"/>
        <w:rPr>
          <w:rFonts w:eastAsia="楷体" w:cs="楷体"/>
          <w:color w:val="000000"/>
          <w:szCs w:val="21"/>
        </w:rPr>
      </w:pPr>
      <w:r>
        <w:rPr>
          <w:rFonts w:eastAsia="楷体" w:cs="楷体" w:hint="eastAsia"/>
          <w:color w:val="000000"/>
          <w:szCs w:val="21"/>
        </w:rPr>
        <w:t>我国计划在未来五年内发射天基人工智能数据中心。将太空计算星座部署在近地轨道，利用太空的真空、微重力和低温环境进行高效散热，并通过太阳能电池板提供能源。</w:t>
      </w:r>
    </w:p>
    <w:p w14:paraId="177D8F2A" w14:textId="77777777" w:rsidR="004B6968" w:rsidRDefault="004B6968" w:rsidP="004B6968">
      <w:pPr>
        <w:spacing w:line="305" w:lineRule="auto"/>
        <w:ind w:left="283" w:hangingChars="135" w:hanging="283"/>
        <w:rPr>
          <w:rFonts w:cs="Times New Roman"/>
          <w:color w:val="000000"/>
          <w:szCs w:val="21"/>
        </w:rPr>
      </w:pPr>
      <w:r>
        <w:rPr>
          <w:rFonts w:cs="Times New Roman" w:hint="eastAsia"/>
          <w:color w:val="000000"/>
          <w:szCs w:val="21"/>
        </w:rPr>
        <w:t>1</w:t>
      </w:r>
      <w:r>
        <w:rPr>
          <w:rFonts w:cs="Times New Roman" w:hint="eastAsia"/>
          <w:color w:val="000000"/>
          <w:szCs w:val="21"/>
        </w:rPr>
        <w:t>．太空计算星座的能源来自太阳，太阳目前是一颗</w:t>
      </w:r>
      <w:r>
        <w:rPr>
          <w:rFonts w:cs="Times New Roman" w:hint="eastAsia"/>
          <w:color w:val="000000"/>
          <w:szCs w:val="21"/>
        </w:rPr>
        <w:t>_________</w:t>
      </w:r>
      <w:r>
        <w:rPr>
          <w:rFonts w:cs="Times New Roman" w:hint="eastAsia"/>
          <w:color w:val="000000"/>
          <w:szCs w:val="21"/>
        </w:rPr>
        <w:t>。</w:t>
      </w:r>
    </w:p>
    <w:p w14:paraId="46EA0C98" w14:textId="77777777" w:rsidR="004B6968" w:rsidRDefault="004B6968" w:rsidP="004B6968">
      <w:pPr>
        <w:tabs>
          <w:tab w:val="left" w:pos="2520"/>
          <w:tab w:val="left" w:pos="4620"/>
          <w:tab w:val="left" w:pos="6720"/>
        </w:tabs>
        <w:spacing w:line="305" w:lineRule="auto"/>
        <w:ind w:firstLineChars="150" w:firstLine="315"/>
        <w:rPr>
          <w:rFonts w:cs="Times New Roman"/>
          <w:color w:val="000000"/>
          <w:szCs w:val="21"/>
        </w:rPr>
      </w:pPr>
      <w:r>
        <w:rPr>
          <w:rFonts w:cs="Times New Roman"/>
          <w:color w:val="000000"/>
          <w:szCs w:val="21"/>
        </w:rPr>
        <w:t>A</w:t>
      </w:r>
      <w:r>
        <w:rPr>
          <w:rFonts w:cs="Times New Roman"/>
          <w:color w:val="000000"/>
          <w:szCs w:val="21"/>
        </w:rPr>
        <w:t>．</w:t>
      </w:r>
      <w:r>
        <w:rPr>
          <w:rFonts w:cs="Times New Roman" w:hint="eastAsia"/>
          <w:color w:val="000000"/>
          <w:szCs w:val="21"/>
        </w:rPr>
        <w:t>固态的白矮星</w:t>
      </w:r>
      <w:r>
        <w:rPr>
          <w:rFonts w:cs="Times New Roman"/>
          <w:color w:val="000000"/>
          <w:szCs w:val="21"/>
        </w:rPr>
        <w:tab/>
      </w:r>
      <w:r>
        <w:rPr>
          <w:rFonts w:cs="Times New Roman" w:hint="eastAsia"/>
          <w:color w:val="000000"/>
          <w:szCs w:val="21"/>
        </w:rPr>
        <w:t>B</w:t>
      </w:r>
      <w:r>
        <w:rPr>
          <w:rFonts w:cs="Times New Roman"/>
          <w:color w:val="000000"/>
          <w:szCs w:val="21"/>
        </w:rPr>
        <w:t>．</w:t>
      </w:r>
      <w:r>
        <w:rPr>
          <w:rFonts w:cs="Times New Roman" w:hint="eastAsia"/>
          <w:color w:val="000000"/>
          <w:szCs w:val="21"/>
        </w:rPr>
        <w:t>固态的中子星</w:t>
      </w:r>
      <w:r>
        <w:rPr>
          <w:rFonts w:cs="Times New Roman"/>
          <w:color w:val="000000"/>
          <w:szCs w:val="21"/>
        </w:rPr>
        <w:tab/>
      </w:r>
      <w:r>
        <w:rPr>
          <w:rFonts w:cs="Times New Roman" w:hint="eastAsia"/>
          <w:color w:val="000000"/>
          <w:szCs w:val="21"/>
        </w:rPr>
        <w:t>C</w:t>
      </w:r>
      <w:r>
        <w:rPr>
          <w:rFonts w:cs="Times New Roman"/>
          <w:color w:val="000000"/>
          <w:szCs w:val="21"/>
        </w:rPr>
        <w:t>．</w:t>
      </w:r>
      <w:r>
        <w:rPr>
          <w:rFonts w:cs="Times New Roman" w:hint="eastAsia"/>
          <w:color w:val="000000"/>
          <w:szCs w:val="21"/>
        </w:rPr>
        <w:t>气态的主序星</w:t>
      </w:r>
      <w:r>
        <w:rPr>
          <w:rFonts w:cs="Times New Roman"/>
          <w:color w:val="000000"/>
          <w:szCs w:val="21"/>
        </w:rPr>
        <w:tab/>
      </w:r>
      <w:r>
        <w:rPr>
          <w:rFonts w:cs="Times New Roman" w:hint="eastAsia"/>
          <w:color w:val="000000"/>
          <w:szCs w:val="21"/>
        </w:rPr>
        <w:t>D</w:t>
      </w:r>
      <w:r>
        <w:rPr>
          <w:rFonts w:cs="Times New Roman"/>
          <w:color w:val="000000"/>
          <w:szCs w:val="21"/>
        </w:rPr>
        <w:t>．</w:t>
      </w:r>
      <w:r>
        <w:rPr>
          <w:rFonts w:cs="Times New Roman" w:hint="eastAsia"/>
          <w:color w:val="000000"/>
          <w:szCs w:val="21"/>
        </w:rPr>
        <w:t>气态的红巨星</w:t>
      </w:r>
    </w:p>
    <w:p w14:paraId="1BF20C9C" w14:textId="1CDCC823" w:rsidR="004B6968" w:rsidRDefault="004B6968" w:rsidP="004B6968">
      <w:pPr>
        <w:spacing w:line="305" w:lineRule="auto"/>
        <w:ind w:left="315" w:hangingChars="150" w:hanging="315"/>
        <w:rPr>
          <w:rFonts w:cs="Times New Roman"/>
          <w:color w:val="000000"/>
          <w:szCs w:val="21"/>
        </w:rPr>
      </w:pPr>
      <w:r>
        <w:rPr>
          <w:noProof/>
        </w:rPr>
        <w:drawing>
          <wp:anchor distT="0" distB="0" distL="114300" distR="114300" simplePos="0" relativeHeight="251666432" behindDoc="0" locked="0" layoutInCell="1" allowOverlap="1" wp14:anchorId="574E740B" wp14:editId="7B95D500">
            <wp:simplePos x="0" y="0"/>
            <wp:positionH relativeFrom="margin">
              <wp:posOffset>4439920</wp:posOffset>
            </wp:positionH>
            <wp:positionV relativeFrom="paragraph">
              <wp:posOffset>92075</wp:posOffset>
            </wp:positionV>
            <wp:extent cx="1576705" cy="859790"/>
            <wp:effectExtent l="0" t="0" r="4445" b="0"/>
            <wp:wrapSquare wrapText="bothSides"/>
            <wp:docPr id="168189888" name="图片 26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IMG_25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76705" cy="8597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hint="eastAsia"/>
          <w:color w:val="000000"/>
          <w:szCs w:val="21"/>
        </w:rPr>
        <w:t>2</w:t>
      </w:r>
      <w:r>
        <w:rPr>
          <w:rFonts w:cs="Times New Roman" w:hint="eastAsia"/>
          <w:color w:val="000000"/>
          <w:szCs w:val="21"/>
        </w:rPr>
        <w:t>．</w:t>
      </w:r>
      <w:r>
        <w:rPr>
          <w:rFonts w:cs="Times New Roman"/>
          <w:color w:val="000000"/>
          <w:spacing w:val="-1"/>
          <w:szCs w:val="21"/>
        </w:rPr>
        <w:t>2025</w:t>
      </w:r>
      <w:r>
        <w:rPr>
          <w:rFonts w:cs="Times New Roman" w:hint="eastAsia"/>
          <w:color w:val="000000"/>
          <w:spacing w:val="-1"/>
          <w:szCs w:val="21"/>
        </w:rPr>
        <w:t>年我国成功发射全球首个太空计算星座“星算”，首批</w:t>
      </w:r>
      <w:r>
        <w:rPr>
          <w:rFonts w:cs="Times New Roman"/>
          <w:color w:val="000000"/>
          <w:spacing w:val="-1"/>
          <w:szCs w:val="21"/>
        </w:rPr>
        <w:t>12</w:t>
      </w:r>
      <w:r>
        <w:rPr>
          <w:rFonts w:cs="Times New Roman" w:hint="eastAsia"/>
          <w:color w:val="000000"/>
          <w:spacing w:val="-1"/>
          <w:szCs w:val="21"/>
        </w:rPr>
        <w:t>颗卫星全部进入距离地面</w:t>
      </w:r>
      <w:r>
        <w:rPr>
          <w:rFonts w:cs="Times New Roman"/>
          <w:color w:val="000000"/>
          <w:spacing w:val="-1"/>
          <w:szCs w:val="21"/>
        </w:rPr>
        <w:t>700</w:t>
      </w:r>
      <w:r>
        <w:rPr>
          <w:rFonts w:cs="Times New Roman" w:hint="eastAsia"/>
          <w:color w:val="000000"/>
          <w:spacing w:val="-1"/>
          <w:szCs w:val="21"/>
        </w:rPr>
        <w:t xml:space="preserve"> km</w:t>
      </w:r>
      <w:r>
        <w:rPr>
          <w:rFonts w:cs="Times New Roman" w:hint="eastAsia"/>
          <w:color w:val="000000"/>
          <w:spacing w:val="-1"/>
          <w:szCs w:val="21"/>
        </w:rPr>
        <w:t>高</w:t>
      </w:r>
      <w:r>
        <w:rPr>
          <w:rFonts w:cs="Times New Roman" w:hint="eastAsia"/>
          <w:color w:val="000000"/>
          <w:szCs w:val="21"/>
        </w:rPr>
        <w:t>度的预定轨道，绕地球做匀速圆周运动。已知地球半径约为</w:t>
      </w:r>
      <w:r>
        <w:rPr>
          <w:rFonts w:cs="Times New Roman" w:hint="eastAsia"/>
          <w:color w:val="000000"/>
          <w:szCs w:val="21"/>
        </w:rPr>
        <w:t>6400 km</w:t>
      </w:r>
      <w:r>
        <w:rPr>
          <w:rFonts w:cs="Times New Roman" w:hint="eastAsia"/>
          <w:color w:val="000000"/>
          <w:szCs w:val="21"/>
        </w:rPr>
        <w:t>，则其中一颗卫星在轨运行时</w:t>
      </w:r>
      <w:r>
        <w:rPr>
          <w:rFonts w:cs="Times New Roman" w:hint="eastAsia"/>
          <w:color w:val="000000"/>
          <w:szCs w:val="21"/>
        </w:rPr>
        <w:t>_________</w:t>
      </w:r>
      <w:r>
        <w:rPr>
          <w:rFonts w:cs="Times New Roman" w:hint="eastAsia"/>
          <w:color w:val="000000"/>
          <w:szCs w:val="21"/>
        </w:rPr>
        <w:t>。</w:t>
      </w:r>
    </w:p>
    <w:p w14:paraId="2FDA6F53" w14:textId="77777777" w:rsidR="004B6968" w:rsidRDefault="004B6968" w:rsidP="004B6968">
      <w:pPr>
        <w:tabs>
          <w:tab w:val="left" w:pos="2520"/>
          <w:tab w:val="left" w:pos="4620"/>
          <w:tab w:val="left" w:pos="6720"/>
        </w:tabs>
        <w:spacing w:line="305" w:lineRule="auto"/>
        <w:ind w:firstLineChars="150" w:firstLine="315"/>
        <w:rPr>
          <w:rFonts w:cs="Times New Roman"/>
          <w:color w:val="000000"/>
          <w:szCs w:val="21"/>
        </w:rPr>
      </w:pPr>
      <w:r>
        <w:rPr>
          <w:rFonts w:cs="Times New Roman"/>
          <w:color w:val="000000"/>
          <w:szCs w:val="21"/>
        </w:rPr>
        <w:t>A</w:t>
      </w:r>
      <w:r>
        <w:rPr>
          <w:rFonts w:cs="Times New Roman"/>
          <w:color w:val="000000"/>
          <w:szCs w:val="21"/>
        </w:rPr>
        <w:t>．</w:t>
      </w:r>
      <w:r>
        <w:rPr>
          <w:rFonts w:cs="Times New Roman" w:hint="eastAsia"/>
          <w:color w:val="000000"/>
          <w:szCs w:val="21"/>
        </w:rPr>
        <w:t>向心加速度大于</w:t>
      </w:r>
      <w:r>
        <w:rPr>
          <w:rFonts w:cs="Times New Roman" w:hint="eastAsia"/>
          <w:i/>
          <w:color w:val="000000"/>
          <w:szCs w:val="21"/>
        </w:rPr>
        <w:t>g</w:t>
      </w:r>
      <w:r>
        <w:rPr>
          <w:rFonts w:cs="Times New Roman"/>
          <w:color w:val="000000"/>
          <w:szCs w:val="21"/>
        </w:rPr>
        <w:tab/>
      </w:r>
      <w:r>
        <w:rPr>
          <w:rFonts w:cs="Times New Roman"/>
          <w:color w:val="000000"/>
          <w:szCs w:val="21"/>
        </w:rPr>
        <w:tab/>
      </w:r>
      <w:r>
        <w:rPr>
          <w:rFonts w:cs="Times New Roman" w:hint="eastAsia"/>
          <w:color w:val="000000"/>
          <w:szCs w:val="21"/>
        </w:rPr>
        <w:t>B</w:t>
      </w:r>
      <w:r>
        <w:rPr>
          <w:rFonts w:cs="Times New Roman"/>
          <w:color w:val="000000"/>
          <w:szCs w:val="21"/>
        </w:rPr>
        <w:t>．</w:t>
      </w:r>
      <w:r>
        <w:rPr>
          <w:rFonts w:cs="Times New Roman" w:hint="eastAsia"/>
          <w:color w:val="000000"/>
          <w:szCs w:val="21"/>
        </w:rPr>
        <w:t>线速度小于</w:t>
      </w:r>
      <w:r>
        <w:rPr>
          <w:rFonts w:cs="Times New Roman" w:hint="eastAsia"/>
          <w:color w:val="000000"/>
          <w:szCs w:val="21"/>
        </w:rPr>
        <w:t>7.9</w:t>
      </w:r>
      <w:r>
        <w:rPr>
          <w:rFonts w:cs="Times New Roman"/>
          <w:color w:val="000000"/>
          <w:szCs w:val="21"/>
        </w:rPr>
        <w:t xml:space="preserve"> </w:t>
      </w:r>
      <w:r>
        <w:rPr>
          <w:rFonts w:cs="Times New Roman" w:hint="eastAsia"/>
          <w:color w:val="000000"/>
          <w:szCs w:val="21"/>
        </w:rPr>
        <w:t>km/s</w:t>
      </w:r>
    </w:p>
    <w:p w14:paraId="69ED94E6" w14:textId="77777777" w:rsidR="004B6968" w:rsidRDefault="004B6968" w:rsidP="004B6968">
      <w:pPr>
        <w:tabs>
          <w:tab w:val="left" w:pos="2520"/>
          <w:tab w:val="left" w:pos="4620"/>
          <w:tab w:val="left" w:pos="6720"/>
        </w:tabs>
        <w:spacing w:line="305" w:lineRule="auto"/>
        <w:ind w:firstLineChars="150" w:firstLine="315"/>
        <w:rPr>
          <w:rFonts w:cs="Times New Roman"/>
          <w:color w:val="000000"/>
          <w:szCs w:val="21"/>
        </w:rPr>
      </w:pPr>
      <w:r>
        <w:rPr>
          <w:rFonts w:cs="Times New Roman" w:hint="eastAsia"/>
          <w:color w:val="000000"/>
          <w:szCs w:val="21"/>
        </w:rPr>
        <w:t>C</w:t>
      </w:r>
      <w:r>
        <w:rPr>
          <w:rFonts w:cs="Times New Roman"/>
          <w:color w:val="000000"/>
          <w:szCs w:val="21"/>
        </w:rPr>
        <w:t>．</w:t>
      </w:r>
      <w:r>
        <w:rPr>
          <w:rFonts w:cs="Times New Roman" w:hint="eastAsia"/>
          <w:color w:val="000000"/>
          <w:szCs w:val="21"/>
        </w:rPr>
        <w:t>做匀变速曲线运动</w:t>
      </w:r>
      <w:r>
        <w:rPr>
          <w:rFonts w:cs="Times New Roman"/>
          <w:color w:val="000000"/>
          <w:szCs w:val="21"/>
        </w:rPr>
        <w:tab/>
      </w:r>
      <w:r>
        <w:rPr>
          <w:rFonts w:cs="Times New Roman"/>
          <w:color w:val="000000"/>
          <w:szCs w:val="21"/>
        </w:rPr>
        <w:tab/>
      </w:r>
      <w:r>
        <w:rPr>
          <w:rFonts w:cs="Times New Roman" w:hint="eastAsia"/>
          <w:color w:val="000000"/>
          <w:szCs w:val="21"/>
        </w:rPr>
        <w:t>D</w:t>
      </w:r>
      <w:r>
        <w:rPr>
          <w:rFonts w:cs="Times New Roman"/>
          <w:color w:val="000000"/>
          <w:szCs w:val="21"/>
        </w:rPr>
        <w:t>．</w:t>
      </w:r>
      <w:r>
        <w:rPr>
          <w:rFonts w:cs="Times New Roman" w:hint="eastAsia"/>
          <w:color w:val="000000"/>
          <w:szCs w:val="21"/>
        </w:rPr>
        <w:t>受到的合力为零</w:t>
      </w:r>
    </w:p>
    <w:p w14:paraId="5A761BE9" w14:textId="77777777" w:rsidR="004B6968" w:rsidRDefault="004B6968" w:rsidP="004B6968">
      <w:pPr>
        <w:spacing w:line="305" w:lineRule="auto"/>
        <w:ind w:left="283" w:hangingChars="135" w:hanging="283"/>
        <w:rPr>
          <w:rFonts w:cs="Times New Roman"/>
          <w:color w:val="000000"/>
          <w:szCs w:val="21"/>
        </w:rPr>
      </w:pPr>
      <w:r>
        <w:rPr>
          <w:rFonts w:cs="Times New Roman" w:hint="eastAsia"/>
          <w:color w:val="000000"/>
          <w:szCs w:val="21"/>
        </w:rPr>
        <w:t>3</w:t>
      </w:r>
      <w:r>
        <w:rPr>
          <w:rFonts w:cs="Times New Roman" w:hint="eastAsia"/>
          <w:color w:val="000000"/>
          <w:szCs w:val="21"/>
        </w:rPr>
        <w:t>．“星算”卫星内部搭载了智能芯片以执行计算任务，当卫星在轨运行时</w:t>
      </w:r>
      <w:r>
        <w:rPr>
          <w:rFonts w:cs="Times New Roman" w:hint="eastAsia"/>
          <w:color w:val="000000"/>
          <w:szCs w:val="21"/>
        </w:rPr>
        <w:t>_________</w:t>
      </w:r>
      <w:r>
        <w:rPr>
          <w:rFonts w:cs="Times New Roman" w:hint="eastAsia"/>
          <w:color w:val="000000"/>
          <w:szCs w:val="21"/>
        </w:rPr>
        <w:t>。（多选）</w:t>
      </w:r>
    </w:p>
    <w:p w14:paraId="0019AA1E" w14:textId="77777777" w:rsidR="004B6968" w:rsidRDefault="004B6968" w:rsidP="004B6968">
      <w:pPr>
        <w:tabs>
          <w:tab w:val="left" w:pos="2520"/>
          <w:tab w:val="left" w:pos="4620"/>
          <w:tab w:val="left" w:pos="6720"/>
        </w:tabs>
        <w:spacing w:line="305" w:lineRule="auto"/>
        <w:ind w:firstLineChars="150" w:firstLine="315"/>
        <w:rPr>
          <w:rFonts w:cs="Times New Roman"/>
          <w:color w:val="000000"/>
          <w:szCs w:val="21"/>
        </w:rPr>
      </w:pPr>
      <w:r>
        <w:rPr>
          <w:rFonts w:cs="Times New Roman"/>
          <w:color w:val="000000"/>
          <w:szCs w:val="21"/>
        </w:rPr>
        <w:t>A</w:t>
      </w:r>
      <w:r>
        <w:rPr>
          <w:rFonts w:cs="Times New Roman"/>
          <w:color w:val="000000"/>
          <w:szCs w:val="21"/>
        </w:rPr>
        <w:t>．</w:t>
      </w:r>
      <w:r>
        <w:rPr>
          <w:rFonts w:cs="Times New Roman" w:hint="eastAsia"/>
          <w:color w:val="000000"/>
          <w:szCs w:val="21"/>
        </w:rPr>
        <w:t>在太空中利用对流和辐射对芯片进行散热</w:t>
      </w:r>
    </w:p>
    <w:p w14:paraId="739FE6A9" w14:textId="77777777" w:rsidR="004B6968" w:rsidRDefault="004B6968" w:rsidP="004B6968">
      <w:pPr>
        <w:tabs>
          <w:tab w:val="left" w:pos="2520"/>
          <w:tab w:val="left" w:pos="4620"/>
          <w:tab w:val="left" w:pos="6720"/>
        </w:tabs>
        <w:spacing w:line="305" w:lineRule="auto"/>
        <w:ind w:firstLineChars="150" w:firstLine="315"/>
        <w:rPr>
          <w:rFonts w:cs="Times New Roman"/>
          <w:color w:val="000000"/>
          <w:szCs w:val="21"/>
        </w:rPr>
      </w:pPr>
      <w:r>
        <w:rPr>
          <w:rFonts w:cs="Times New Roman" w:hint="eastAsia"/>
          <w:color w:val="000000"/>
          <w:szCs w:val="21"/>
        </w:rPr>
        <w:t>B</w:t>
      </w:r>
      <w:r>
        <w:rPr>
          <w:rFonts w:cs="Times New Roman"/>
          <w:color w:val="000000"/>
          <w:szCs w:val="21"/>
        </w:rPr>
        <w:t>．</w:t>
      </w:r>
      <w:r>
        <w:rPr>
          <w:rFonts w:cs="Times New Roman" w:hint="eastAsia"/>
          <w:color w:val="000000"/>
          <w:szCs w:val="21"/>
        </w:rPr>
        <w:t>若散热功率小于热功率，芯片温度必升高</w:t>
      </w:r>
    </w:p>
    <w:p w14:paraId="5860D037" w14:textId="77777777" w:rsidR="004B6968" w:rsidRDefault="004B6968" w:rsidP="004B6968">
      <w:pPr>
        <w:tabs>
          <w:tab w:val="left" w:pos="2520"/>
          <w:tab w:val="left" w:pos="4620"/>
          <w:tab w:val="left" w:pos="6720"/>
        </w:tabs>
        <w:spacing w:line="305" w:lineRule="auto"/>
        <w:ind w:firstLineChars="150" w:firstLine="315"/>
        <w:rPr>
          <w:rFonts w:cs="Times New Roman"/>
          <w:color w:val="000000"/>
          <w:szCs w:val="21"/>
        </w:rPr>
      </w:pPr>
      <w:r>
        <w:rPr>
          <w:rFonts w:cs="Times New Roman" w:hint="eastAsia"/>
          <w:color w:val="000000"/>
          <w:szCs w:val="21"/>
        </w:rPr>
        <w:t>C</w:t>
      </w:r>
      <w:r>
        <w:rPr>
          <w:rFonts w:cs="Times New Roman"/>
          <w:color w:val="000000"/>
          <w:szCs w:val="21"/>
        </w:rPr>
        <w:t>．</w:t>
      </w:r>
      <w:r>
        <w:rPr>
          <w:rFonts w:cs="Times New Roman" w:hint="eastAsia"/>
          <w:color w:val="000000"/>
          <w:szCs w:val="21"/>
        </w:rPr>
        <w:t>经过地球阴影区时无法发电，需配备储能系统</w:t>
      </w:r>
    </w:p>
    <w:p w14:paraId="1520A7F9" w14:textId="77777777" w:rsidR="004B6968" w:rsidRDefault="004B6968" w:rsidP="004B6968">
      <w:pPr>
        <w:tabs>
          <w:tab w:val="left" w:pos="2520"/>
          <w:tab w:val="left" w:pos="4620"/>
          <w:tab w:val="left" w:pos="6720"/>
        </w:tabs>
        <w:spacing w:line="305" w:lineRule="auto"/>
        <w:ind w:firstLineChars="150" w:firstLine="315"/>
        <w:rPr>
          <w:rFonts w:cs="Times New Roman"/>
          <w:color w:val="000000"/>
          <w:szCs w:val="21"/>
        </w:rPr>
      </w:pPr>
      <w:r>
        <w:rPr>
          <w:rFonts w:cs="Times New Roman" w:hint="eastAsia"/>
          <w:color w:val="000000"/>
          <w:szCs w:val="21"/>
        </w:rPr>
        <w:t>D</w:t>
      </w:r>
      <w:r>
        <w:rPr>
          <w:rFonts w:cs="Times New Roman"/>
          <w:color w:val="000000"/>
          <w:szCs w:val="21"/>
        </w:rPr>
        <w:t>．</w:t>
      </w:r>
      <w:r>
        <w:rPr>
          <w:rFonts w:cs="Times New Roman" w:hint="eastAsia"/>
          <w:color w:val="000000"/>
          <w:szCs w:val="21"/>
        </w:rPr>
        <w:t>其它条件相同的情况下，太阳能电池板平均发电功率比在地球上更大</w:t>
      </w:r>
    </w:p>
    <w:p w14:paraId="20D8B4B4" w14:textId="77777777" w:rsidR="004B6968" w:rsidRDefault="004B6968" w:rsidP="004B6968">
      <w:pPr>
        <w:spacing w:line="305" w:lineRule="auto"/>
        <w:ind w:left="315" w:hangingChars="150" w:hanging="315"/>
        <w:rPr>
          <w:rFonts w:ascii="宋体" w:hAnsi="宋体" w:hint="eastAsia"/>
          <w:color w:val="000000"/>
          <w:szCs w:val="21"/>
        </w:rPr>
      </w:pPr>
      <w:r>
        <w:rPr>
          <w:rFonts w:cs="Times New Roman" w:hint="eastAsia"/>
          <w:color w:val="000000"/>
          <w:szCs w:val="22"/>
        </w:rPr>
        <w:t>4</w:t>
      </w:r>
      <w:r>
        <w:rPr>
          <w:rFonts w:cs="Times New Roman" w:hint="eastAsia"/>
          <w:color w:val="000000"/>
          <w:szCs w:val="22"/>
        </w:rPr>
        <w:t>．</w:t>
      </w:r>
      <w:r>
        <w:rPr>
          <w:rFonts w:ascii="宋体" w:hAnsi="宋体" w:hint="eastAsia"/>
          <w:color w:val="000000"/>
          <w:szCs w:val="21"/>
        </w:rPr>
        <w:t>如图所示，</w:t>
      </w:r>
      <w:r>
        <w:rPr>
          <w:rFonts w:cs="Times New Roman"/>
          <w:i/>
          <w:iCs/>
          <w:color w:val="000000"/>
          <w:szCs w:val="21"/>
        </w:rPr>
        <w:t>Q</w:t>
      </w:r>
      <w:r>
        <w:rPr>
          <w:rFonts w:ascii="宋体" w:hAnsi="宋体"/>
          <w:color w:val="000000"/>
          <w:szCs w:val="21"/>
        </w:rPr>
        <w:t>和</w:t>
      </w:r>
      <w:r>
        <w:rPr>
          <w:rFonts w:cs="Times New Roman"/>
          <w:i/>
          <w:iCs/>
          <w:color w:val="000000"/>
          <w:szCs w:val="21"/>
        </w:rPr>
        <w:t>R</w:t>
      </w:r>
      <w:r>
        <w:rPr>
          <w:rFonts w:ascii="宋体" w:hAnsi="宋体"/>
          <w:color w:val="000000"/>
          <w:szCs w:val="21"/>
        </w:rPr>
        <w:t>是围绕</w:t>
      </w:r>
      <w:r>
        <w:rPr>
          <w:rFonts w:ascii="宋体" w:hAnsi="宋体" w:hint="eastAsia"/>
          <w:color w:val="000000"/>
          <w:szCs w:val="21"/>
        </w:rPr>
        <w:t>地球</w:t>
      </w:r>
      <w:r>
        <w:rPr>
          <w:rFonts w:cs="Times New Roman"/>
          <w:i/>
          <w:iCs/>
          <w:color w:val="000000"/>
          <w:szCs w:val="21"/>
        </w:rPr>
        <w:t>P</w:t>
      </w:r>
      <w:r>
        <w:rPr>
          <w:rFonts w:ascii="宋体" w:hAnsi="宋体"/>
          <w:color w:val="000000"/>
          <w:szCs w:val="21"/>
        </w:rPr>
        <w:t>运行的两颗</w:t>
      </w:r>
      <w:r>
        <w:rPr>
          <w:rFonts w:ascii="宋体" w:hAnsi="宋体" w:hint="eastAsia"/>
          <w:color w:val="000000"/>
          <w:szCs w:val="21"/>
        </w:rPr>
        <w:t>质量相同的</w:t>
      </w:r>
      <w:r>
        <w:rPr>
          <w:rFonts w:ascii="宋体" w:hAnsi="宋体"/>
          <w:color w:val="000000"/>
          <w:szCs w:val="21"/>
        </w:rPr>
        <w:t>卫星。</w:t>
      </w:r>
      <w:r>
        <w:rPr>
          <w:rFonts w:cs="Times New Roman"/>
          <w:i/>
          <w:iCs/>
          <w:color w:val="000000"/>
          <w:szCs w:val="21"/>
        </w:rPr>
        <w:t>Q</w:t>
      </w:r>
      <w:r>
        <w:rPr>
          <w:rFonts w:ascii="宋体" w:hAnsi="宋体"/>
          <w:color w:val="000000"/>
          <w:szCs w:val="21"/>
        </w:rPr>
        <w:t>的轨道是圆，</w:t>
      </w:r>
      <w:r>
        <w:rPr>
          <w:rFonts w:cs="Times New Roman"/>
          <w:i/>
          <w:iCs/>
          <w:color w:val="000000"/>
          <w:szCs w:val="21"/>
        </w:rPr>
        <w:t>R</w:t>
      </w:r>
      <w:r>
        <w:rPr>
          <w:rFonts w:ascii="宋体" w:hAnsi="宋体"/>
          <w:color w:val="000000"/>
          <w:szCs w:val="21"/>
        </w:rPr>
        <w:t>的轨道是椭圆。</w:t>
      </w:r>
    </w:p>
    <w:p w14:paraId="34992E8A" w14:textId="1A2362AD" w:rsidR="004B6968" w:rsidRDefault="004B6968" w:rsidP="004B6968">
      <w:pPr>
        <w:spacing w:line="305" w:lineRule="auto"/>
        <w:ind w:firstLineChars="150" w:firstLine="315"/>
        <w:rPr>
          <w:rFonts w:ascii="宋体" w:hAnsi="宋体" w:hint="eastAsia"/>
          <w:color w:val="000000"/>
          <w:szCs w:val="21"/>
        </w:rPr>
      </w:pPr>
      <w:r>
        <w:rPr>
          <w:noProof/>
        </w:rPr>
        <w:drawing>
          <wp:anchor distT="0" distB="0" distL="114300" distR="114300" simplePos="0" relativeHeight="251676672" behindDoc="0" locked="0" layoutInCell="1" allowOverlap="1" wp14:anchorId="77C6BAAF" wp14:editId="745FCFD1">
            <wp:simplePos x="0" y="0"/>
            <wp:positionH relativeFrom="margin">
              <wp:align>right</wp:align>
            </wp:positionH>
            <wp:positionV relativeFrom="paragraph">
              <wp:posOffset>31750</wp:posOffset>
            </wp:positionV>
            <wp:extent cx="1134110" cy="899795"/>
            <wp:effectExtent l="0" t="0" r="8890" b="0"/>
            <wp:wrapNone/>
            <wp:docPr id="16722523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34110" cy="8997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color w:val="000000"/>
          <w:szCs w:val="21"/>
        </w:rPr>
        <w:t>①</w:t>
      </w:r>
      <w:r>
        <w:rPr>
          <w:rFonts w:cs="Times New Roman"/>
          <w:i/>
          <w:iCs/>
          <w:color w:val="000000"/>
          <w:szCs w:val="21"/>
        </w:rPr>
        <w:t>Q</w:t>
      </w:r>
      <w:r>
        <w:rPr>
          <w:rFonts w:ascii="宋体" w:hAnsi="宋体"/>
          <w:color w:val="000000"/>
          <w:szCs w:val="21"/>
        </w:rPr>
        <w:t>的加速度始终指向</w:t>
      </w:r>
      <w:r>
        <w:rPr>
          <w:rFonts w:cs="Times New Roman"/>
          <w:i/>
          <w:iCs/>
          <w:color w:val="000000"/>
          <w:szCs w:val="21"/>
        </w:rPr>
        <w:t>P</w:t>
      </w:r>
      <w:r>
        <w:rPr>
          <w:rFonts w:ascii="宋体" w:hAnsi="宋体"/>
          <w:color w:val="000000"/>
          <w:szCs w:val="21"/>
        </w:rPr>
        <w:t>，但</w:t>
      </w:r>
      <w:r>
        <w:rPr>
          <w:rFonts w:cs="Times New Roman"/>
          <w:i/>
          <w:iCs/>
          <w:color w:val="000000"/>
          <w:szCs w:val="21"/>
        </w:rPr>
        <w:t>R</w:t>
      </w:r>
      <w:r>
        <w:rPr>
          <w:rFonts w:ascii="宋体" w:hAnsi="宋体"/>
          <w:color w:val="000000"/>
          <w:szCs w:val="21"/>
        </w:rPr>
        <w:t>的加速度并非</w:t>
      </w:r>
      <w:r>
        <w:rPr>
          <w:rFonts w:ascii="宋体" w:hAnsi="宋体" w:hint="eastAsia"/>
          <w:color w:val="000000"/>
          <w:szCs w:val="21"/>
        </w:rPr>
        <w:t>一直</w:t>
      </w:r>
      <w:r>
        <w:rPr>
          <w:rFonts w:ascii="宋体" w:hAnsi="宋体"/>
          <w:color w:val="000000"/>
          <w:szCs w:val="21"/>
        </w:rPr>
        <w:t>如此</w:t>
      </w:r>
    </w:p>
    <w:p w14:paraId="739B331B" w14:textId="77777777" w:rsidR="004B6968" w:rsidRDefault="004B6968" w:rsidP="004B6968">
      <w:pPr>
        <w:spacing w:line="305" w:lineRule="auto"/>
        <w:ind w:firstLineChars="150" w:firstLine="315"/>
        <w:rPr>
          <w:rFonts w:ascii="宋体" w:hAnsi="宋体" w:hint="eastAsia"/>
          <w:color w:val="000000"/>
          <w:szCs w:val="21"/>
        </w:rPr>
      </w:pPr>
      <w:r>
        <w:rPr>
          <w:rFonts w:ascii="宋体" w:hAnsi="宋体"/>
          <w:color w:val="000000"/>
          <w:szCs w:val="21"/>
        </w:rPr>
        <w:t>②</w:t>
      </w:r>
      <w:r>
        <w:rPr>
          <w:rFonts w:cs="Times New Roman"/>
          <w:i/>
          <w:iCs/>
          <w:color w:val="000000"/>
          <w:szCs w:val="21"/>
        </w:rPr>
        <w:t>Q</w:t>
      </w:r>
      <w:r>
        <w:rPr>
          <w:rFonts w:ascii="宋体" w:hAnsi="宋体"/>
          <w:color w:val="000000"/>
          <w:szCs w:val="21"/>
        </w:rPr>
        <w:t>与</w:t>
      </w:r>
      <w:r>
        <w:rPr>
          <w:rFonts w:cs="Times New Roman"/>
          <w:i/>
          <w:iCs/>
          <w:color w:val="000000"/>
          <w:szCs w:val="21"/>
        </w:rPr>
        <w:t>R</w:t>
      </w:r>
      <w:r>
        <w:rPr>
          <w:rFonts w:ascii="宋体" w:hAnsi="宋体"/>
          <w:color w:val="000000"/>
          <w:szCs w:val="21"/>
        </w:rPr>
        <w:t>所受的</w:t>
      </w:r>
      <w:r>
        <w:rPr>
          <w:rFonts w:ascii="宋体" w:hAnsi="宋体" w:hint="eastAsia"/>
          <w:color w:val="000000"/>
          <w:szCs w:val="21"/>
        </w:rPr>
        <w:t>万有引力大小</w:t>
      </w:r>
      <w:r>
        <w:rPr>
          <w:rFonts w:ascii="宋体" w:hAnsi="宋体"/>
          <w:color w:val="000000"/>
          <w:szCs w:val="21"/>
        </w:rPr>
        <w:t>相同</w:t>
      </w:r>
    </w:p>
    <w:p w14:paraId="24047DE2" w14:textId="77777777" w:rsidR="004B6968" w:rsidRDefault="004B6968" w:rsidP="004B6968">
      <w:pPr>
        <w:spacing w:line="305" w:lineRule="auto"/>
        <w:ind w:firstLineChars="150" w:firstLine="315"/>
        <w:rPr>
          <w:rFonts w:ascii="宋体" w:hAnsi="宋体" w:hint="eastAsia"/>
          <w:color w:val="000000"/>
          <w:szCs w:val="21"/>
        </w:rPr>
      </w:pPr>
      <w:r>
        <w:rPr>
          <w:rFonts w:ascii="宋体" w:hAnsi="宋体"/>
          <w:color w:val="000000"/>
          <w:szCs w:val="21"/>
        </w:rPr>
        <w:t>③</w:t>
      </w:r>
      <w:r>
        <w:rPr>
          <w:rFonts w:cs="Times New Roman"/>
          <w:i/>
          <w:iCs/>
          <w:color w:val="000000"/>
          <w:szCs w:val="21"/>
        </w:rPr>
        <w:t>Q</w:t>
      </w:r>
      <w:r>
        <w:rPr>
          <w:rFonts w:ascii="宋体" w:hAnsi="宋体"/>
          <w:color w:val="000000"/>
          <w:szCs w:val="21"/>
        </w:rPr>
        <w:t>以恒定</w:t>
      </w:r>
      <w:r>
        <w:rPr>
          <w:rFonts w:ascii="宋体" w:hAnsi="宋体" w:hint="eastAsia"/>
          <w:color w:val="000000"/>
          <w:szCs w:val="21"/>
        </w:rPr>
        <w:t>速率</w:t>
      </w:r>
      <w:r>
        <w:rPr>
          <w:rFonts w:ascii="宋体" w:hAnsi="宋体"/>
          <w:color w:val="000000"/>
          <w:szCs w:val="21"/>
        </w:rPr>
        <w:t>运动，</w:t>
      </w:r>
      <w:r>
        <w:rPr>
          <w:rFonts w:ascii="宋体" w:hAnsi="宋体" w:hint="eastAsia"/>
          <w:color w:val="000000"/>
          <w:szCs w:val="21"/>
        </w:rPr>
        <w:t>但</w:t>
      </w:r>
      <w:r>
        <w:rPr>
          <w:rFonts w:cs="Times New Roman"/>
          <w:i/>
          <w:iCs/>
          <w:color w:val="000000"/>
          <w:szCs w:val="21"/>
        </w:rPr>
        <w:t>R</w:t>
      </w:r>
      <w:r>
        <w:rPr>
          <w:rFonts w:ascii="宋体" w:hAnsi="宋体"/>
          <w:color w:val="000000"/>
          <w:szCs w:val="21"/>
        </w:rPr>
        <w:t>的</w:t>
      </w:r>
      <w:r>
        <w:rPr>
          <w:rFonts w:ascii="宋体" w:hAnsi="宋体" w:hint="eastAsia"/>
          <w:color w:val="000000"/>
          <w:szCs w:val="21"/>
        </w:rPr>
        <w:t>速率会变化</w:t>
      </w:r>
    </w:p>
    <w:p w14:paraId="5B5E104E" w14:textId="77777777" w:rsidR="004B6968" w:rsidRDefault="004B6968" w:rsidP="004B6968">
      <w:pPr>
        <w:spacing w:line="305" w:lineRule="auto"/>
        <w:ind w:firstLineChars="150" w:firstLine="315"/>
        <w:rPr>
          <w:rFonts w:ascii="宋体" w:hAnsi="宋体" w:hint="eastAsia"/>
          <w:color w:val="000000"/>
          <w:szCs w:val="21"/>
        </w:rPr>
      </w:pPr>
      <w:r>
        <w:rPr>
          <w:rFonts w:ascii="宋体" w:hAnsi="宋体" w:hint="eastAsia"/>
          <w:color w:val="000000"/>
          <w:szCs w:val="21"/>
        </w:rPr>
        <w:t>以上说法中正确的有</w:t>
      </w:r>
      <w:r>
        <w:rPr>
          <w:rFonts w:hint="eastAsia"/>
          <w:color w:val="000000"/>
          <w:szCs w:val="21"/>
        </w:rPr>
        <w:t>___________</w:t>
      </w:r>
      <w:r>
        <w:rPr>
          <w:rFonts w:ascii="宋体" w:hAnsi="宋体" w:hint="eastAsia"/>
          <w:color w:val="000000"/>
          <w:szCs w:val="21"/>
        </w:rPr>
        <w:t>。</w:t>
      </w:r>
    </w:p>
    <w:p w14:paraId="42A46BEF" w14:textId="77777777" w:rsidR="004B6968" w:rsidRDefault="004B6968" w:rsidP="004B6968">
      <w:pPr>
        <w:tabs>
          <w:tab w:val="left" w:pos="2520"/>
          <w:tab w:val="left" w:pos="4620"/>
          <w:tab w:val="left" w:pos="6720"/>
        </w:tabs>
        <w:spacing w:line="305" w:lineRule="auto"/>
        <w:ind w:firstLineChars="150" w:firstLine="315"/>
        <w:rPr>
          <w:rFonts w:cs="Times New Roman"/>
          <w:color w:val="000000"/>
          <w:szCs w:val="21"/>
        </w:rPr>
      </w:pPr>
      <w:r>
        <w:rPr>
          <w:rFonts w:cs="Times New Roman"/>
          <w:color w:val="000000"/>
          <w:szCs w:val="21"/>
        </w:rPr>
        <w:t>A</w:t>
      </w:r>
      <w:r>
        <w:rPr>
          <w:rFonts w:cs="Times New Roman"/>
          <w:color w:val="000000"/>
          <w:szCs w:val="21"/>
        </w:rPr>
        <w:t>．</w:t>
      </w:r>
      <w:r>
        <w:rPr>
          <w:rFonts w:ascii="宋体" w:hAnsi="宋体" w:hint="eastAsia"/>
          <w:color w:val="000000"/>
          <w:szCs w:val="21"/>
        </w:rPr>
        <w:t>③</w:t>
      </w:r>
      <w:r>
        <w:rPr>
          <w:rFonts w:cs="Times New Roman"/>
          <w:color w:val="000000"/>
          <w:szCs w:val="21"/>
        </w:rPr>
        <w:tab/>
      </w:r>
      <w:r>
        <w:rPr>
          <w:rFonts w:cs="Times New Roman" w:hint="eastAsia"/>
          <w:color w:val="000000"/>
          <w:szCs w:val="21"/>
        </w:rPr>
        <w:t>B</w:t>
      </w:r>
      <w:r>
        <w:rPr>
          <w:rFonts w:cs="Times New Roman"/>
          <w:color w:val="000000"/>
          <w:szCs w:val="21"/>
        </w:rPr>
        <w:t>．</w:t>
      </w:r>
      <w:r>
        <w:rPr>
          <w:rFonts w:ascii="宋体" w:hAnsi="宋体" w:hint="eastAsia"/>
          <w:color w:val="000000"/>
          <w:szCs w:val="21"/>
        </w:rPr>
        <w:t>①</w:t>
      </w:r>
      <w:r>
        <w:rPr>
          <w:rFonts w:cs="Times New Roman"/>
          <w:color w:val="000000"/>
          <w:szCs w:val="21"/>
        </w:rPr>
        <w:t>和</w:t>
      </w:r>
      <w:r>
        <w:rPr>
          <w:rFonts w:ascii="宋体" w:hAnsi="宋体" w:hint="eastAsia"/>
          <w:color w:val="000000"/>
          <w:szCs w:val="21"/>
        </w:rPr>
        <w:t>②</w:t>
      </w:r>
      <w:r>
        <w:rPr>
          <w:rFonts w:cs="Times New Roman"/>
          <w:color w:val="000000"/>
          <w:szCs w:val="21"/>
        </w:rPr>
        <w:tab/>
      </w:r>
      <w:r>
        <w:rPr>
          <w:rFonts w:cs="Times New Roman" w:hint="eastAsia"/>
          <w:color w:val="000000"/>
          <w:szCs w:val="21"/>
        </w:rPr>
        <w:t>C</w:t>
      </w:r>
      <w:r>
        <w:rPr>
          <w:rFonts w:cs="Times New Roman"/>
          <w:color w:val="000000"/>
          <w:szCs w:val="21"/>
        </w:rPr>
        <w:t>．</w:t>
      </w:r>
      <w:r>
        <w:rPr>
          <w:rFonts w:ascii="宋体" w:hAnsi="宋体" w:hint="eastAsia"/>
          <w:color w:val="000000"/>
          <w:szCs w:val="21"/>
        </w:rPr>
        <w:t>①</w:t>
      </w:r>
      <w:r>
        <w:rPr>
          <w:rFonts w:cs="Times New Roman"/>
          <w:color w:val="000000"/>
          <w:szCs w:val="21"/>
        </w:rPr>
        <w:t>和</w:t>
      </w:r>
      <w:r>
        <w:rPr>
          <w:rFonts w:ascii="宋体" w:hAnsi="宋体" w:hint="eastAsia"/>
          <w:color w:val="000000"/>
          <w:szCs w:val="21"/>
        </w:rPr>
        <w:t>③</w:t>
      </w:r>
      <w:r>
        <w:rPr>
          <w:rFonts w:cs="Times New Roman"/>
          <w:color w:val="000000"/>
          <w:szCs w:val="21"/>
        </w:rPr>
        <w:tab/>
      </w:r>
      <w:r>
        <w:rPr>
          <w:rFonts w:cs="Times New Roman" w:hint="eastAsia"/>
          <w:color w:val="000000"/>
          <w:szCs w:val="21"/>
        </w:rPr>
        <w:t>D</w:t>
      </w:r>
      <w:r>
        <w:rPr>
          <w:rFonts w:cs="Times New Roman"/>
          <w:color w:val="000000"/>
          <w:szCs w:val="21"/>
        </w:rPr>
        <w:t>．</w:t>
      </w:r>
      <w:r>
        <w:rPr>
          <w:rFonts w:ascii="宋体" w:hAnsi="宋体" w:hint="eastAsia"/>
          <w:color w:val="000000"/>
          <w:szCs w:val="21"/>
        </w:rPr>
        <w:t>①</w:t>
      </w:r>
      <w:r>
        <w:rPr>
          <w:rFonts w:cs="Times New Roman"/>
          <w:color w:val="000000"/>
          <w:szCs w:val="21"/>
        </w:rPr>
        <w:t>、</w:t>
      </w:r>
      <w:r>
        <w:rPr>
          <w:rFonts w:ascii="宋体" w:hAnsi="宋体" w:hint="eastAsia"/>
          <w:color w:val="000000"/>
          <w:szCs w:val="21"/>
        </w:rPr>
        <w:t>②</w:t>
      </w:r>
      <w:r>
        <w:rPr>
          <w:rFonts w:cs="Times New Roman"/>
          <w:color w:val="000000"/>
          <w:szCs w:val="21"/>
        </w:rPr>
        <w:t>和</w:t>
      </w:r>
      <w:r>
        <w:rPr>
          <w:rFonts w:ascii="宋体" w:hAnsi="宋体" w:hint="eastAsia"/>
          <w:color w:val="000000"/>
          <w:szCs w:val="21"/>
        </w:rPr>
        <w:t>③</w:t>
      </w:r>
    </w:p>
    <w:p w14:paraId="38CD835F" w14:textId="79B7DF22" w:rsidR="004B6968" w:rsidRDefault="004B6968" w:rsidP="004B6968">
      <w:pPr>
        <w:spacing w:line="305" w:lineRule="auto"/>
        <w:ind w:left="315" w:hangingChars="150" w:hanging="315"/>
        <w:rPr>
          <w:rFonts w:cs="Times New Roman"/>
          <w:color w:val="000000"/>
          <w:szCs w:val="21"/>
        </w:rPr>
      </w:pPr>
      <w:r>
        <w:rPr>
          <w:noProof/>
        </w:rPr>
        <w:drawing>
          <wp:anchor distT="0" distB="0" distL="114300" distR="114300" simplePos="0" relativeHeight="251678720" behindDoc="0" locked="0" layoutInCell="1" allowOverlap="1" wp14:anchorId="1DF4D2F9" wp14:editId="160E86A8">
            <wp:simplePos x="0" y="0"/>
            <wp:positionH relativeFrom="margin">
              <wp:align>right</wp:align>
            </wp:positionH>
            <wp:positionV relativeFrom="paragraph">
              <wp:posOffset>66040</wp:posOffset>
            </wp:positionV>
            <wp:extent cx="2268220" cy="1316355"/>
            <wp:effectExtent l="0" t="0" r="0" b="0"/>
            <wp:wrapSquare wrapText="bothSides"/>
            <wp:docPr id="1721883334"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68220" cy="13163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000000"/>
          <w:szCs w:val="21"/>
        </w:rPr>
        <w:t>5</w:t>
      </w:r>
      <w:r>
        <w:rPr>
          <w:rFonts w:cs="Times New Roman" w:hint="eastAsia"/>
          <w:color w:val="000000"/>
          <w:szCs w:val="22"/>
        </w:rPr>
        <w:t>．</w:t>
      </w:r>
      <w:r>
        <w:rPr>
          <w:rFonts w:hint="eastAsia"/>
          <w:color w:val="000000"/>
          <w:szCs w:val="21"/>
        </w:rPr>
        <w:t>为监测散热系统性能，利用某导电材料制成了一个体积恒定为</w:t>
      </w:r>
      <w:r>
        <w:rPr>
          <w:rFonts w:cs="Times New Roman"/>
          <w:color w:val="000000"/>
          <w:szCs w:val="21"/>
        </w:rPr>
        <w:t>20 cm</w:t>
      </w:r>
      <w:r>
        <w:rPr>
          <w:rFonts w:cs="Times New Roman"/>
          <w:color w:val="000000"/>
          <w:szCs w:val="21"/>
          <w:vertAlign w:val="superscript"/>
        </w:rPr>
        <w:t>3</w:t>
      </w:r>
      <w:r>
        <w:rPr>
          <w:rFonts w:hint="eastAsia"/>
          <w:color w:val="000000"/>
          <w:szCs w:val="21"/>
        </w:rPr>
        <w:t>的圆柱形传感元件，连接方式如图</w:t>
      </w:r>
      <w:r>
        <w:rPr>
          <w:rFonts w:cs="Times New Roman"/>
          <w:color w:val="000000"/>
          <w:szCs w:val="21"/>
        </w:rPr>
        <w:t>（</w:t>
      </w:r>
      <w:r>
        <w:rPr>
          <w:rFonts w:cs="Times New Roman"/>
          <w:color w:val="000000"/>
          <w:szCs w:val="21"/>
        </w:rPr>
        <w:t>a</w:t>
      </w:r>
      <w:r>
        <w:rPr>
          <w:rFonts w:cs="Times New Roman"/>
          <w:color w:val="000000"/>
          <w:szCs w:val="21"/>
        </w:rPr>
        <w:t>）</w:t>
      </w:r>
      <w:r>
        <w:rPr>
          <w:rFonts w:hint="eastAsia"/>
          <w:color w:val="000000"/>
          <w:szCs w:val="21"/>
        </w:rPr>
        <w:t>。实验测得该元件的电阻</w:t>
      </w:r>
      <w:r>
        <w:rPr>
          <w:rFonts w:cs="Times New Roman"/>
          <w:i/>
          <w:iCs/>
          <w:color w:val="000000"/>
          <w:szCs w:val="21"/>
        </w:rPr>
        <w:t>R</w:t>
      </w:r>
      <w:r>
        <w:rPr>
          <w:rFonts w:hint="eastAsia"/>
          <w:color w:val="000000"/>
          <w:szCs w:val="21"/>
        </w:rPr>
        <w:t>与长度平方</w:t>
      </w:r>
      <w:r>
        <w:rPr>
          <w:rFonts w:cs="Times New Roman"/>
          <w:i/>
          <w:iCs/>
          <w:color w:val="000000"/>
          <w:szCs w:val="21"/>
        </w:rPr>
        <w:t>L</w:t>
      </w:r>
      <w:r>
        <w:rPr>
          <w:rFonts w:cs="Times New Roman"/>
          <w:color w:val="000000"/>
          <w:szCs w:val="21"/>
        </w:rPr>
        <w:t>²</w:t>
      </w:r>
      <w:r>
        <w:rPr>
          <w:rFonts w:hint="eastAsia"/>
          <w:color w:val="000000"/>
          <w:szCs w:val="21"/>
        </w:rPr>
        <w:t>的关系如图</w:t>
      </w:r>
      <w:r>
        <w:rPr>
          <w:rFonts w:cs="Times New Roman"/>
          <w:color w:val="000000"/>
          <w:szCs w:val="21"/>
        </w:rPr>
        <w:t>（</w:t>
      </w:r>
      <w:r>
        <w:rPr>
          <w:rFonts w:cs="Times New Roman" w:hint="eastAsia"/>
          <w:color w:val="000000"/>
          <w:szCs w:val="21"/>
        </w:rPr>
        <w:t>b</w:t>
      </w:r>
      <w:r>
        <w:rPr>
          <w:rFonts w:cs="Times New Roman"/>
          <w:color w:val="000000"/>
          <w:szCs w:val="21"/>
        </w:rPr>
        <w:t>）</w:t>
      </w:r>
      <w:r>
        <w:rPr>
          <w:rFonts w:hint="eastAsia"/>
          <w:color w:val="000000"/>
          <w:szCs w:val="21"/>
        </w:rPr>
        <w:t>所示。则该材料的电阻率约为</w:t>
      </w:r>
      <w:r>
        <w:rPr>
          <w:rFonts w:hint="eastAsia"/>
          <w:color w:val="000000"/>
          <w:szCs w:val="21"/>
        </w:rPr>
        <w:t>_________</w:t>
      </w:r>
      <w:r>
        <w:rPr>
          <w:rFonts w:cs="Times New Roman"/>
          <w:color w:val="000000"/>
          <w:szCs w:val="21"/>
        </w:rPr>
        <w:t>Ω·</w:t>
      </w:r>
      <w:r>
        <w:rPr>
          <w:rFonts w:cs="Times New Roman" w:hint="eastAsia"/>
          <w:color w:val="000000"/>
          <w:szCs w:val="21"/>
        </w:rPr>
        <w:t>m</w:t>
      </w:r>
      <w:r>
        <w:rPr>
          <w:rFonts w:cs="Times New Roman" w:hint="eastAsia"/>
          <w:color w:val="000000"/>
          <w:szCs w:val="21"/>
        </w:rPr>
        <w:t>。</w:t>
      </w:r>
    </w:p>
    <w:p w14:paraId="3F359B4B" w14:textId="77777777" w:rsidR="004B6968" w:rsidRDefault="004B6968" w:rsidP="004B6968">
      <w:pPr>
        <w:adjustRightInd w:val="0"/>
        <w:spacing w:beforeLines="100" w:before="312" w:line="360" w:lineRule="auto"/>
        <w:jc w:val="center"/>
        <w:rPr>
          <w:rFonts w:eastAsia="黑体" w:cs="黑体"/>
          <w:bCs/>
          <w:color w:val="000000"/>
          <w:sz w:val="24"/>
          <w:szCs w:val="21"/>
          <w:shd w:val="clear" w:color="auto" w:fill="FFFFFF"/>
          <w:lang w:bidi="ar"/>
        </w:rPr>
      </w:pPr>
      <w:r>
        <w:rPr>
          <w:rFonts w:eastAsia="黑体" w:cs="黑体" w:hint="eastAsia"/>
          <w:bCs/>
          <w:color w:val="000000"/>
          <w:sz w:val="24"/>
          <w:szCs w:val="21"/>
          <w:shd w:val="clear" w:color="auto" w:fill="FFFFFF"/>
          <w:lang w:bidi="ar"/>
        </w:rPr>
        <w:lastRenderedPageBreak/>
        <w:t>二</w:t>
      </w:r>
      <w:r>
        <w:rPr>
          <w:rFonts w:eastAsia="黑体" w:cs="黑体" w:hint="eastAsia"/>
          <w:bCs/>
          <w:color w:val="000000"/>
          <w:sz w:val="24"/>
          <w:szCs w:val="21"/>
          <w:shd w:val="clear" w:color="auto" w:fill="FFFFFF"/>
          <w:lang w:bidi="ar"/>
        </w:rPr>
        <w:t xml:space="preserve"> </w:t>
      </w:r>
      <w:r>
        <w:rPr>
          <w:rFonts w:eastAsia="黑体" w:cs="黑体"/>
          <w:bCs/>
          <w:color w:val="000000"/>
          <w:sz w:val="24"/>
          <w:szCs w:val="21"/>
          <w:shd w:val="clear" w:color="auto" w:fill="FFFFFF"/>
          <w:lang w:bidi="ar"/>
        </w:rPr>
        <w:t xml:space="preserve"> </w:t>
      </w:r>
      <w:r>
        <w:rPr>
          <w:rFonts w:eastAsia="黑体" w:cs="黑体" w:hint="eastAsia"/>
          <w:bCs/>
          <w:color w:val="000000"/>
          <w:sz w:val="24"/>
          <w:szCs w:val="21"/>
          <w:shd w:val="clear" w:color="auto" w:fill="FFFFFF"/>
          <w:lang w:bidi="ar"/>
        </w:rPr>
        <w:t>放射性矿脉的衰变与结构成像</w:t>
      </w:r>
    </w:p>
    <w:p w14:paraId="0693668A" w14:textId="6869D708" w:rsidR="004B6968" w:rsidRDefault="004B6968" w:rsidP="004B6968">
      <w:pPr>
        <w:spacing w:afterLines="50" w:after="156" w:line="360" w:lineRule="auto"/>
        <w:ind w:firstLineChars="200" w:firstLine="420"/>
        <w:rPr>
          <w:rFonts w:eastAsia="楷体" w:cs="楷体"/>
          <w:color w:val="000000"/>
          <w:szCs w:val="21"/>
        </w:rPr>
      </w:pPr>
      <w:r>
        <w:rPr>
          <w:rFonts w:eastAsia="楷体" w:cs="楷体" w:hint="eastAsia"/>
          <w:color w:val="000000"/>
          <w:szCs w:val="21"/>
        </w:rPr>
        <w:t>通过分析放射性矿石的衰变数据，结合晶体衍射成像技术，可解构矿石内部原子排列与演化历史。已知</w:t>
      </w:r>
      <w:r>
        <w:rPr>
          <w:rFonts w:eastAsia="微软雅黑" w:cs="Times New Roman"/>
          <w:iCs/>
          <w:color w:val="000000"/>
          <w:szCs w:val="21"/>
        </w:rPr>
        <w:t>α</w:t>
      </w:r>
      <w:r>
        <w:rPr>
          <w:rFonts w:eastAsia="楷体" w:cs="楷体" w:hint="eastAsia"/>
          <w:color w:val="000000"/>
          <w:szCs w:val="21"/>
        </w:rPr>
        <w:t>粒子电荷量为</w:t>
      </w:r>
      <w:r>
        <w:rPr>
          <w:rFonts w:eastAsia="楷体" w:cs="楷体" w:hint="eastAsia"/>
          <w:color w:val="000000"/>
          <w:szCs w:val="21"/>
        </w:rPr>
        <w:t>+2</w:t>
      </w:r>
      <w:r>
        <w:rPr>
          <w:rFonts w:eastAsia="楷体" w:cs="楷体" w:hint="eastAsia"/>
          <w:i/>
          <w:iCs/>
          <w:color w:val="000000"/>
          <w:szCs w:val="21"/>
        </w:rPr>
        <w:t>e</w:t>
      </w:r>
      <w:r>
        <w:rPr>
          <w:rFonts w:eastAsia="楷体" w:cs="楷体" w:hint="eastAsia"/>
          <w:color w:val="000000"/>
          <w:szCs w:val="21"/>
        </w:rPr>
        <w:t>，质量约为</w:t>
      </w:r>
      <w:r>
        <w:rPr>
          <w:rFonts w:eastAsia="楷体" w:cs="楷体" w:hint="eastAsia"/>
          <w:color w:val="000000"/>
          <w:szCs w:val="21"/>
        </w:rPr>
        <w:t>4</w:t>
      </w:r>
      <w:r>
        <w:rPr>
          <w:rFonts w:eastAsia="楷体" w:cs="楷体"/>
          <w:i/>
          <w:color w:val="000000"/>
          <w:szCs w:val="21"/>
        </w:rPr>
        <w:t>m</w:t>
      </w:r>
      <w:r>
        <w:rPr>
          <w:rFonts w:eastAsia="楷体" w:cs="楷体"/>
          <w:i/>
          <w:color w:val="000000"/>
          <w:szCs w:val="21"/>
          <w:vertAlign w:val="subscript"/>
        </w:rPr>
        <w:t>p</w:t>
      </w:r>
      <w:r>
        <w:rPr>
          <w:rFonts w:hAnsi="Cambria Math" w:cs="楷体" w:hint="eastAsia"/>
          <w:color w:val="000000"/>
          <w:szCs w:val="21"/>
        </w:rPr>
        <w:t>（</w:t>
      </w:r>
      <w:r>
        <w:rPr>
          <w:rFonts w:eastAsia="楷体" w:cs="楷体"/>
          <w:i/>
          <w:color w:val="000000"/>
          <w:szCs w:val="21"/>
        </w:rPr>
        <w:t>m</w:t>
      </w:r>
      <w:r>
        <w:rPr>
          <w:rFonts w:eastAsia="楷体" w:cs="楷体"/>
          <w:i/>
          <w:color w:val="000000"/>
          <w:szCs w:val="21"/>
          <w:vertAlign w:val="subscript"/>
        </w:rPr>
        <w:t>p</w:t>
      </w:r>
      <w:r>
        <w:rPr>
          <w:rFonts w:eastAsia="楷体" w:cs="楷体" w:hint="eastAsia"/>
          <w:color w:val="000000"/>
          <w:szCs w:val="21"/>
        </w:rPr>
        <w:t>为质子质量</w:t>
      </w:r>
      <w:r>
        <w:rPr>
          <w:rFonts w:hAnsi="Cambria Math" w:cs="楷体" w:hint="eastAsia"/>
          <w:color w:val="000000"/>
          <w:szCs w:val="21"/>
        </w:rPr>
        <w:t>）</w:t>
      </w:r>
      <w:r>
        <w:rPr>
          <w:rFonts w:eastAsia="楷体" w:cs="楷体" w:hint="eastAsia"/>
          <w:color w:val="000000"/>
          <w:szCs w:val="21"/>
        </w:rPr>
        <w:t>；</w:t>
      </w:r>
      <w:r>
        <w:rPr>
          <w:rFonts w:eastAsia="微软雅黑" w:cs="Times New Roman"/>
          <w:iCs/>
          <w:color w:val="000000"/>
          <w:szCs w:val="21"/>
        </w:rPr>
        <w:t>β</w:t>
      </w:r>
      <w:r>
        <w:rPr>
          <w:rFonts w:eastAsia="楷体" w:cs="楷体" w:hint="eastAsia"/>
          <w:color w:val="000000"/>
          <w:szCs w:val="21"/>
        </w:rPr>
        <w:t>粒子</w:t>
      </w:r>
      <w:r>
        <w:rPr>
          <w:rFonts w:eastAsia="楷体" w:cs="楷体"/>
          <w:color w:val="000000"/>
          <w:szCs w:val="21"/>
        </w:rPr>
        <w:t>电荷量为</w:t>
      </w:r>
      <w:r>
        <w:rPr>
          <w:rFonts w:eastAsia="楷体" w:cs="楷体" w:hint="eastAsia"/>
          <w:color w:val="000000"/>
          <w:szCs w:val="21"/>
        </w:rPr>
        <w:t>-</w:t>
      </w:r>
      <w:r>
        <w:rPr>
          <w:rFonts w:eastAsia="楷体" w:cs="楷体" w:hint="eastAsia"/>
          <w:i/>
          <w:iCs/>
          <w:color w:val="000000"/>
          <w:szCs w:val="21"/>
        </w:rPr>
        <w:t>e</w:t>
      </w:r>
      <w:r>
        <w:rPr>
          <w:rFonts w:eastAsia="楷体" w:cs="楷体" w:hint="eastAsia"/>
          <w:color w:val="000000"/>
          <w:szCs w:val="21"/>
        </w:rPr>
        <w:t>，质量约为</w:t>
      </w:r>
      <w:r>
        <w:rPr>
          <w:position w:val="-24"/>
        </w:rPr>
        <w:object w:dxaOrig="499" w:dyaOrig="619" w14:anchorId="72897C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24.9pt;height:31.15pt;mso-wrap-style:square;mso-position-horizontal-relative:page;mso-position-vertical-relative:page" o:ole="">
            <v:imagedata r:id="rId20" o:title=""/>
          </v:shape>
          <o:OLEObject Type="Embed" ProgID="Equation.DSMT4" ShapeID="Object 1" DrawAspect="Content" ObjectID="_1838176567" r:id="rId21"/>
        </w:object>
      </w:r>
      <w:r>
        <w:rPr>
          <w:rFonts w:eastAsia="楷体" w:cs="楷体"/>
          <w:i/>
          <w:color w:val="000000"/>
          <w:szCs w:val="21"/>
        </w:rPr>
        <w:t>m</w:t>
      </w:r>
      <w:r>
        <w:rPr>
          <w:rFonts w:eastAsia="楷体" w:cs="楷体"/>
          <w:i/>
          <w:color w:val="000000"/>
          <w:szCs w:val="21"/>
          <w:vertAlign w:val="subscript"/>
        </w:rPr>
        <w:t>p</w:t>
      </w:r>
      <w:r>
        <w:rPr>
          <w:rFonts w:eastAsia="楷体" w:cs="楷体"/>
          <w:color w:val="000000"/>
          <w:szCs w:val="21"/>
        </w:rPr>
        <w:fldChar w:fldCharType="begin"/>
      </w:r>
      <w:r>
        <w:rPr>
          <w:rFonts w:eastAsia="楷体" w:cs="楷体"/>
          <w:color w:val="000000"/>
          <w:szCs w:val="21"/>
        </w:rPr>
        <w:instrText xml:space="preserve"> QUOTE </w:instrText>
      </w:r>
      <m:oMath>
        <m:f>
          <m:fPr>
            <m:ctrlPr>
              <w:rPr>
                <w:rFonts w:ascii="Cambria Math" w:eastAsia="楷体" w:hAnsi="Cambria Math" w:cs="楷体" w:hint="eastAsia"/>
                <w:color w:val="000000"/>
                <w:szCs w:val="21"/>
              </w:rPr>
            </m:ctrlPr>
          </m:fPr>
          <m:num>
            <m:r>
              <m:rPr>
                <m:sty m:val="p"/>
              </m:rPr>
              <w:rPr>
                <w:rFonts w:ascii="Cambria Math" w:eastAsia="楷体" w:hAnsi="Cambria Math" w:cs="楷体" w:hint="eastAsia"/>
                <w:color w:val="000000"/>
                <w:szCs w:val="21"/>
              </w:rPr>
              <m:t>1</m:t>
            </m:r>
          </m:num>
          <m:den>
            <m:r>
              <m:rPr>
                <m:sty m:val="p"/>
              </m:rPr>
              <w:rPr>
                <w:rFonts w:ascii="Cambria Math" w:eastAsia="楷体" w:hAnsi="Cambria Math" w:cs="楷体" w:hint="eastAsia"/>
                <w:color w:val="000000"/>
                <w:szCs w:val="21"/>
              </w:rPr>
              <m:t>1800</m:t>
            </m:r>
          </m:den>
        </m:f>
        <m:sSub>
          <m:sSubPr>
            <m:ctrlPr>
              <w:rPr>
                <w:rFonts w:ascii="Cambria Math" w:hAnsi="Cambria Math" w:cs="Times New Roman"/>
                <w:i/>
                <w:color w:val="000000"/>
                <w:szCs w:val="21"/>
              </w:rPr>
            </m:ctrlPr>
          </m:sSubPr>
          <m:e>
            <m:r>
              <m:rPr>
                <m:nor/>
              </m:rPr>
              <w:rPr>
                <w:rFonts w:cs="Times New Roman"/>
                <w:i/>
                <w:color w:val="000000"/>
                <w:szCs w:val="21"/>
              </w:rPr>
              <m:t>m</m:t>
            </m:r>
          </m:e>
          <m:sub>
            <m:r>
              <m:rPr>
                <m:nor/>
              </m:rPr>
              <w:rPr>
                <w:rFonts w:cs="Times New Roman"/>
                <w:i/>
                <w:color w:val="000000"/>
                <w:szCs w:val="21"/>
              </w:rPr>
              <m:t>p</m:t>
            </m:r>
          </m:sub>
        </m:sSub>
      </m:oMath>
      <w:r>
        <w:rPr>
          <w:rFonts w:eastAsia="楷体" w:cs="楷体"/>
          <w:color w:val="000000"/>
          <w:szCs w:val="21"/>
        </w:rPr>
        <w:instrText xml:space="preserve"> </w:instrText>
      </w:r>
      <w:r>
        <w:rPr>
          <w:rFonts w:eastAsia="楷体" w:cs="楷体"/>
          <w:color w:val="000000"/>
          <w:szCs w:val="21"/>
        </w:rPr>
        <w:fldChar w:fldCharType="separate"/>
      </w:r>
      <w:r>
        <w:rPr>
          <w:rFonts w:eastAsia="楷体" w:cs="楷体"/>
          <w:color w:val="000000"/>
          <w:szCs w:val="21"/>
        </w:rPr>
        <w:fldChar w:fldCharType="end"/>
      </w:r>
      <w:r>
        <w:rPr>
          <w:rFonts w:eastAsia="楷体" w:cs="楷体" w:hint="eastAsia"/>
          <w:color w:val="000000"/>
          <w:szCs w:val="21"/>
        </w:rPr>
        <w:t>；</w:t>
      </w:r>
      <w:r>
        <w:rPr>
          <w:rFonts w:eastAsia="微软雅黑" w:cs="Times New Roman"/>
          <w:iCs/>
          <w:color w:val="000000"/>
          <w:sz w:val="24"/>
        </w:rPr>
        <w:t>γ</w:t>
      </w:r>
      <w:r>
        <w:rPr>
          <w:rFonts w:eastAsia="楷体" w:cs="楷体" w:hint="eastAsia"/>
          <w:color w:val="000000"/>
          <w:szCs w:val="21"/>
        </w:rPr>
        <w:t>粒子为光子。</w:t>
      </w:r>
    </w:p>
    <w:p w14:paraId="5FD16AE3" w14:textId="77777777" w:rsidR="004B6968" w:rsidRDefault="004B6968" w:rsidP="004B6968">
      <w:pPr>
        <w:spacing w:line="360" w:lineRule="auto"/>
        <w:rPr>
          <w:rFonts w:ascii="宋体" w:hAnsi="宋体" w:hint="eastAsia"/>
          <w:color w:val="000000"/>
          <w:szCs w:val="21"/>
        </w:rPr>
      </w:pPr>
      <w:r>
        <w:rPr>
          <w:rFonts w:cs="Times New Roman" w:hint="eastAsia"/>
          <w:color w:val="000000"/>
          <w:szCs w:val="22"/>
        </w:rPr>
        <w:t>1</w:t>
      </w:r>
      <w:r>
        <w:rPr>
          <w:rFonts w:cs="Times New Roman" w:hint="eastAsia"/>
          <w:color w:val="000000"/>
          <w:szCs w:val="22"/>
        </w:rPr>
        <w:t>．</w:t>
      </w:r>
      <w:r>
        <w:rPr>
          <w:rFonts w:ascii="宋体" w:hAnsi="宋体" w:hint="eastAsia"/>
          <w:color w:val="000000"/>
          <w:szCs w:val="21"/>
        </w:rPr>
        <w:t>放射性矿石是含有不同放射性同位素各种化合物的混合物。</w:t>
      </w:r>
    </w:p>
    <w:p w14:paraId="7FFE6D7D" w14:textId="232223EA" w:rsidR="004B6968" w:rsidRDefault="004B6968" w:rsidP="004B6968">
      <w:pPr>
        <w:spacing w:line="360" w:lineRule="auto"/>
        <w:ind w:leftChars="100" w:left="735" w:hangingChars="250" w:hanging="525"/>
        <w:rPr>
          <w:color w:val="000000"/>
          <w:szCs w:val="21"/>
        </w:rPr>
      </w:pPr>
      <w:r>
        <w:rPr>
          <w:noProof/>
        </w:rPr>
        <mc:AlternateContent>
          <mc:Choice Requires="wps">
            <w:drawing>
              <wp:anchor distT="45720" distB="45720" distL="114300" distR="114300" simplePos="0" relativeHeight="251674624" behindDoc="0" locked="0" layoutInCell="1" allowOverlap="1" wp14:anchorId="544E56A0" wp14:editId="3A4916B1">
                <wp:simplePos x="0" y="0"/>
                <wp:positionH relativeFrom="margin">
                  <wp:align>right</wp:align>
                </wp:positionH>
                <wp:positionV relativeFrom="paragraph">
                  <wp:posOffset>102870</wp:posOffset>
                </wp:positionV>
                <wp:extent cx="2376170" cy="1320800"/>
                <wp:effectExtent l="0" t="0" r="5080" b="12700"/>
                <wp:wrapSquare wrapText="bothSides"/>
                <wp:docPr id="217" name="文本框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6170" cy="1320800"/>
                        </a:xfrm>
                        <a:prstGeom prst="rect">
                          <a:avLst/>
                        </a:prstGeom>
                        <a:noFill/>
                        <a:ln w="9525">
                          <a:noFill/>
                          <a:miter lim="800000"/>
                          <a:headEnd/>
                          <a:tailEnd/>
                        </a:ln>
                      </wps:spPr>
                      <wps:txbx>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85"/>
                              <w:gridCol w:w="1348"/>
                            </w:tblGrid>
                            <w:tr w:rsidR="004B6968" w14:paraId="0A0EAA4E" w14:textId="77777777">
                              <w:trPr>
                                <w:trHeight w:val="193"/>
                              </w:trPr>
                              <w:tc>
                                <w:tcPr>
                                  <w:tcW w:w="2385" w:type="dxa"/>
                                </w:tcPr>
                                <w:p w14:paraId="708D2B86" w14:textId="77777777" w:rsidR="004B6968" w:rsidRDefault="004B6968">
                                  <w:pPr>
                                    <w:jc w:val="center"/>
                                    <w:rPr>
                                      <w:sz w:val="18"/>
                                      <w:szCs w:val="18"/>
                                    </w:rPr>
                                  </w:pPr>
                                  <w:r>
                                    <w:rPr>
                                      <w:rFonts w:hint="eastAsia"/>
                                      <w:b/>
                                      <w:bCs/>
                                      <w:sz w:val="18"/>
                                      <w:szCs w:val="18"/>
                                    </w:rPr>
                                    <w:t>小孔状态和吸收体放置情况</w:t>
                                  </w:r>
                                </w:p>
                              </w:tc>
                              <w:tc>
                                <w:tcPr>
                                  <w:tcW w:w="0" w:type="auto"/>
                                </w:tcPr>
                                <w:p w14:paraId="72CBA891" w14:textId="77777777" w:rsidR="004B6968" w:rsidRDefault="004B6968">
                                  <w:pPr>
                                    <w:jc w:val="center"/>
                                    <w:rPr>
                                      <w:sz w:val="18"/>
                                      <w:szCs w:val="18"/>
                                    </w:rPr>
                                  </w:pPr>
                                  <w:r>
                                    <w:rPr>
                                      <w:rFonts w:hint="eastAsia"/>
                                      <w:b/>
                                      <w:bCs/>
                                      <w:sz w:val="18"/>
                                      <w:szCs w:val="18"/>
                                    </w:rPr>
                                    <w:t>电离事件记录</w:t>
                                  </w:r>
                                </w:p>
                              </w:tc>
                            </w:tr>
                            <w:tr w:rsidR="004B6968" w14:paraId="70A97986" w14:textId="77777777">
                              <w:trPr>
                                <w:trHeight w:val="128"/>
                              </w:trPr>
                              <w:tc>
                                <w:tcPr>
                                  <w:tcW w:w="2385" w:type="dxa"/>
                                </w:tcPr>
                                <w:p w14:paraId="6FA82DE7" w14:textId="77777777" w:rsidR="004B6968" w:rsidRDefault="004B6968">
                                  <w:pPr>
                                    <w:adjustRightInd w:val="0"/>
                                    <w:snapToGrid w:val="0"/>
                                    <w:jc w:val="center"/>
                                    <w:rPr>
                                      <w:sz w:val="18"/>
                                      <w:szCs w:val="18"/>
                                    </w:rPr>
                                  </w:pPr>
                                  <w:r>
                                    <w:rPr>
                                      <w:rFonts w:hint="eastAsia"/>
                                      <w:sz w:val="18"/>
                                      <w:szCs w:val="18"/>
                                    </w:rPr>
                                    <w:t>小孔封闭</w:t>
                                  </w:r>
                                </w:p>
                              </w:tc>
                              <w:tc>
                                <w:tcPr>
                                  <w:tcW w:w="0" w:type="auto"/>
                                </w:tcPr>
                                <w:p w14:paraId="21F5E045" w14:textId="77777777" w:rsidR="004B6968" w:rsidRDefault="004B6968">
                                  <w:pPr>
                                    <w:adjustRightInd w:val="0"/>
                                    <w:snapToGrid w:val="0"/>
                                    <w:jc w:val="center"/>
                                    <w:rPr>
                                      <w:sz w:val="18"/>
                                      <w:szCs w:val="18"/>
                                    </w:rPr>
                                  </w:pPr>
                                  <w:r>
                                    <w:rPr>
                                      <w:rFonts w:hint="eastAsia"/>
                                      <w:sz w:val="18"/>
                                      <w:szCs w:val="18"/>
                                    </w:rPr>
                                    <w:t>100</w:t>
                                  </w:r>
                                  <w:r>
                                    <w:rPr>
                                      <w:rFonts w:hint="eastAsia"/>
                                      <w:sz w:val="18"/>
                                      <w:szCs w:val="18"/>
                                    </w:rPr>
                                    <w:t>秒内</w:t>
                                  </w:r>
                                  <w:r>
                                    <w:rPr>
                                      <w:rFonts w:hint="eastAsia"/>
                                      <w:sz w:val="18"/>
                                      <w:szCs w:val="18"/>
                                    </w:rPr>
                                    <w:t>30</w:t>
                                  </w:r>
                                  <w:r>
                                    <w:rPr>
                                      <w:rFonts w:hint="eastAsia"/>
                                      <w:sz w:val="18"/>
                                      <w:szCs w:val="18"/>
                                    </w:rPr>
                                    <w:t>次</w:t>
                                  </w:r>
                                </w:p>
                              </w:tc>
                            </w:tr>
                            <w:tr w:rsidR="004B6968" w14:paraId="6D974CC2" w14:textId="77777777">
                              <w:trPr>
                                <w:trHeight w:val="165"/>
                              </w:trPr>
                              <w:tc>
                                <w:tcPr>
                                  <w:tcW w:w="2385" w:type="dxa"/>
                                </w:tcPr>
                                <w:p w14:paraId="30A80E4E" w14:textId="77777777" w:rsidR="004B6968" w:rsidRDefault="004B6968">
                                  <w:pPr>
                                    <w:adjustRightInd w:val="0"/>
                                    <w:snapToGrid w:val="0"/>
                                    <w:jc w:val="center"/>
                                    <w:rPr>
                                      <w:sz w:val="18"/>
                                      <w:szCs w:val="18"/>
                                    </w:rPr>
                                  </w:pPr>
                                  <w:r>
                                    <w:rPr>
                                      <w:rFonts w:hint="eastAsia"/>
                                      <w:sz w:val="18"/>
                                      <w:szCs w:val="18"/>
                                    </w:rPr>
                                    <w:t>小孔打开</w:t>
                                  </w:r>
                                </w:p>
                                <w:p w14:paraId="3A398D4B" w14:textId="77777777" w:rsidR="004B6968" w:rsidRDefault="004B6968">
                                  <w:pPr>
                                    <w:adjustRightInd w:val="0"/>
                                    <w:snapToGrid w:val="0"/>
                                    <w:jc w:val="center"/>
                                    <w:rPr>
                                      <w:sz w:val="18"/>
                                      <w:szCs w:val="18"/>
                                    </w:rPr>
                                  </w:pPr>
                                  <w:r>
                                    <w:rPr>
                                      <w:rFonts w:hint="eastAsia"/>
                                      <w:sz w:val="18"/>
                                      <w:szCs w:val="18"/>
                                    </w:rPr>
                                    <w:t>不放置吸收体</w:t>
                                  </w:r>
                                </w:p>
                              </w:tc>
                              <w:tc>
                                <w:tcPr>
                                  <w:tcW w:w="0" w:type="auto"/>
                                  <w:vAlign w:val="center"/>
                                </w:tcPr>
                                <w:p w14:paraId="4CEE509C" w14:textId="77777777" w:rsidR="004B6968" w:rsidRDefault="004B6968">
                                  <w:pPr>
                                    <w:adjustRightInd w:val="0"/>
                                    <w:snapToGrid w:val="0"/>
                                    <w:jc w:val="center"/>
                                    <w:rPr>
                                      <w:sz w:val="18"/>
                                      <w:szCs w:val="18"/>
                                    </w:rPr>
                                  </w:pPr>
                                  <w:r>
                                    <w:rPr>
                                      <w:rFonts w:hint="eastAsia"/>
                                      <w:sz w:val="18"/>
                                      <w:szCs w:val="18"/>
                                    </w:rPr>
                                    <w:t>50</w:t>
                                  </w:r>
                                  <w:r>
                                    <w:rPr>
                                      <w:rFonts w:hint="eastAsia"/>
                                      <w:sz w:val="18"/>
                                      <w:szCs w:val="18"/>
                                    </w:rPr>
                                    <w:t>秒内</w:t>
                                  </w:r>
                                  <w:r>
                                    <w:rPr>
                                      <w:rFonts w:hint="eastAsia"/>
                                      <w:sz w:val="18"/>
                                      <w:szCs w:val="18"/>
                                    </w:rPr>
                                    <w:t>515</w:t>
                                  </w:r>
                                  <w:r>
                                    <w:rPr>
                                      <w:rFonts w:hint="eastAsia"/>
                                      <w:sz w:val="18"/>
                                      <w:szCs w:val="18"/>
                                    </w:rPr>
                                    <w:t>次</w:t>
                                  </w:r>
                                </w:p>
                              </w:tc>
                            </w:tr>
                            <w:tr w:rsidR="004B6968" w14:paraId="188C15B8" w14:textId="77777777">
                              <w:trPr>
                                <w:trHeight w:val="90"/>
                              </w:trPr>
                              <w:tc>
                                <w:tcPr>
                                  <w:tcW w:w="2385" w:type="dxa"/>
                                </w:tcPr>
                                <w:p w14:paraId="60689161" w14:textId="77777777" w:rsidR="004B6968" w:rsidRDefault="004B6968">
                                  <w:pPr>
                                    <w:adjustRightInd w:val="0"/>
                                    <w:snapToGrid w:val="0"/>
                                    <w:jc w:val="center"/>
                                    <w:rPr>
                                      <w:sz w:val="18"/>
                                      <w:szCs w:val="18"/>
                                    </w:rPr>
                                  </w:pPr>
                                  <w:r>
                                    <w:rPr>
                                      <w:rFonts w:hint="eastAsia"/>
                                      <w:sz w:val="18"/>
                                      <w:szCs w:val="18"/>
                                    </w:rPr>
                                    <w:t>小孔打开</w:t>
                                  </w:r>
                                </w:p>
                                <w:p w14:paraId="269E2D73" w14:textId="77777777" w:rsidR="004B6968" w:rsidRDefault="004B6968">
                                  <w:pPr>
                                    <w:adjustRightInd w:val="0"/>
                                    <w:snapToGrid w:val="0"/>
                                    <w:jc w:val="center"/>
                                    <w:rPr>
                                      <w:sz w:val="18"/>
                                      <w:szCs w:val="18"/>
                                    </w:rPr>
                                  </w:pPr>
                                  <w:r>
                                    <w:rPr>
                                      <w:rFonts w:hint="eastAsia"/>
                                      <w:sz w:val="18"/>
                                      <w:szCs w:val="18"/>
                                    </w:rPr>
                                    <w:t>0.5</w:t>
                                  </w:r>
                                  <w:r>
                                    <w:rPr>
                                      <w:rFonts w:hint="eastAsia"/>
                                      <w:sz w:val="18"/>
                                      <w:szCs w:val="18"/>
                                    </w:rPr>
                                    <w:t>毫米厚的纸吸收体</w:t>
                                  </w:r>
                                </w:p>
                              </w:tc>
                              <w:tc>
                                <w:tcPr>
                                  <w:tcW w:w="0" w:type="auto"/>
                                  <w:vAlign w:val="center"/>
                                </w:tcPr>
                                <w:p w14:paraId="1D426E3F" w14:textId="77777777" w:rsidR="004B6968" w:rsidRDefault="004B6968">
                                  <w:pPr>
                                    <w:adjustRightInd w:val="0"/>
                                    <w:snapToGrid w:val="0"/>
                                    <w:jc w:val="center"/>
                                    <w:rPr>
                                      <w:sz w:val="18"/>
                                      <w:szCs w:val="18"/>
                                    </w:rPr>
                                  </w:pPr>
                                  <w:r>
                                    <w:rPr>
                                      <w:rFonts w:hint="eastAsia"/>
                                      <w:sz w:val="18"/>
                                      <w:szCs w:val="18"/>
                                    </w:rPr>
                                    <w:t>10</w:t>
                                  </w:r>
                                  <w:r>
                                    <w:rPr>
                                      <w:rFonts w:hint="eastAsia"/>
                                      <w:sz w:val="18"/>
                                      <w:szCs w:val="18"/>
                                    </w:rPr>
                                    <w:t>秒内</w:t>
                                  </w:r>
                                  <w:r>
                                    <w:rPr>
                                      <w:rFonts w:hint="eastAsia"/>
                                      <w:sz w:val="18"/>
                                      <w:szCs w:val="18"/>
                                    </w:rPr>
                                    <w:t>92</w:t>
                                  </w:r>
                                  <w:r>
                                    <w:rPr>
                                      <w:rFonts w:hint="eastAsia"/>
                                      <w:sz w:val="18"/>
                                      <w:szCs w:val="18"/>
                                    </w:rPr>
                                    <w:t>次</w:t>
                                  </w:r>
                                </w:p>
                              </w:tc>
                            </w:tr>
                            <w:tr w:rsidR="004B6968" w14:paraId="207D16C0" w14:textId="77777777">
                              <w:trPr>
                                <w:trHeight w:val="224"/>
                              </w:trPr>
                              <w:tc>
                                <w:tcPr>
                                  <w:tcW w:w="2385" w:type="dxa"/>
                                </w:tcPr>
                                <w:p w14:paraId="5129FB79" w14:textId="77777777" w:rsidR="004B6968" w:rsidRDefault="004B6968">
                                  <w:pPr>
                                    <w:adjustRightInd w:val="0"/>
                                    <w:snapToGrid w:val="0"/>
                                    <w:jc w:val="center"/>
                                    <w:rPr>
                                      <w:sz w:val="18"/>
                                      <w:szCs w:val="18"/>
                                    </w:rPr>
                                  </w:pPr>
                                  <w:r>
                                    <w:rPr>
                                      <w:rFonts w:hint="eastAsia"/>
                                      <w:sz w:val="18"/>
                                      <w:szCs w:val="18"/>
                                    </w:rPr>
                                    <w:t>小孔打开</w:t>
                                  </w:r>
                                </w:p>
                                <w:p w14:paraId="52A143AC" w14:textId="77777777" w:rsidR="004B6968" w:rsidRDefault="004B6968">
                                  <w:pPr>
                                    <w:adjustRightInd w:val="0"/>
                                    <w:snapToGrid w:val="0"/>
                                    <w:jc w:val="center"/>
                                    <w:rPr>
                                      <w:sz w:val="18"/>
                                      <w:szCs w:val="18"/>
                                    </w:rPr>
                                  </w:pPr>
                                  <w:r>
                                    <w:rPr>
                                      <w:rFonts w:hint="eastAsia"/>
                                      <w:sz w:val="18"/>
                                      <w:szCs w:val="18"/>
                                    </w:rPr>
                                    <w:t>4</w:t>
                                  </w:r>
                                  <w:r>
                                    <w:rPr>
                                      <w:rFonts w:hint="eastAsia"/>
                                      <w:sz w:val="18"/>
                                      <w:szCs w:val="18"/>
                                    </w:rPr>
                                    <w:t>毫米厚的铅板吸收体</w:t>
                                  </w:r>
                                </w:p>
                              </w:tc>
                              <w:tc>
                                <w:tcPr>
                                  <w:tcW w:w="0" w:type="auto"/>
                                  <w:vAlign w:val="center"/>
                                </w:tcPr>
                                <w:p w14:paraId="0FADFAD9" w14:textId="77777777" w:rsidR="004B6968" w:rsidRDefault="004B6968">
                                  <w:pPr>
                                    <w:adjustRightInd w:val="0"/>
                                    <w:snapToGrid w:val="0"/>
                                    <w:jc w:val="center"/>
                                    <w:rPr>
                                      <w:sz w:val="18"/>
                                      <w:szCs w:val="18"/>
                                    </w:rPr>
                                  </w:pPr>
                                  <w:r>
                                    <w:rPr>
                                      <w:rFonts w:hint="eastAsia"/>
                                      <w:sz w:val="18"/>
                                      <w:szCs w:val="18"/>
                                    </w:rPr>
                                    <w:t>100</w:t>
                                  </w:r>
                                  <w:r>
                                    <w:rPr>
                                      <w:rFonts w:hint="eastAsia"/>
                                      <w:sz w:val="18"/>
                                      <w:szCs w:val="18"/>
                                    </w:rPr>
                                    <w:t>秒内</w:t>
                                  </w:r>
                                  <w:r>
                                    <w:rPr>
                                      <w:rFonts w:hint="eastAsia"/>
                                      <w:sz w:val="18"/>
                                      <w:szCs w:val="18"/>
                                    </w:rPr>
                                    <w:t>250</w:t>
                                  </w:r>
                                  <w:r>
                                    <w:rPr>
                                      <w:rFonts w:hint="eastAsia"/>
                                      <w:sz w:val="18"/>
                                      <w:szCs w:val="18"/>
                                    </w:rPr>
                                    <w:t>次</w:t>
                                  </w:r>
                                </w:p>
                              </w:tc>
                            </w:tr>
                          </w:tbl>
                          <w:p w14:paraId="79DE74E6" w14:textId="77777777" w:rsidR="004B6968" w:rsidRDefault="004B6968" w:rsidP="004B6968"/>
                        </w:txbxContent>
                      </wps:txbx>
                      <wps:bodyPr rot="0" vert="horz" wrap="square" lIns="0" tIns="0" rIns="0" bIns="0" anchor="t" anchorCtr="0">
                        <a:noAutofit/>
                      </wps:bodyPr>
                    </wps:wsp>
                  </a:graphicData>
                </a:graphic>
                <wp14:sizeRelH relativeFrom="margin">
                  <wp14:pctWidth>40000</wp14:pctWidth>
                </wp14:sizeRelH>
                <wp14:sizeRelV relativeFrom="margin">
                  <wp14:pctHeight>0</wp14:pctHeight>
                </wp14:sizeRelV>
              </wp:anchor>
            </w:drawing>
          </mc:Choice>
          <mc:Fallback>
            <w:pict>
              <v:shapetype w14:anchorId="544E56A0" id="_x0000_t202" coordsize="21600,21600" o:spt="202" path="m,l,21600r21600,l21600,xe">
                <v:stroke joinstyle="miter"/>
                <v:path gradientshapeok="t" o:connecttype="rect"/>
              </v:shapetype>
              <v:shape id="文本框 265" o:spid="_x0000_s1575" type="#_x0000_t202" style="position:absolute;left:0;text-align:left;margin-left:135.9pt;margin-top:8.1pt;width:187.1pt;height:104pt;z-index:251674624;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" filled="f" stroked="f">
                <v:textbox inset="0,0,0,0">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85"/>
                        <w:gridCol w:w="1348"/>
                      </w:tblGrid>
                      <w:tr w:rsidR="004B6968" w14:paraId="0A0EAA4E" w14:textId="77777777">
                        <w:trPr>
                          <w:trHeight w:val="193"/>
                        </w:trPr>
                        <w:tc>
                          <w:tcPr>
                            <w:tcW w:w="2385" w:type="dxa"/>
                          </w:tcPr>
                          <w:p w14:paraId="708D2B86" w14:textId="77777777" w:rsidR="004B6968" w:rsidRDefault="004B6968">
                            <w:pPr>
                              <w:jc w:val="center"/>
                              <w:rPr>
                                <w:sz w:val="18"/>
                                <w:szCs w:val="18"/>
                              </w:rPr>
                            </w:pPr>
                            <w:r>
                              <w:rPr>
                                <w:rFonts w:hint="eastAsia"/>
                                <w:b/>
                                <w:bCs/>
                                <w:sz w:val="18"/>
                                <w:szCs w:val="18"/>
                              </w:rPr>
                              <w:t>小孔状态和吸收体放置情况</w:t>
                            </w:r>
                          </w:p>
                        </w:tc>
                        <w:tc>
                          <w:tcPr>
                            <w:tcW w:w="0" w:type="auto"/>
                          </w:tcPr>
                          <w:p w14:paraId="72CBA891" w14:textId="77777777" w:rsidR="004B6968" w:rsidRDefault="004B6968">
                            <w:pPr>
                              <w:jc w:val="center"/>
                              <w:rPr>
                                <w:sz w:val="18"/>
                                <w:szCs w:val="18"/>
                              </w:rPr>
                            </w:pPr>
                            <w:r>
                              <w:rPr>
                                <w:rFonts w:hint="eastAsia"/>
                                <w:b/>
                                <w:bCs/>
                                <w:sz w:val="18"/>
                                <w:szCs w:val="18"/>
                              </w:rPr>
                              <w:t>电离事件记录</w:t>
                            </w:r>
                          </w:p>
                        </w:tc>
                      </w:tr>
                      <w:tr w:rsidR="004B6968" w14:paraId="70A97986" w14:textId="77777777">
                        <w:trPr>
                          <w:trHeight w:val="128"/>
                        </w:trPr>
                        <w:tc>
                          <w:tcPr>
                            <w:tcW w:w="2385" w:type="dxa"/>
                          </w:tcPr>
                          <w:p w14:paraId="6FA82DE7" w14:textId="77777777" w:rsidR="004B6968" w:rsidRDefault="004B6968">
                            <w:pPr>
                              <w:adjustRightInd w:val="0"/>
                              <w:snapToGrid w:val="0"/>
                              <w:jc w:val="center"/>
                              <w:rPr>
                                <w:sz w:val="18"/>
                                <w:szCs w:val="18"/>
                              </w:rPr>
                            </w:pPr>
                            <w:r>
                              <w:rPr>
                                <w:rFonts w:hint="eastAsia"/>
                                <w:sz w:val="18"/>
                                <w:szCs w:val="18"/>
                              </w:rPr>
                              <w:t>小孔封闭</w:t>
                            </w:r>
                          </w:p>
                        </w:tc>
                        <w:tc>
                          <w:tcPr>
                            <w:tcW w:w="0" w:type="auto"/>
                          </w:tcPr>
                          <w:p w14:paraId="21F5E045" w14:textId="77777777" w:rsidR="004B6968" w:rsidRDefault="004B6968">
                            <w:pPr>
                              <w:adjustRightInd w:val="0"/>
                              <w:snapToGrid w:val="0"/>
                              <w:jc w:val="center"/>
                              <w:rPr>
                                <w:sz w:val="18"/>
                                <w:szCs w:val="18"/>
                              </w:rPr>
                            </w:pPr>
                            <w:r>
                              <w:rPr>
                                <w:rFonts w:hint="eastAsia"/>
                                <w:sz w:val="18"/>
                                <w:szCs w:val="18"/>
                              </w:rPr>
                              <w:t>100</w:t>
                            </w:r>
                            <w:r>
                              <w:rPr>
                                <w:rFonts w:hint="eastAsia"/>
                                <w:sz w:val="18"/>
                                <w:szCs w:val="18"/>
                              </w:rPr>
                              <w:t>秒内</w:t>
                            </w:r>
                            <w:r>
                              <w:rPr>
                                <w:rFonts w:hint="eastAsia"/>
                                <w:sz w:val="18"/>
                                <w:szCs w:val="18"/>
                              </w:rPr>
                              <w:t>30</w:t>
                            </w:r>
                            <w:r>
                              <w:rPr>
                                <w:rFonts w:hint="eastAsia"/>
                                <w:sz w:val="18"/>
                                <w:szCs w:val="18"/>
                              </w:rPr>
                              <w:t>次</w:t>
                            </w:r>
                          </w:p>
                        </w:tc>
                      </w:tr>
                      <w:tr w:rsidR="004B6968" w14:paraId="6D974CC2" w14:textId="77777777">
                        <w:trPr>
                          <w:trHeight w:val="165"/>
                        </w:trPr>
                        <w:tc>
                          <w:tcPr>
                            <w:tcW w:w="2385" w:type="dxa"/>
                          </w:tcPr>
                          <w:p w14:paraId="30A80E4E" w14:textId="77777777" w:rsidR="004B6968" w:rsidRDefault="004B6968">
                            <w:pPr>
                              <w:adjustRightInd w:val="0"/>
                              <w:snapToGrid w:val="0"/>
                              <w:jc w:val="center"/>
                              <w:rPr>
                                <w:sz w:val="18"/>
                                <w:szCs w:val="18"/>
                              </w:rPr>
                            </w:pPr>
                            <w:r>
                              <w:rPr>
                                <w:rFonts w:hint="eastAsia"/>
                                <w:sz w:val="18"/>
                                <w:szCs w:val="18"/>
                              </w:rPr>
                              <w:t>小孔打开</w:t>
                            </w:r>
                          </w:p>
                          <w:p w14:paraId="3A398D4B" w14:textId="77777777" w:rsidR="004B6968" w:rsidRDefault="004B6968">
                            <w:pPr>
                              <w:adjustRightInd w:val="0"/>
                              <w:snapToGrid w:val="0"/>
                              <w:jc w:val="center"/>
                              <w:rPr>
                                <w:sz w:val="18"/>
                                <w:szCs w:val="18"/>
                              </w:rPr>
                            </w:pPr>
                            <w:r>
                              <w:rPr>
                                <w:rFonts w:hint="eastAsia"/>
                                <w:sz w:val="18"/>
                                <w:szCs w:val="18"/>
                              </w:rPr>
                              <w:t>不放置吸收体</w:t>
                            </w:r>
                          </w:p>
                        </w:tc>
                        <w:tc>
                          <w:tcPr>
                            <w:tcW w:w="0" w:type="auto"/>
                            <w:vAlign w:val="center"/>
                          </w:tcPr>
                          <w:p w14:paraId="4CEE509C" w14:textId="77777777" w:rsidR="004B6968" w:rsidRDefault="004B6968">
                            <w:pPr>
                              <w:adjustRightInd w:val="0"/>
                              <w:snapToGrid w:val="0"/>
                              <w:jc w:val="center"/>
                              <w:rPr>
                                <w:sz w:val="18"/>
                                <w:szCs w:val="18"/>
                              </w:rPr>
                            </w:pPr>
                            <w:r>
                              <w:rPr>
                                <w:rFonts w:hint="eastAsia"/>
                                <w:sz w:val="18"/>
                                <w:szCs w:val="18"/>
                              </w:rPr>
                              <w:t>50</w:t>
                            </w:r>
                            <w:r>
                              <w:rPr>
                                <w:rFonts w:hint="eastAsia"/>
                                <w:sz w:val="18"/>
                                <w:szCs w:val="18"/>
                              </w:rPr>
                              <w:t>秒内</w:t>
                            </w:r>
                            <w:r>
                              <w:rPr>
                                <w:rFonts w:hint="eastAsia"/>
                                <w:sz w:val="18"/>
                                <w:szCs w:val="18"/>
                              </w:rPr>
                              <w:t>515</w:t>
                            </w:r>
                            <w:r>
                              <w:rPr>
                                <w:rFonts w:hint="eastAsia"/>
                                <w:sz w:val="18"/>
                                <w:szCs w:val="18"/>
                              </w:rPr>
                              <w:t>次</w:t>
                            </w:r>
                          </w:p>
                        </w:tc>
                      </w:tr>
                      <w:tr w:rsidR="004B6968" w14:paraId="188C15B8" w14:textId="77777777">
                        <w:trPr>
                          <w:trHeight w:val="90"/>
                        </w:trPr>
                        <w:tc>
                          <w:tcPr>
                            <w:tcW w:w="2385" w:type="dxa"/>
                          </w:tcPr>
                          <w:p w14:paraId="60689161" w14:textId="77777777" w:rsidR="004B6968" w:rsidRDefault="004B6968">
                            <w:pPr>
                              <w:adjustRightInd w:val="0"/>
                              <w:snapToGrid w:val="0"/>
                              <w:jc w:val="center"/>
                              <w:rPr>
                                <w:sz w:val="18"/>
                                <w:szCs w:val="18"/>
                              </w:rPr>
                            </w:pPr>
                            <w:r>
                              <w:rPr>
                                <w:rFonts w:hint="eastAsia"/>
                                <w:sz w:val="18"/>
                                <w:szCs w:val="18"/>
                              </w:rPr>
                              <w:t>小孔打开</w:t>
                            </w:r>
                          </w:p>
                          <w:p w14:paraId="269E2D73" w14:textId="77777777" w:rsidR="004B6968" w:rsidRDefault="004B6968">
                            <w:pPr>
                              <w:adjustRightInd w:val="0"/>
                              <w:snapToGrid w:val="0"/>
                              <w:jc w:val="center"/>
                              <w:rPr>
                                <w:sz w:val="18"/>
                                <w:szCs w:val="18"/>
                              </w:rPr>
                            </w:pPr>
                            <w:r>
                              <w:rPr>
                                <w:rFonts w:hint="eastAsia"/>
                                <w:sz w:val="18"/>
                                <w:szCs w:val="18"/>
                              </w:rPr>
                              <w:t>0.5</w:t>
                            </w:r>
                            <w:r>
                              <w:rPr>
                                <w:rFonts w:hint="eastAsia"/>
                                <w:sz w:val="18"/>
                                <w:szCs w:val="18"/>
                              </w:rPr>
                              <w:t>毫米厚的纸吸收体</w:t>
                            </w:r>
                          </w:p>
                        </w:tc>
                        <w:tc>
                          <w:tcPr>
                            <w:tcW w:w="0" w:type="auto"/>
                            <w:vAlign w:val="center"/>
                          </w:tcPr>
                          <w:p w14:paraId="1D426E3F" w14:textId="77777777" w:rsidR="004B6968" w:rsidRDefault="004B6968">
                            <w:pPr>
                              <w:adjustRightInd w:val="0"/>
                              <w:snapToGrid w:val="0"/>
                              <w:jc w:val="center"/>
                              <w:rPr>
                                <w:sz w:val="18"/>
                                <w:szCs w:val="18"/>
                              </w:rPr>
                            </w:pPr>
                            <w:r>
                              <w:rPr>
                                <w:rFonts w:hint="eastAsia"/>
                                <w:sz w:val="18"/>
                                <w:szCs w:val="18"/>
                              </w:rPr>
                              <w:t>10</w:t>
                            </w:r>
                            <w:r>
                              <w:rPr>
                                <w:rFonts w:hint="eastAsia"/>
                                <w:sz w:val="18"/>
                                <w:szCs w:val="18"/>
                              </w:rPr>
                              <w:t>秒内</w:t>
                            </w:r>
                            <w:r>
                              <w:rPr>
                                <w:rFonts w:hint="eastAsia"/>
                                <w:sz w:val="18"/>
                                <w:szCs w:val="18"/>
                              </w:rPr>
                              <w:t>92</w:t>
                            </w:r>
                            <w:r>
                              <w:rPr>
                                <w:rFonts w:hint="eastAsia"/>
                                <w:sz w:val="18"/>
                                <w:szCs w:val="18"/>
                              </w:rPr>
                              <w:t>次</w:t>
                            </w:r>
                          </w:p>
                        </w:tc>
                      </w:tr>
                      <w:tr w:rsidR="004B6968" w14:paraId="207D16C0" w14:textId="77777777">
                        <w:trPr>
                          <w:trHeight w:val="224"/>
                        </w:trPr>
                        <w:tc>
                          <w:tcPr>
                            <w:tcW w:w="2385" w:type="dxa"/>
                          </w:tcPr>
                          <w:p w14:paraId="5129FB79" w14:textId="77777777" w:rsidR="004B6968" w:rsidRDefault="004B6968">
                            <w:pPr>
                              <w:adjustRightInd w:val="0"/>
                              <w:snapToGrid w:val="0"/>
                              <w:jc w:val="center"/>
                              <w:rPr>
                                <w:sz w:val="18"/>
                                <w:szCs w:val="18"/>
                              </w:rPr>
                            </w:pPr>
                            <w:r>
                              <w:rPr>
                                <w:rFonts w:hint="eastAsia"/>
                                <w:sz w:val="18"/>
                                <w:szCs w:val="18"/>
                              </w:rPr>
                              <w:t>小孔打开</w:t>
                            </w:r>
                          </w:p>
                          <w:p w14:paraId="52A143AC" w14:textId="77777777" w:rsidR="004B6968" w:rsidRDefault="004B6968">
                            <w:pPr>
                              <w:adjustRightInd w:val="0"/>
                              <w:snapToGrid w:val="0"/>
                              <w:jc w:val="center"/>
                              <w:rPr>
                                <w:sz w:val="18"/>
                                <w:szCs w:val="18"/>
                              </w:rPr>
                            </w:pPr>
                            <w:r>
                              <w:rPr>
                                <w:rFonts w:hint="eastAsia"/>
                                <w:sz w:val="18"/>
                                <w:szCs w:val="18"/>
                              </w:rPr>
                              <w:t>4</w:t>
                            </w:r>
                            <w:r>
                              <w:rPr>
                                <w:rFonts w:hint="eastAsia"/>
                                <w:sz w:val="18"/>
                                <w:szCs w:val="18"/>
                              </w:rPr>
                              <w:t>毫米厚的铅板吸收体</w:t>
                            </w:r>
                          </w:p>
                        </w:tc>
                        <w:tc>
                          <w:tcPr>
                            <w:tcW w:w="0" w:type="auto"/>
                            <w:vAlign w:val="center"/>
                          </w:tcPr>
                          <w:p w14:paraId="0FADFAD9" w14:textId="77777777" w:rsidR="004B6968" w:rsidRDefault="004B6968">
                            <w:pPr>
                              <w:adjustRightInd w:val="0"/>
                              <w:snapToGrid w:val="0"/>
                              <w:jc w:val="center"/>
                              <w:rPr>
                                <w:sz w:val="18"/>
                                <w:szCs w:val="18"/>
                              </w:rPr>
                            </w:pPr>
                            <w:r>
                              <w:rPr>
                                <w:rFonts w:hint="eastAsia"/>
                                <w:sz w:val="18"/>
                                <w:szCs w:val="18"/>
                              </w:rPr>
                              <w:t>100</w:t>
                            </w:r>
                            <w:r>
                              <w:rPr>
                                <w:rFonts w:hint="eastAsia"/>
                                <w:sz w:val="18"/>
                                <w:szCs w:val="18"/>
                              </w:rPr>
                              <w:t>秒内</w:t>
                            </w:r>
                            <w:r>
                              <w:rPr>
                                <w:rFonts w:hint="eastAsia"/>
                                <w:sz w:val="18"/>
                                <w:szCs w:val="18"/>
                              </w:rPr>
                              <w:t>250</w:t>
                            </w:r>
                            <w:r>
                              <w:rPr>
                                <w:rFonts w:hint="eastAsia"/>
                                <w:sz w:val="18"/>
                                <w:szCs w:val="18"/>
                              </w:rPr>
                              <w:t>次</w:t>
                            </w:r>
                          </w:p>
                        </w:tc>
                      </w:tr>
                    </w:tbl>
                    <w:p w14:paraId="79DE74E6" w14:textId="77777777" w:rsidR="004B6968" w:rsidRDefault="004B6968" w:rsidP="004B6968"/>
                  </w:txbxContent>
                </v:textbox>
                <w10:wrap type="square" anchorx="margin"/>
              </v:shape>
            </w:pict>
          </mc:Fallback>
        </mc:AlternateContent>
      </w:r>
      <w:r>
        <w:rPr>
          <w:rFonts w:hint="eastAsia"/>
          <w:color w:val="000000"/>
          <w:szCs w:val="21"/>
        </w:rPr>
        <w:t>（</w:t>
      </w:r>
      <w:r>
        <w:rPr>
          <w:rFonts w:hint="eastAsia"/>
          <w:color w:val="000000"/>
          <w:szCs w:val="21"/>
        </w:rPr>
        <w:t>1</w:t>
      </w:r>
      <w:r>
        <w:rPr>
          <w:rFonts w:hint="eastAsia"/>
          <w:color w:val="000000"/>
          <w:szCs w:val="21"/>
        </w:rPr>
        <w:t>）</w:t>
      </w:r>
      <w:r>
        <w:rPr>
          <w:color w:val="000000"/>
          <w:szCs w:val="21"/>
        </w:rPr>
        <w:t>将放射性矿石</w:t>
      </w:r>
      <w:r>
        <w:rPr>
          <w:rFonts w:hint="eastAsia"/>
          <w:color w:val="000000"/>
          <w:szCs w:val="21"/>
        </w:rPr>
        <w:t>样品</w:t>
      </w:r>
      <w:r>
        <w:rPr>
          <w:color w:val="000000"/>
          <w:szCs w:val="21"/>
        </w:rPr>
        <w:t>置于开孔铅盒内，探测器正对小孔记录电离事件总数</w:t>
      </w:r>
      <w:r>
        <w:rPr>
          <w:rFonts w:hint="eastAsia"/>
          <w:color w:val="000000"/>
          <w:szCs w:val="21"/>
        </w:rPr>
        <w:t>（每接收到一个</w:t>
      </w:r>
      <w:r>
        <w:rPr>
          <w:rFonts w:cs="Times New Roman"/>
          <w:iCs/>
          <w:color w:val="000000"/>
          <w:szCs w:val="21"/>
        </w:rPr>
        <w:t>α</w:t>
      </w:r>
      <w:r>
        <w:rPr>
          <w:rFonts w:cs="Times New Roman"/>
          <w:color w:val="000000"/>
          <w:szCs w:val="21"/>
        </w:rPr>
        <w:t>、</w:t>
      </w:r>
      <w:r>
        <w:rPr>
          <w:rFonts w:cs="Times New Roman"/>
          <w:iCs/>
          <w:color w:val="000000"/>
          <w:szCs w:val="21"/>
        </w:rPr>
        <w:t>β</w:t>
      </w:r>
      <w:r>
        <w:rPr>
          <w:rFonts w:cs="Times New Roman" w:hint="eastAsia"/>
          <w:color w:val="000000"/>
          <w:szCs w:val="21"/>
        </w:rPr>
        <w:t>或</w:t>
      </w:r>
      <w:r>
        <w:rPr>
          <w:rFonts w:cs="Times New Roman"/>
          <w:iCs/>
          <w:color w:val="000000"/>
          <w:szCs w:val="21"/>
        </w:rPr>
        <w:t>γ</w:t>
      </w:r>
      <w:r>
        <w:rPr>
          <w:rFonts w:cs="Times New Roman" w:hint="eastAsia"/>
          <w:color w:val="000000"/>
          <w:szCs w:val="21"/>
        </w:rPr>
        <w:t>粒子，即触发一次电离事件）。先将</w:t>
      </w:r>
      <w:r>
        <w:rPr>
          <w:color w:val="000000"/>
          <w:szCs w:val="21"/>
        </w:rPr>
        <w:t>小孔</w:t>
      </w:r>
      <w:r>
        <w:rPr>
          <w:rFonts w:hint="eastAsia"/>
          <w:color w:val="000000"/>
          <w:szCs w:val="21"/>
        </w:rPr>
        <w:t>封闭</w:t>
      </w:r>
      <w:r>
        <w:rPr>
          <w:rFonts w:hint="eastAsia"/>
          <w:color w:val="000000"/>
        </w:rPr>
        <w:t>测量周围</w:t>
      </w:r>
      <w:r>
        <w:rPr>
          <w:color w:val="000000"/>
        </w:rPr>
        <w:t>环境</w:t>
      </w:r>
      <w:r>
        <w:rPr>
          <w:rFonts w:hint="eastAsia"/>
          <w:color w:val="000000"/>
        </w:rPr>
        <w:t>背景辐射</w:t>
      </w:r>
      <w:r>
        <w:rPr>
          <w:rFonts w:hint="eastAsia"/>
          <w:color w:val="000000"/>
          <w:szCs w:val="21"/>
        </w:rPr>
        <w:t>；再将小孔打开，在小孔</w:t>
      </w:r>
      <w:r>
        <w:rPr>
          <w:color w:val="000000"/>
          <w:szCs w:val="21"/>
        </w:rPr>
        <w:t>和探测器间</w:t>
      </w:r>
      <w:r>
        <w:rPr>
          <w:rFonts w:hint="eastAsia"/>
          <w:color w:val="000000"/>
          <w:szCs w:val="21"/>
        </w:rPr>
        <w:t>依次</w:t>
      </w:r>
      <w:r>
        <w:rPr>
          <w:color w:val="000000"/>
          <w:szCs w:val="21"/>
        </w:rPr>
        <w:t>放置不同</w:t>
      </w:r>
      <w:r>
        <w:rPr>
          <w:rFonts w:hint="eastAsia"/>
          <w:color w:val="000000"/>
          <w:szCs w:val="21"/>
        </w:rPr>
        <w:t>的</w:t>
      </w:r>
      <w:r>
        <w:rPr>
          <w:color w:val="000000"/>
          <w:szCs w:val="21"/>
        </w:rPr>
        <w:t>吸收体</w:t>
      </w:r>
      <w:r>
        <w:rPr>
          <w:rFonts w:hint="eastAsia"/>
          <w:color w:val="000000"/>
          <w:szCs w:val="21"/>
        </w:rPr>
        <w:t>多次测量。记录</w:t>
      </w:r>
      <w:r>
        <w:rPr>
          <w:color w:val="000000"/>
          <w:szCs w:val="21"/>
        </w:rPr>
        <w:t>数据如</w:t>
      </w:r>
      <w:r>
        <w:rPr>
          <w:rFonts w:hint="eastAsia"/>
          <w:color w:val="000000"/>
          <w:szCs w:val="21"/>
        </w:rPr>
        <w:t>右</w:t>
      </w:r>
      <w:r>
        <w:rPr>
          <w:color w:val="000000"/>
          <w:szCs w:val="21"/>
        </w:rPr>
        <w:t>表，则</w:t>
      </w:r>
      <w:r>
        <w:rPr>
          <w:rFonts w:hint="eastAsia"/>
          <w:color w:val="000000"/>
          <w:szCs w:val="21"/>
        </w:rPr>
        <w:t>该矿石的</w:t>
      </w:r>
      <w:r>
        <w:rPr>
          <w:rFonts w:cs="Times New Roman"/>
          <w:iCs/>
          <w:color w:val="000000"/>
          <w:szCs w:val="21"/>
        </w:rPr>
        <w:t>β</w:t>
      </w:r>
      <w:r>
        <w:rPr>
          <w:rFonts w:cs="Times New Roman" w:hint="eastAsia"/>
          <w:color w:val="000000"/>
          <w:szCs w:val="21"/>
        </w:rPr>
        <w:t>粒子</w:t>
      </w:r>
      <w:r>
        <w:rPr>
          <w:color w:val="000000"/>
          <w:szCs w:val="21"/>
        </w:rPr>
        <w:t>辐射量占</w:t>
      </w:r>
      <w:r>
        <w:rPr>
          <w:rFonts w:hint="eastAsia"/>
          <w:color w:val="000000"/>
          <w:szCs w:val="21"/>
        </w:rPr>
        <w:t>矿石</w:t>
      </w:r>
      <w:r>
        <w:rPr>
          <w:color w:val="000000"/>
          <w:szCs w:val="21"/>
        </w:rPr>
        <w:t>辐射</w:t>
      </w:r>
      <w:r>
        <w:rPr>
          <w:rFonts w:hint="eastAsia"/>
          <w:color w:val="000000"/>
          <w:szCs w:val="21"/>
        </w:rPr>
        <w:t>粒子</w:t>
      </w:r>
      <w:r>
        <w:rPr>
          <w:color w:val="000000"/>
          <w:szCs w:val="21"/>
        </w:rPr>
        <w:t>总量的百分比为</w:t>
      </w:r>
      <w:r>
        <w:rPr>
          <w:rFonts w:hint="eastAsia"/>
          <w:color w:val="000000"/>
          <w:szCs w:val="21"/>
        </w:rPr>
        <w:t>_________</w:t>
      </w:r>
      <w:r>
        <w:rPr>
          <w:rFonts w:cs="Times New Roman"/>
          <w:color w:val="000000"/>
          <w:szCs w:val="21"/>
        </w:rPr>
        <w:t>%</w:t>
      </w:r>
      <w:r>
        <w:rPr>
          <w:color w:val="000000"/>
          <w:szCs w:val="21"/>
        </w:rPr>
        <w:t>。</w:t>
      </w:r>
    </w:p>
    <w:p w14:paraId="5EBB4B3F" w14:textId="06A29488" w:rsidR="004B6968" w:rsidRDefault="004B6968" w:rsidP="004B6968">
      <w:pPr>
        <w:spacing w:line="360" w:lineRule="auto"/>
        <w:ind w:leftChars="100" w:left="735" w:hangingChars="250" w:hanging="525"/>
        <w:rPr>
          <w:color w:val="000000"/>
          <w:szCs w:val="21"/>
        </w:rPr>
      </w:pPr>
      <w:r>
        <w:rPr>
          <w:noProof/>
        </w:rPr>
        <mc:AlternateContent>
          <mc:Choice Requires="wpg">
            <w:drawing>
              <wp:anchor distT="0" distB="0" distL="114300" distR="114300" simplePos="0" relativeHeight="251667456" behindDoc="0" locked="0" layoutInCell="1" allowOverlap="1" wp14:anchorId="5C5E0C7E" wp14:editId="3E196819">
                <wp:simplePos x="0" y="0"/>
                <wp:positionH relativeFrom="margin">
                  <wp:posOffset>4383405</wp:posOffset>
                </wp:positionH>
                <wp:positionV relativeFrom="paragraph">
                  <wp:posOffset>57785</wp:posOffset>
                </wp:positionV>
                <wp:extent cx="1556385" cy="807085"/>
                <wp:effectExtent l="0" t="0" r="0" b="31115"/>
                <wp:wrapSquare wrapText="bothSides"/>
                <wp:docPr id="25" name="组合 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56385" cy="807085"/>
                          <a:chOff x="2677" y="13245"/>
                          <a:chExt cx="2910" cy="1538"/>
                        </a:xfrm>
                      </wpg:grpSpPr>
                      <wpg:grpSp>
                        <wpg:cNvPr id="26" name="组合 59"/>
                        <wpg:cNvGrpSpPr/>
                        <wpg:grpSpPr>
                          <a:xfrm>
                            <a:off x="2677" y="13245"/>
                            <a:ext cx="2910" cy="1538"/>
                            <a:chOff x="0" y="-13639"/>
                            <a:chExt cx="1847850" cy="976846"/>
                          </a:xfrm>
                        </wpg:grpSpPr>
                        <wpg:grpSp>
                          <wpg:cNvPr id="27" name="组合 56"/>
                          <wpg:cNvGrpSpPr/>
                          <wpg:grpSpPr>
                            <a:xfrm>
                              <a:off x="0" y="-13639"/>
                              <a:ext cx="1847850" cy="976846"/>
                              <a:chOff x="0" y="-76203"/>
                              <a:chExt cx="1847850" cy="976846"/>
                            </a:xfrm>
                          </wpg:grpSpPr>
                          <wps:wsp>
                            <wps:cNvPr id="28" name="Shape 37429"/>
                            <wps:cNvSpPr/>
                            <wps:spPr>
                              <a:xfrm>
                                <a:off x="179070" y="225065"/>
                                <a:ext cx="882650" cy="44065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9050" cap="flat" cmpd="sng" algn="ctr">
                                <a:solidFill>
                                  <a:srgbClr val="4874CB"/>
                                </a:solidFill>
                                <a:prstDash val="dash"/>
                                <a:miter lim="100000"/>
                              </a:ln>
                              <a:effectLst/>
                            </wps:spPr>
                            <wps:txbx>
                              <w:txbxContent>
                                <w:p w14:paraId="7F4528E0" w14:textId="77777777" w:rsidR="004B6968" w:rsidRDefault="004B6968" w:rsidP="004B6968">
                                  <w:pPr>
                                    <w:jc w:val="center"/>
                                    <w:rPr>
                                      <w:rFonts w:cs="Times New Roman"/>
                                    </w:rPr>
                                  </w:pPr>
                                </w:p>
                              </w:txbxContent>
                            </wps:txbx>
                            <wps:bodyPr/>
                          </wps:wsp>
                          <wpg:grpSp>
                            <wpg:cNvPr id="29" name="组合 55"/>
                            <wpg:cNvGrpSpPr/>
                            <wpg:grpSpPr>
                              <a:xfrm>
                                <a:off x="0" y="-76203"/>
                                <a:ext cx="1847850" cy="976846"/>
                                <a:chOff x="0" y="-76218"/>
                                <a:chExt cx="1847980" cy="977035"/>
                              </a:xfrm>
                            </wpg:grpSpPr>
                            <wps:wsp>
                              <wps:cNvPr id="30" name="文本框 2"/>
                              <wps:cNvSpPr txBox="1">
                                <a:spLocks noChangeArrowheads="1"/>
                              </wps:cNvSpPr>
                              <wps:spPr bwMode="auto">
                                <a:xfrm>
                                  <a:off x="1403449" y="-76218"/>
                                  <a:ext cx="151141" cy="207731"/>
                                </a:xfrm>
                                <a:prstGeom prst="rect">
                                  <a:avLst/>
                                </a:prstGeom>
                                <a:noFill/>
                                <a:ln w="9525">
                                  <a:noFill/>
                                  <a:miter lim="800000"/>
                                </a:ln>
                              </wps:spPr>
                              <wps:txbx>
                                <w:txbxContent>
                                  <w:p w14:paraId="35F850A7" w14:textId="77777777" w:rsidR="004B6968" w:rsidRDefault="004B6968" w:rsidP="004B6968">
                                    <w:pPr>
                                      <w:jc w:val="center"/>
                                      <w:rPr>
                                        <w:rFonts w:cs="Times New Roman"/>
                                        <w:i/>
                                        <w:iCs/>
                                        <w:sz w:val="18"/>
                                        <w:szCs w:val="18"/>
                                      </w:rPr>
                                    </w:pPr>
                                    <w:r>
                                      <w:rPr>
                                        <w:rFonts w:cs="Times New Roman"/>
                                        <w:i/>
                                        <w:iCs/>
                                        <w:sz w:val="18"/>
                                        <w:szCs w:val="18"/>
                                      </w:rPr>
                                      <w:t>B</w:t>
                                    </w:r>
                                  </w:p>
                                </w:txbxContent>
                              </wps:txbx>
                              <wps:bodyPr rot="0" vert="horz" wrap="square" lIns="36000" tIns="0" rIns="36000" bIns="0" anchor="t" anchorCtr="0">
                                <a:noAutofit/>
                              </wps:bodyPr>
                            </wps:wsp>
                            <wps:wsp>
                              <wps:cNvPr id="31" name="直接连接符 29"/>
                              <wps:cNvCnPr/>
                              <wps:spPr>
                                <a:xfrm flipH="1" flipV="1">
                                  <a:off x="0" y="675861"/>
                                  <a:ext cx="1746337" cy="0"/>
                                </a:xfrm>
                                <a:prstGeom prst="line">
                                  <a:avLst/>
                                </a:prstGeom>
                                <a:noFill/>
                                <a:ln w="9525" cap="flat" cmpd="sng" algn="ctr">
                                  <a:solidFill>
                                    <a:sysClr val="windowText" lastClr="000000"/>
                                  </a:solidFill>
                                  <a:prstDash val="solid"/>
                                  <a:miter lim="800000"/>
                                  <a:headEnd type="none" w="sm" len="med"/>
                                </a:ln>
                                <a:effectLst/>
                              </wps:spPr>
                              <wps:bodyPr/>
                            </wps:wsp>
                            <wps:wsp>
                              <wps:cNvPr id="32" name="直接连接符 29"/>
                              <wps:cNvCnPr/>
                              <wps:spPr>
                                <a:xfrm flipV="1">
                                  <a:off x="1056714" y="676004"/>
                                  <a:ext cx="0" cy="219732"/>
                                </a:xfrm>
                                <a:prstGeom prst="line">
                                  <a:avLst/>
                                </a:prstGeom>
                                <a:noFill/>
                                <a:ln w="6350" cap="flat" cmpd="sng" algn="ctr">
                                  <a:solidFill>
                                    <a:sysClr val="windowText" lastClr="000000"/>
                                  </a:solidFill>
                                  <a:prstDash val="solid"/>
                                  <a:miter lim="800000"/>
                                  <a:headEnd type="none" w="sm" len="med"/>
                                  <a:tailEnd type="stealth" w="sm" len="med"/>
                                </a:ln>
                                <a:effectLst/>
                              </wps:spPr>
                              <wps:bodyPr/>
                            </wps:wsp>
                            <wps:wsp>
                              <wps:cNvPr id="33" name="文本框 2"/>
                              <wps:cNvSpPr txBox="1">
                                <a:spLocks noChangeArrowheads="1"/>
                              </wps:cNvSpPr>
                              <wps:spPr bwMode="auto">
                                <a:xfrm>
                                  <a:off x="1670803" y="449921"/>
                                  <a:ext cx="177177" cy="207666"/>
                                </a:xfrm>
                                <a:prstGeom prst="rect">
                                  <a:avLst/>
                                </a:prstGeom>
                                <a:noFill/>
                                <a:ln w="9525">
                                  <a:noFill/>
                                  <a:miter lim="800000"/>
                                </a:ln>
                              </wps:spPr>
                              <wps:txbx>
                                <w:txbxContent>
                                  <w:p w14:paraId="78383345" w14:textId="77777777" w:rsidR="004B6968" w:rsidRDefault="004B6968" w:rsidP="004B6968">
                                    <w:pPr>
                                      <w:jc w:val="center"/>
                                      <w:rPr>
                                        <w:rFonts w:cs="Times New Roman"/>
                                        <w:i/>
                                        <w:iCs/>
                                        <w:sz w:val="18"/>
                                        <w:szCs w:val="18"/>
                                      </w:rPr>
                                    </w:pPr>
                                    <w:r>
                                      <w:rPr>
                                        <w:rFonts w:cs="Times New Roman"/>
                                        <w:i/>
                                        <w:iCs/>
                                        <w:sz w:val="18"/>
                                        <w:szCs w:val="18"/>
                                      </w:rPr>
                                      <w:t>M</w:t>
                                    </w:r>
                                  </w:p>
                                </w:txbxContent>
                              </wps:txbx>
                              <wps:bodyPr rot="0" vert="horz" wrap="square" lIns="36000" tIns="0" rIns="36000" bIns="0" anchor="t" anchorCtr="0">
                                <a:noAutofit/>
                              </wps:bodyPr>
                            </wps:wsp>
                            <wps:wsp>
                              <wps:cNvPr id="34" name="文本框 2"/>
                              <wps:cNvSpPr txBox="1">
                                <a:spLocks noChangeArrowheads="1"/>
                              </wps:cNvSpPr>
                              <wps:spPr bwMode="auto">
                                <a:xfrm>
                                  <a:off x="1052269" y="693151"/>
                                  <a:ext cx="139075" cy="207666"/>
                                </a:xfrm>
                                <a:prstGeom prst="rect">
                                  <a:avLst/>
                                </a:prstGeom>
                                <a:noFill/>
                                <a:ln w="9525">
                                  <a:noFill/>
                                  <a:miter lim="800000"/>
                                </a:ln>
                              </wps:spPr>
                              <wps:txbx>
                                <w:txbxContent>
                                  <w:p w14:paraId="55CD4B0F" w14:textId="77777777" w:rsidR="004B6968" w:rsidRDefault="004B6968" w:rsidP="004B6968">
                                    <w:pPr>
                                      <w:jc w:val="center"/>
                                      <w:rPr>
                                        <w:rFonts w:cs="Times New Roman"/>
                                        <w:i/>
                                        <w:iCs/>
                                        <w:sz w:val="18"/>
                                        <w:szCs w:val="18"/>
                                      </w:rPr>
                                    </w:pPr>
                                    <w:r>
                                      <w:rPr>
                                        <w:rFonts w:cs="Times New Roman"/>
                                        <w:i/>
                                        <w:iCs/>
                                        <w:sz w:val="18"/>
                                        <w:szCs w:val="18"/>
                                      </w:rPr>
                                      <w:t>S</w:t>
                                    </w:r>
                                  </w:p>
                                </w:txbxContent>
                              </wps:txbx>
                              <wps:bodyPr rot="0" vert="horz" wrap="square" lIns="36000" tIns="0" rIns="36000" bIns="0" anchor="t" anchorCtr="0">
                                <a:noAutofit/>
                              </wps:bodyPr>
                            </wps:wsp>
                            <wps:wsp>
                              <wps:cNvPr id="35" name="文本框 2"/>
                              <wps:cNvSpPr txBox="1">
                                <a:spLocks noChangeArrowheads="1"/>
                              </wps:cNvSpPr>
                              <wps:spPr bwMode="auto">
                                <a:xfrm>
                                  <a:off x="495970" y="24154"/>
                                  <a:ext cx="145425" cy="207731"/>
                                </a:xfrm>
                                <a:prstGeom prst="rect">
                                  <a:avLst/>
                                </a:prstGeom>
                                <a:noFill/>
                                <a:ln w="9525">
                                  <a:noFill/>
                                  <a:miter lim="800000"/>
                                </a:ln>
                              </wps:spPr>
                              <wps:txbx>
                                <w:txbxContent>
                                  <w:p w14:paraId="13CCDE8C" w14:textId="77777777" w:rsidR="004B6968" w:rsidRDefault="004B6968" w:rsidP="004B6968">
                                    <w:pPr>
                                      <w:jc w:val="center"/>
                                      <w:rPr>
                                        <w:rFonts w:cs="Times New Roman"/>
                                        <w:i/>
                                        <w:iCs/>
                                        <w:color w:val="0070C0"/>
                                        <w:szCs w:val="21"/>
                                      </w:rPr>
                                    </w:pPr>
                                    <w:r>
                                      <w:rPr>
                                        <w:rFonts w:cs="Times New Roman"/>
                                        <w:i/>
                                        <w:iCs/>
                                        <w:color w:val="0070C0"/>
                                        <w:szCs w:val="21"/>
                                      </w:rPr>
                                      <w:t>a</w:t>
                                    </w:r>
                                  </w:p>
                                </w:txbxContent>
                              </wps:txbx>
                              <wps:bodyPr rot="0" vert="horz" wrap="square" lIns="36000" tIns="0" rIns="36000" bIns="0" anchor="t" anchorCtr="0">
                                <a:noAutofit/>
                              </wps:bodyPr>
                            </wps:wsp>
                          </wpg:grpSp>
                          <wps:wsp>
                            <wps:cNvPr id="36" name="Shape 37429"/>
                            <wps:cNvSpPr/>
                            <wps:spPr>
                              <a:xfrm>
                                <a:off x="1059180" y="396499"/>
                                <a:ext cx="571500" cy="28508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9050" cap="flat" cmpd="sng" algn="ctr">
                                <a:solidFill>
                                  <a:srgbClr val="4874CB"/>
                                </a:solidFill>
                                <a:prstDash val="sysDash"/>
                                <a:miter lim="100000"/>
                              </a:ln>
                              <a:effectLst/>
                            </wps:spPr>
                            <wps:txbx>
                              <w:txbxContent>
                                <w:p w14:paraId="62662A5F" w14:textId="77777777" w:rsidR="004B6968" w:rsidRDefault="004B6968" w:rsidP="004B6968">
                                  <w:pPr>
                                    <w:jc w:val="center"/>
                                    <w:rPr>
                                      <w:rFonts w:cs="Times New Roman"/>
                                    </w:rPr>
                                  </w:pPr>
                                </w:p>
                              </w:txbxContent>
                            </wps:txbx>
                            <wps:bodyPr/>
                          </wps:wsp>
                        </wpg:grpSp>
                        <wpg:grpSp>
                          <wpg:cNvPr id="37" name="组合 58"/>
                          <wpg:cNvGrpSpPr/>
                          <wpg:grpSpPr>
                            <a:xfrm>
                              <a:off x="36897" y="1604"/>
                              <a:ext cx="1644850" cy="718232"/>
                              <a:chOff x="0" y="1604"/>
                              <a:chExt cx="1644850" cy="718232"/>
                            </a:xfrm>
                          </wpg:grpSpPr>
                          <wpg:grpSp>
                            <wpg:cNvPr id="38" name="组合 57"/>
                            <wpg:cNvGrpSpPr/>
                            <wpg:grpSpPr>
                              <a:xfrm>
                                <a:off x="0" y="1604"/>
                                <a:ext cx="101600" cy="718185"/>
                                <a:chOff x="0" y="0"/>
                                <a:chExt cx="101728" cy="718240"/>
                              </a:xfrm>
                            </wpg:grpSpPr>
                            <wps:wsp>
                              <wps:cNvPr id="54" name="乘号 5"/>
                              <wps:cNvSpPr/>
                              <wps:spPr>
                                <a:xfrm>
                                  <a:off x="0" y="0"/>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txbx>
                                <w:txbxContent>
                                  <w:p w14:paraId="013FC5E9" w14:textId="77777777" w:rsidR="004B6968" w:rsidRDefault="004B6968" w:rsidP="004B6968">
                                    <w:pPr>
                                      <w:jc w:val="center"/>
                                      <w:rPr>
                                        <w:rFonts w:cs="Times New Roman"/>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5" name="乘号 5"/>
                              <wps:cNvSpPr/>
                              <wps:spPr>
                                <a:xfrm>
                                  <a:off x="0" y="308009"/>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txbx>
                                <w:txbxContent>
                                  <w:p w14:paraId="1779E842" w14:textId="77777777" w:rsidR="004B6968" w:rsidRDefault="004B6968" w:rsidP="004B6968">
                                    <w:pPr>
                                      <w:jc w:val="center"/>
                                      <w:rPr>
                                        <w:rFonts w:cs="Times New Roman"/>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6" name="乘号 5"/>
                              <wps:cNvSpPr/>
                              <wps:spPr>
                                <a:xfrm>
                                  <a:off x="0" y="616017"/>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cNvPr id="57" name="组合 57"/>
                            <wpg:cNvGrpSpPr/>
                            <wpg:grpSpPr>
                              <a:xfrm>
                                <a:off x="308008" y="1604"/>
                                <a:ext cx="101600" cy="718185"/>
                                <a:chOff x="0" y="0"/>
                                <a:chExt cx="101728" cy="718240"/>
                              </a:xfrm>
                            </wpg:grpSpPr>
                            <wps:wsp>
                              <wps:cNvPr id="58" name="乘号 5"/>
                              <wps:cNvSpPr/>
                              <wps:spPr>
                                <a:xfrm>
                                  <a:off x="0" y="0"/>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59" name="乘号 5"/>
                              <wps:cNvSpPr/>
                              <wps:spPr>
                                <a:xfrm>
                                  <a:off x="0" y="308009"/>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0" name="乘号 5"/>
                              <wps:cNvSpPr/>
                              <wps:spPr>
                                <a:xfrm>
                                  <a:off x="0" y="616017"/>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cNvPr id="61" name="组合 57"/>
                            <wpg:cNvGrpSpPr/>
                            <wpg:grpSpPr>
                              <a:xfrm>
                                <a:off x="617621" y="1604"/>
                                <a:ext cx="101666" cy="718232"/>
                                <a:chOff x="0" y="0"/>
                                <a:chExt cx="101794" cy="718287"/>
                              </a:xfrm>
                            </wpg:grpSpPr>
                            <wps:wsp>
                              <wps:cNvPr id="62" name="乘号 5"/>
                              <wps:cNvSpPr/>
                              <wps:spPr>
                                <a:xfrm>
                                  <a:off x="0" y="0"/>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3" name="乘号 5"/>
                              <wps:cNvSpPr/>
                              <wps:spPr>
                                <a:xfrm>
                                  <a:off x="0" y="308009"/>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4" name="乘号 5"/>
                              <wps:cNvSpPr/>
                              <wps:spPr>
                                <a:xfrm>
                                  <a:off x="72" y="616057"/>
                                  <a:ext cx="101722" cy="102230"/>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cNvPr id="65" name="组合 57"/>
                            <wpg:cNvGrpSpPr/>
                            <wpg:grpSpPr>
                              <a:xfrm>
                                <a:off x="925629" y="1604"/>
                                <a:ext cx="101600" cy="718185"/>
                                <a:chOff x="0" y="0"/>
                                <a:chExt cx="101728" cy="718240"/>
                              </a:xfrm>
                            </wpg:grpSpPr>
                            <wps:wsp>
                              <wps:cNvPr id="66" name="乘号 5"/>
                              <wps:cNvSpPr/>
                              <wps:spPr>
                                <a:xfrm>
                                  <a:off x="0" y="0"/>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7" name="乘号 5"/>
                              <wps:cNvSpPr/>
                              <wps:spPr>
                                <a:xfrm>
                                  <a:off x="0" y="308009"/>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8" name="乘号 5"/>
                              <wps:cNvSpPr/>
                              <wps:spPr>
                                <a:xfrm>
                                  <a:off x="0" y="616017"/>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cNvPr id="69" name="组合 57"/>
                            <wpg:cNvGrpSpPr/>
                            <wpg:grpSpPr>
                              <a:xfrm>
                                <a:off x="1233638" y="1604"/>
                                <a:ext cx="101600" cy="718185"/>
                                <a:chOff x="0" y="0"/>
                                <a:chExt cx="101728" cy="718240"/>
                              </a:xfrm>
                            </wpg:grpSpPr>
                            <wps:wsp>
                              <wps:cNvPr id="70" name="乘号 5"/>
                              <wps:cNvSpPr/>
                              <wps:spPr>
                                <a:xfrm>
                                  <a:off x="0" y="0"/>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1" name="乘号 5"/>
                              <wps:cNvSpPr/>
                              <wps:spPr>
                                <a:xfrm>
                                  <a:off x="0" y="308009"/>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2" name="乘号 5"/>
                              <wps:cNvSpPr/>
                              <wps:spPr>
                                <a:xfrm>
                                  <a:off x="0" y="616017"/>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cNvPr id="73" name="组合 57"/>
                            <wpg:cNvGrpSpPr/>
                            <wpg:grpSpPr>
                              <a:xfrm>
                                <a:off x="1543250" y="1604"/>
                                <a:ext cx="101600" cy="718185"/>
                                <a:chOff x="0" y="0"/>
                                <a:chExt cx="101728" cy="718240"/>
                              </a:xfrm>
                            </wpg:grpSpPr>
                            <wps:wsp>
                              <wps:cNvPr id="74" name="乘号 5"/>
                              <wps:cNvSpPr/>
                              <wps:spPr>
                                <a:xfrm>
                                  <a:off x="0" y="0"/>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5" name="乘号 5"/>
                              <wps:cNvSpPr/>
                              <wps:spPr>
                                <a:xfrm>
                                  <a:off x="0" y="308009"/>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6" name="乘号 5"/>
                              <wps:cNvSpPr/>
                              <wps:spPr>
                                <a:xfrm>
                                  <a:off x="0" y="616017"/>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grpSp>
                      <wps:wsp>
                        <wps:cNvPr id="77" name="直接连接符 3"/>
                        <wps:cNvCnPr/>
                        <wps:spPr>
                          <a:xfrm flipV="1">
                            <a:off x="4350" y="13274"/>
                            <a:ext cx="7" cy="1157"/>
                          </a:xfrm>
                          <a:prstGeom prst="line">
                            <a:avLst/>
                          </a:prstGeom>
                          <a:noFill/>
                          <a:ln w="19050" cap="flat" cmpd="sng" algn="ctr">
                            <a:solidFill>
                              <a:srgbClr val="4874CB"/>
                            </a:solidFill>
                            <a:prstDash val="dash"/>
                            <a:miter lim="800000"/>
                          </a:ln>
                          <a:effectLst/>
                        </wps:spPr>
                        <wps:bodyPr/>
                      </wps:wsp>
                      <wps:wsp>
                        <wps:cNvPr id="78" name="文本框 2"/>
                        <wps:cNvSpPr txBox="1">
                          <a:spLocks noChangeArrowheads="1"/>
                        </wps:cNvSpPr>
                        <wps:spPr bwMode="auto">
                          <a:xfrm>
                            <a:off x="4319" y="13389"/>
                            <a:ext cx="234" cy="327"/>
                          </a:xfrm>
                          <a:prstGeom prst="rect">
                            <a:avLst/>
                          </a:prstGeom>
                          <a:noFill/>
                          <a:ln w="9525">
                            <a:noFill/>
                            <a:miter lim="800000"/>
                          </a:ln>
                        </wps:spPr>
                        <wps:txbx>
                          <w:txbxContent>
                            <w:p w14:paraId="531C8001" w14:textId="77777777" w:rsidR="004B6968" w:rsidRDefault="004B6968" w:rsidP="004B6968">
                              <w:pPr>
                                <w:jc w:val="center"/>
                                <w:rPr>
                                  <w:rFonts w:cs="Times New Roman"/>
                                  <w:i/>
                                  <w:iCs/>
                                  <w:color w:val="0070C0"/>
                                  <w:szCs w:val="21"/>
                                </w:rPr>
                              </w:pPr>
                              <w:r>
                                <w:rPr>
                                  <w:rFonts w:cs="Times New Roman"/>
                                  <w:i/>
                                  <w:iCs/>
                                  <w:color w:val="0070C0"/>
                                  <w:szCs w:val="21"/>
                                </w:rPr>
                                <w:t>b</w:t>
                              </w:r>
                            </w:p>
                          </w:txbxContent>
                        </wps:txbx>
                        <wps:bodyPr rot="0" vert="horz" wrap="square" lIns="36000" tIns="0" rIns="36000" bIns="0" anchor="t" anchorCtr="0">
                          <a:noAutofit/>
                        </wps:bodyPr>
                      </wps:wsp>
                      <wps:wsp>
                        <wps:cNvPr id="15" name="文本框 2"/>
                        <wps:cNvSpPr txBox="1">
                          <a:spLocks noChangeArrowheads="1"/>
                        </wps:cNvSpPr>
                        <wps:spPr bwMode="auto">
                          <a:xfrm>
                            <a:off x="4877" y="13707"/>
                            <a:ext cx="222" cy="327"/>
                          </a:xfrm>
                          <a:prstGeom prst="rect">
                            <a:avLst/>
                          </a:prstGeom>
                          <a:noFill/>
                          <a:ln w="9525">
                            <a:noFill/>
                            <a:miter lim="800000"/>
                          </a:ln>
                        </wps:spPr>
                        <wps:txbx>
                          <w:txbxContent>
                            <w:p w14:paraId="27102F30" w14:textId="77777777" w:rsidR="004B6968" w:rsidRDefault="004B6968" w:rsidP="004B6968">
                              <w:pPr>
                                <w:jc w:val="center"/>
                                <w:rPr>
                                  <w:rFonts w:cs="Times New Roman"/>
                                  <w:i/>
                                  <w:iCs/>
                                  <w:color w:val="0070C0"/>
                                  <w:szCs w:val="21"/>
                                </w:rPr>
                              </w:pPr>
                              <w:r>
                                <w:rPr>
                                  <w:rFonts w:cs="Times New Roman"/>
                                  <w:i/>
                                  <w:iCs/>
                                  <w:color w:val="0070C0"/>
                                  <w:szCs w:val="21"/>
                                </w:rPr>
                                <w:t>c</w:t>
                              </w:r>
                            </w:p>
                          </w:txbxContent>
                        </wps:txbx>
                        <wps:bodyPr rot="0" vert="horz" wrap="square" lIns="36000" tIns="0" rIns="36000" bIns="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5C5E0C7E" id="组合 263" o:spid="_x0000_s1576" style="position:absolute;left:0;text-align:left;margin-left:345.15pt;margin-top:4.55pt;width:122.55pt;height:63.55pt;z-index:251667456;mso-position-horizontal-relative:margin;mso-position-vertical-relative:text" coordorigin="2677,13245" coordsize="2910,1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">
                <v:group id="组合 59" o:spid="_x0000_s1577" style="position:absolute;left:2677;top:13245;width:2910;height:1538" coordorigin=",-136" coordsize="18478,9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组合 56" o:spid="_x0000_s1578" style="position:absolute;top:-136;width:18478;height:9768" coordorigin=",-762" coordsize="18478,9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Shape 37429" o:spid="_x0000_s1579" style="position:absolute;left:1790;top:2250;width:8827;height:4407;visibility:visible;mso-wrap-style:square;v-text-anchor:top" coordsize="866648,43333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" adj="-11796480,,5400" path="m866648,433337c866648,194018,672643,,433324,,194005,,,194018,,433337e" filled="f" strokecolor="#4874cb" strokeweight="1.5pt">
                      <v:stroke dashstyle="dash" miterlimit="1" joinstyle="miter"/>
                      <v:formulas/>
                      <v:path arrowok="t" o:connecttype="custom" textboxrect="0,0,866648,433337"/>
                      <v:textbox>
                        <w:txbxContent>
                          <w:p w14:paraId="7F4528E0" w14:textId="77777777" w:rsidR="004B6968" w:rsidRDefault="004B6968" w:rsidP="004B6968">
                            <w:pPr>
                              <w:jc w:val="center"/>
                              <w:rPr>
                                <w:rFonts w:cs="Times New Roman"/>
                              </w:rPr>
                            </w:pPr>
                          </w:p>
                        </w:txbxContent>
                      </v:textbox>
                    </v:shape>
                    <v:group id="组合 55" o:spid="_x0000_s1580" style="position:absolute;top:-762;width:18478;height:9768" coordorigin=",-762" coordsize="18479,9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文本框 2" o:spid="_x0000_s1581" type="#_x0000_t202" style="position:absolute;left:14034;top:-762;width:1511;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" filled="f" stroked="f">
                        <v:textbox inset="1mm,0,1mm,0">
                          <w:txbxContent>
                            <w:p w14:paraId="35F850A7" w14:textId="77777777" w:rsidR="004B6968" w:rsidRDefault="004B6968" w:rsidP="004B6968">
                              <w:pPr>
                                <w:jc w:val="center"/>
                                <w:rPr>
                                  <w:rFonts w:cs="Times New Roman"/>
                                  <w:i/>
                                  <w:iCs/>
                                  <w:sz w:val="18"/>
                                  <w:szCs w:val="18"/>
                                </w:rPr>
                              </w:pPr>
                              <w:r>
                                <w:rPr>
                                  <w:rFonts w:cs="Times New Roman"/>
                                  <w:i/>
                                  <w:iCs/>
                                  <w:sz w:val="18"/>
                                  <w:szCs w:val="18"/>
                                </w:rPr>
                                <w:t>B</w:t>
                              </w:r>
                            </w:p>
                          </w:txbxContent>
                        </v:textbox>
                      </v:shape>
                      <v:line id="直接连接符 29" o:spid="_x0000_s1582" style="position:absolute;flip:x y;visibility:visible;mso-wrap-style:square" from="0,6758" to="17463,6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" strokecolor="windowText">
                        <v:stroke startarrowwidth="narrow" joinstyle="miter"/>
                      </v:line>
                      <v:line id="直接连接符 29" o:spid="_x0000_s1583" style="position:absolute;flip:y;visibility:visible;mso-wrap-style:square" from="10567,6760" to="10567,8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" strokecolor="windowText" strokeweight=".5pt">
                        <v:stroke startarrowwidth="narrow" endarrow="classic" endarrowwidth="narrow" joinstyle="miter"/>
                      </v:line>
                      <v:shape id="文本框 2" o:spid="_x0000_s1584" type="#_x0000_t202" style="position:absolute;left:16708;top:4499;width:1771;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" filled="f" stroked="f">
                        <v:textbox inset="1mm,0,1mm,0">
                          <w:txbxContent>
                            <w:p w14:paraId="78383345" w14:textId="77777777" w:rsidR="004B6968" w:rsidRDefault="004B6968" w:rsidP="004B6968">
                              <w:pPr>
                                <w:jc w:val="center"/>
                                <w:rPr>
                                  <w:rFonts w:cs="Times New Roman"/>
                                  <w:i/>
                                  <w:iCs/>
                                  <w:sz w:val="18"/>
                                  <w:szCs w:val="18"/>
                                </w:rPr>
                              </w:pPr>
                              <w:r>
                                <w:rPr>
                                  <w:rFonts w:cs="Times New Roman"/>
                                  <w:i/>
                                  <w:iCs/>
                                  <w:sz w:val="18"/>
                                  <w:szCs w:val="18"/>
                                </w:rPr>
                                <w:t>M</w:t>
                              </w:r>
                            </w:p>
                          </w:txbxContent>
                        </v:textbox>
                      </v:shape>
                      <v:shape id="文本框 2" o:spid="_x0000_s1585" type="#_x0000_t202" style="position:absolute;left:10522;top:6931;width:1391;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" filled="f" stroked="f">
                        <v:textbox inset="1mm,0,1mm,0">
                          <w:txbxContent>
                            <w:p w14:paraId="55CD4B0F" w14:textId="77777777" w:rsidR="004B6968" w:rsidRDefault="004B6968" w:rsidP="004B6968">
                              <w:pPr>
                                <w:jc w:val="center"/>
                                <w:rPr>
                                  <w:rFonts w:cs="Times New Roman"/>
                                  <w:i/>
                                  <w:iCs/>
                                  <w:sz w:val="18"/>
                                  <w:szCs w:val="18"/>
                                </w:rPr>
                              </w:pPr>
                              <w:r>
                                <w:rPr>
                                  <w:rFonts w:cs="Times New Roman"/>
                                  <w:i/>
                                  <w:iCs/>
                                  <w:sz w:val="18"/>
                                  <w:szCs w:val="18"/>
                                </w:rPr>
                                <w:t>S</w:t>
                              </w:r>
                            </w:p>
                          </w:txbxContent>
                        </v:textbox>
                      </v:shape>
                      <v:shape id="文本框 2" o:spid="_x0000_s1586" type="#_x0000_t202" style="position:absolute;left:4959;top:241;width:1454;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" filled="f" stroked="f">
                        <v:textbox inset="1mm,0,1mm,0">
                          <w:txbxContent>
                            <w:p w14:paraId="13CCDE8C" w14:textId="77777777" w:rsidR="004B6968" w:rsidRDefault="004B6968" w:rsidP="004B6968">
                              <w:pPr>
                                <w:jc w:val="center"/>
                                <w:rPr>
                                  <w:rFonts w:cs="Times New Roman"/>
                                  <w:i/>
                                  <w:iCs/>
                                  <w:color w:val="0070C0"/>
                                  <w:szCs w:val="21"/>
                                </w:rPr>
                              </w:pPr>
                              <w:r>
                                <w:rPr>
                                  <w:rFonts w:cs="Times New Roman"/>
                                  <w:i/>
                                  <w:iCs/>
                                  <w:color w:val="0070C0"/>
                                  <w:szCs w:val="21"/>
                                </w:rPr>
                                <w:t>a</w:t>
                              </w:r>
                            </w:p>
                          </w:txbxContent>
                        </v:textbox>
                      </v:shape>
                    </v:group>
                    <v:shape id="Shape 37429" o:spid="_x0000_s1587" style="position:absolute;left:10591;top:3964;width:5715;height:2851;visibility:visible;mso-wrap-style:square;v-text-anchor:top" coordsize="866648,43333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" adj="-11796480,,5400" path="m866648,433337c866648,194018,672643,,433324,,194005,,,194018,,433337e" filled="f" strokecolor="#4874cb" strokeweight="1.5pt">
                      <v:stroke dashstyle="3 1" miterlimit="1" joinstyle="miter"/>
                      <v:formulas/>
                      <v:path arrowok="t" o:connecttype="custom" textboxrect="0,0,866648,433337"/>
                      <v:textbox>
                        <w:txbxContent>
                          <w:p w14:paraId="62662A5F" w14:textId="77777777" w:rsidR="004B6968" w:rsidRDefault="004B6968" w:rsidP="004B6968">
                            <w:pPr>
                              <w:jc w:val="center"/>
                              <w:rPr>
                                <w:rFonts w:cs="Times New Roman"/>
                              </w:rPr>
                            </w:pPr>
                          </w:p>
                        </w:txbxContent>
                      </v:textbox>
                    </v:shape>
                  </v:group>
                  <v:group id="组合 58" o:spid="_x0000_s1588" style="position:absolute;left:368;top:16;width:16449;height:7182" coordorigin=",16" coordsize="16448,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group id="组合 57" o:spid="_x0000_s1589" style="position:absolute;top:16;width:1016;height:7181" coordsize="101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乘号 5" o:spid="_x0000_s1590" style="position:absolute;width:1017;height:1022;visibility:visible;mso-wrap-style:square;v-text-anchor:middle" coordsize="101728,10222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" adj="-11796480,,5400" path="m24433,24551r,l50864,51112,77295,24551r,l50864,51112,77295,77672r,l50864,51112,24433,77672r,l50864,51112,24433,24551xe" fillcolor="windowText" strokecolor="windowText" strokeweight=".5pt">
                        <v:stroke joinstyle="miter"/>
                        <v:formulas/>
                        <v:path arrowok="t" o:connecttype="custom" o:connectlocs="24433,24551;24433,24551;50864,51112;77295,24551;77295,24551;50864,51112;77295,77672;77295,77672;50864,51112;24433,77672;24433,77672;50864,51112;24433,24551" o:connectangles="0,0,0,0,0,0,0,0,0,0,0,0,0" textboxrect="0,0,101728,102223"/>
                        <v:textbox>
                          <w:txbxContent>
                            <w:p w14:paraId="013FC5E9" w14:textId="77777777" w:rsidR="004B6968" w:rsidRDefault="004B6968" w:rsidP="004B6968">
                              <w:pPr>
                                <w:jc w:val="center"/>
                                <w:rPr>
                                  <w:rFonts w:cs="Times New Roman"/>
                                </w:rPr>
                              </w:pPr>
                            </w:p>
                          </w:txbxContent>
                        </v:textbox>
                      </v:shape>
                      <v:shape id="乘号 5" o:spid="_x0000_s1591" style="position:absolute;top:3080;width:1017;height:1022;visibility:visible;mso-wrap-style:square;v-text-anchor:middle" coordsize="101728,10222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" adj="-11796480,,5400" path="m24433,24551r,l50864,51112,77295,24551r,l50864,51112,77295,77672r,l50864,51112,24433,77672r,l50864,51112,24433,24551xe" fillcolor="windowText" strokecolor="windowText" strokeweight=".5pt">
                        <v:stroke joinstyle="miter"/>
                        <v:formulas/>
                        <v:path arrowok="t" o:connecttype="custom" o:connectlocs="24433,24551;24433,24551;50864,51112;77295,24551;77295,24551;50864,51112;77295,77672;77295,77672;50864,51112;24433,77672;24433,77672;50864,51112;24433,24551" o:connectangles="0,0,0,0,0,0,0,0,0,0,0,0,0" textboxrect="0,0,101728,102223"/>
                        <v:textbox>
                          <w:txbxContent>
                            <w:p w14:paraId="1779E842" w14:textId="77777777" w:rsidR="004B6968" w:rsidRDefault="004B6968" w:rsidP="004B6968">
                              <w:pPr>
                                <w:jc w:val="center"/>
                                <w:rPr>
                                  <w:rFonts w:cs="Times New Roman"/>
                                </w:rPr>
                              </w:pPr>
                            </w:p>
                          </w:txbxContent>
                        </v:textbox>
                      </v:shape>
                      <v:shape id="乘号 5" o:spid="_x0000_s1592" style="position:absolute;top:6160;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group>
                    <v:group id="组合 57" o:spid="_x0000_s1593" style="position:absolute;left:3080;top:16;width:1016;height:7181" coordsize="101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乘号 5" o:spid="_x0000_s1594" style="position:absolute;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shape id="乘号 5" o:spid="_x0000_s1595" style="position:absolute;top:3080;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shape id="乘号 5" o:spid="_x0000_s1596" style="position:absolute;top:6160;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group>
                    <v:group id="组合 57" o:spid="_x0000_s1597" style="position:absolute;left:6176;top:16;width:1016;height:7182" coordsize="101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 id="乘号 5" o:spid="_x0000_s1598" style="position:absolute;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shape id="乘号 5" o:spid="_x0000_s1599" style="position:absolute;top:3080;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shape id="乘号 5" o:spid="_x0000_s1600" style="position:absolute;top:6160;width:1017;height:1022;visibility:visible;mso-wrap-style:square;v-text-anchor:middle" coordsize="101722,102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" path="m24431,24553r,l50861,51115,77291,24553r,l50861,51115,77291,77677r,l50861,51115,24431,77677r,l50861,51115,24431,24553xe" fillcolor="windowText" strokecolor="windowText" strokeweight=".5pt">
                        <v:stroke joinstyle="miter"/>
                        <v:path arrowok="t" o:connecttype="custom" o:connectlocs="24431,24553;24431,24553;50861,51115;77291,24553;77291,24553;50861,51115;77291,77677;77291,77677;50861,51115;24431,77677;24431,77677;50861,51115;24431,24553" o:connectangles="0,0,0,0,0,0,0,0,0,0,0,0,0"/>
                      </v:shape>
                    </v:group>
                    <v:group id="组合 57" o:spid="_x0000_s1601" style="position:absolute;left:9256;top:16;width:1016;height:7181" coordsize="101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shape id="乘号 5" o:spid="_x0000_s1602" style="position:absolute;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shape id="乘号 5" o:spid="_x0000_s1603" style="position:absolute;top:3080;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shape id="乘号 5" o:spid="_x0000_s1604" style="position:absolute;top:6160;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group>
                    <v:group id="组合 57" o:spid="_x0000_s1605" style="position:absolute;left:12336;top:16;width:1016;height:7181" coordsize="101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shape id="乘号 5" o:spid="_x0000_s1606" style="position:absolute;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shape id="乘号 5" o:spid="_x0000_s1607" style="position:absolute;top:3080;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shape id="乘号 5" o:spid="_x0000_s1608" style="position:absolute;top:6160;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group>
                    <v:group id="组合 57" o:spid="_x0000_s1609" style="position:absolute;left:15432;top:16;width:1016;height:7181" coordsize="101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shape id="乘号 5" o:spid="_x0000_s1610" style="position:absolute;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shape id="乘号 5" o:spid="_x0000_s1611" style="position:absolute;top:3080;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shape id="乘号 5" o:spid="_x0000_s1612" style="position:absolute;top:6160;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group>
                  </v:group>
                </v:group>
                <v:line id="直接连接符 3" o:spid="_x0000_s1613" style="position:absolute;flip:y;visibility:visible;mso-wrap-style:square" from="4350,13274" to="4357,14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" strokecolor="#4874cb" strokeweight="1.5pt">
                  <v:stroke dashstyle="dash" joinstyle="miter"/>
                </v:line>
                <v:shape id="文本框 2" o:spid="_x0000_s1614" type="#_x0000_t202" style="position:absolute;left:4319;top:13389;width:234;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" filled="f" stroked="f">
                  <v:textbox inset="1mm,0,1mm,0">
                    <w:txbxContent>
                      <w:p w14:paraId="531C8001" w14:textId="77777777" w:rsidR="004B6968" w:rsidRDefault="004B6968" w:rsidP="004B6968">
                        <w:pPr>
                          <w:jc w:val="center"/>
                          <w:rPr>
                            <w:rFonts w:cs="Times New Roman"/>
                            <w:i/>
                            <w:iCs/>
                            <w:color w:val="0070C0"/>
                            <w:szCs w:val="21"/>
                          </w:rPr>
                        </w:pPr>
                        <w:r>
                          <w:rPr>
                            <w:rFonts w:cs="Times New Roman"/>
                            <w:i/>
                            <w:iCs/>
                            <w:color w:val="0070C0"/>
                            <w:szCs w:val="21"/>
                          </w:rPr>
                          <w:t>b</w:t>
                        </w:r>
                      </w:p>
                    </w:txbxContent>
                  </v:textbox>
                </v:shape>
                <v:shape id="文本框 2" o:spid="_x0000_s1615" type="#_x0000_t202" style="position:absolute;left:4877;top:13707;width:222;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" filled="f" stroked="f">
                  <v:textbox inset="1mm,0,1mm,0">
                    <w:txbxContent>
                      <w:p w14:paraId="27102F30" w14:textId="77777777" w:rsidR="004B6968" w:rsidRDefault="004B6968" w:rsidP="004B6968">
                        <w:pPr>
                          <w:jc w:val="center"/>
                          <w:rPr>
                            <w:rFonts w:cs="Times New Roman"/>
                            <w:i/>
                            <w:iCs/>
                            <w:color w:val="0070C0"/>
                            <w:szCs w:val="21"/>
                          </w:rPr>
                        </w:pPr>
                        <w:r>
                          <w:rPr>
                            <w:rFonts w:cs="Times New Roman"/>
                            <w:i/>
                            <w:iCs/>
                            <w:color w:val="0070C0"/>
                            <w:szCs w:val="21"/>
                          </w:rPr>
                          <w:t>c</w:t>
                        </w:r>
                      </w:p>
                    </w:txbxContent>
                  </v:textbox>
                </v:shape>
                <w10:wrap type="square" anchorx="margin"/>
              </v:group>
            </w:pict>
          </mc:Fallback>
        </mc:AlternateContent>
      </w:r>
      <w:r>
        <w:rPr>
          <w:rFonts w:hint="eastAsia"/>
          <w:color w:val="000000"/>
          <w:szCs w:val="21"/>
        </w:rPr>
        <w:t>（</w:t>
      </w:r>
      <w:r>
        <w:rPr>
          <w:rFonts w:hint="eastAsia"/>
          <w:color w:val="000000"/>
          <w:szCs w:val="21"/>
        </w:rPr>
        <w:t>2</w:t>
      </w:r>
      <w:r>
        <w:rPr>
          <w:rFonts w:hint="eastAsia"/>
          <w:color w:val="000000"/>
          <w:szCs w:val="21"/>
        </w:rPr>
        <w:t>）如图所示，矿石衰变产生的混合射线粒子通过某装置后，以相同</w:t>
      </w:r>
      <w:r>
        <w:rPr>
          <w:rFonts w:hint="eastAsia"/>
          <w:color w:val="000000"/>
          <w:szCs w:val="21"/>
        </w:rPr>
        <w:t xml:space="preserve"> </w:t>
      </w:r>
      <w:r>
        <w:rPr>
          <w:color w:val="000000"/>
          <w:szCs w:val="21"/>
        </w:rPr>
        <w:t xml:space="preserve">  </w:t>
      </w:r>
      <w:r>
        <w:rPr>
          <w:rFonts w:hint="eastAsia"/>
          <w:color w:val="000000"/>
          <w:szCs w:val="21"/>
        </w:rPr>
        <w:t>速率经过小孔</w:t>
      </w:r>
      <w:r>
        <w:rPr>
          <w:rFonts w:cs="Times New Roman"/>
          <w:i/>
          <w:iCs/>
          <w:color w:val="000000"/>
          <w:szCs w:val="21"/>
        </w:rPr>
        <w:t>S</w:t>
      </w:r>
      <w:r>
        <w:rPr>
          <w:rFonts w:hint="eastAsia"/>
          <w:color w:val="000000"/>
          <w:szCs w:val="21"/>
        </w:rPr>
        <w:t>垂直射入范围足够大的匀强磁场中，磁场方向垂直纸面向里。则</w:t>
      </w:r>
      <w:r>
        <w:rPr>
          <w:rFonts w:cs="Times New Roman"/>
          <w:iCs/>
          <w:color w:val="000000"/>
          <w:szCs w:val="21"/>
        </w:rPr>
        <w:t>α</w:t>
      </w:r>
      <w:r>
        <w:rPr>
          <w:rFonts w:hint="eastAsia"/>
          <w:color w:val="000000"/>
          <w:szCs w:val="21"/>
        </w:rPr>
        <w:t>粒子的运动轨迹可能是图中的虚线</w:t>
      </w:r>
      <w:r>
        <w:rPr>
          <w:rFonts w:hint="eastAsia"/>
          <w:color w:val="000000"/>
          <w:szCs w:val="21"/>
        </w:rPr>
        <w:t>_________</w:t>
      </w:r>
      <w:r>
        <w:rPr>
          <w:rFonts w:hint="eastAsia"/>
          <w:color w:val="000000"/>
          <w:szCs w:val="21"/>
        </w:rPr>
        <w:t>，</w:t>
      </w:r>
      <w:r>
        <w:rPr>
          <w:rFonts w:cs="Times New Roman"/>
          <w:iCs/>
          <w:color w:val="000000"/>
          <w:szCs w:val="21"/>
        </w:rPr>
        <w:t>α</w:t>
      </w:r>
      <w:r>
        <w:rPr>
          <w:rFonts w:hint="eastAsia"/>
          <w:color w:val="000000"/>
          <w:szCs w:val="21"/>
        </w:rPr>
        <w:t>粒子与</w:t>
      </w:r>
      <w:r>
        <w:rPr>
          <w:rFonts w:cs="Times New Roman"/>
          <w:iCs/>
          <w:color w:val="000000"/>
          <w:szCs w:val="21"/>
        </w:rPr>
        <w:t>β</w:t>
      </w:r>
      <w:r>
        <w:rPr>
          <w:rFonts w:hint="eastAsia"/>
          <w:color w:val="000000"/>
          <w:szCs w:val="21"/>
        </w:rPr>
        <w:t>粒子在磁场中做匀速圆周运动的轨道半径比为</w:t>
      </w:r>
      <w:r>
        <w:rPr>
          <w:rFonts w:hint="eastAsia"/>
          <w:color w:val="000000"/>
          <w:szCs w:val="21"/>
        </w:rPr>
        <w:t>_________</w:t>
      </w:r>
      <w:r>
        <w:rPr>
          <w:rFonts w:hint="eastAsia"/>
          <w:color w:val="000000"/>
          <w:szCs w:val="21"/>
        </w:rPr>
        <w:t>。</w:t>
      </w:r>
    </w:p>
    <w:p w14:paraId="52428D06" w14:textId="20147B60" w:rsidR="004B6968" w:rsidRDefault="004B6968" w:rsidP="004B6968">
      <w:pPr>
        <w:spacing w:line="360" w:lineRule="auto"/>
        <w:ind w:left="315" w:hangingChars="150" w:hanging="315"/>
        <w:rPr>
          <w:rFonts w:ascii="宋体" w:hAnsi="宋体" w:hint="eastAsia"/>
          <w:color w:val="000000"/>
          <w:szCs w:val="21"/>
        </w:rPr>
      </w:pPr>
      <w:r>
        <w:rPr>
          <w:noProof/>
        </w:rPr>
        <w:drawing>
          <wp:anchor distT="0" distB="0" distL="114300" distR="114300" simplePos="0" relativeHeight="251677696" behindDoc="0" locked="0" layoutInCell="1" allowOverlap="1" wp14:anchorId="1F122BD8" wp14:editId="1AB46835">
            <wp:simplePos x="0" y="0"/>
            <wp:positionH relativeFrom="margin">
              <wp:align>right</wp:align>
            </wp:positionH>
            <wp:positionV relativeFrom="paragraph">
              <wp:posOffset>580390</wp:posOffset>
            </wp:positionV>
            <wp:extent cx="3164205" cy="2103120"/>
            <wp:effectExtent l="0" t="0" r="0" b="0"/>
            <wp:wrapNone/>
            <wp:docPr id="1480438457"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64205" cy="21031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hint="eastAsia"/>
          <w:color w:val="000000"/>
          <w:szCs w:val="22"/>
        </w:rPr>
        <w:t>2</w:t>
      </w:r>
      <w:r>
        <w:rPr>
          <w:rFonts w:cs="Times New Roman" w:hint="eastAsia"/>
          <w:color w:val="000000"/>
          <w:szCs w:val="22"/>
        </w:rPr>
        <w:t>．</w:t>
      </w:r>
      <w:r>
        <w:rPr>
          <w:rFonts w:ascii="宋体" w:hAnsi="宋体" w:hint="eastAsia"/>
          <w:color w:val="000000"/>
          <w:szCs w:val="21"/>
        </w:rPr>
        <w:t>如图所示为探测器记录的某种放射性矿石样品衰变过程中，计数率随时间的变化曲线。当样品衰变至低水平时，探测器仍可记录背景辐射。则该样品的半衰期约为</w:t>
      </w:r>
      <w:r>
        <w:rPr>
          <w:rFonts w:hint="eastAsia"/>
          <w:color w:val="000000"/>
          <w:szCs w:val="21"/>
        </w:rPr>
        <w:t>_________</w:t>
      </w:r>
      <w:r>
        <w:rPr>
          <w:rFonts w:ascii="宋体" w:hAnsi="宋体" w:hint="eastAsia"/>
          <w:color w:val="000000"/>
          <w:szCs w:val="21"/>
        </w:rPr>
        <w:t>。</w:t>
      </w:r>
    </w:p>
    <w:p w14:paraId="5E28F08D" w14:textId="77777777" w:rsidR="004B6968" w:rsidRDefault="004B6968" w:rsidP="004B6968">
      <w:pPr>
        <w:spacing w:line="360" w:lineRule="auto"/>
        <w:ind w:firstLineChars="150" w:firstLine="315"/>
        <w:rPr>
          <w:rFonts w:cs="Times New Roman"/>
          <w:color w:val="000000"/>
          <w:szCs w:val="21"/>
        </w:rPr>
      </w:pPr>
      <w:r>
        <w:rPr>
          <w:rFonts w:cs="Times New Roman"/>
          <w:color w:val="000000"/>
          <w:szCs w:val="21"/>
        </w:rPr>
        <w:t>A</w:t>
      </w:r>
      <w:r>
        <w:rPr>
          <w:rFonts w:cs="Times New Roman"/>
          <w:color w:val="000000"/>
          <w:szCs w:val="21"/>
        </w:rPr>
        <w:t>．</w:t>
      </w:r>
      <w:r>
        <w:rPr>
          <w:rFonts w:cs="Times New Roman" w:hint="eastAsia"/>
          <w:color w:val="000000"/>
          <w:szCs w:val="21"/>
        </w:rPr>
        <w:t>0.6</w:t>
      </w:r>
      <w:r>
        <w:rPr>
          <w:rFonts w:cs="Times New Roman" w:hint="eastAsia"/>
          <w:color w:val="000000"/>
          <w:szCs w:val="21"/>
        </w:rPr>
        <w:t>天</w:t>
      </w:r>
    </w:p>
    <w:p w14:paraId="63A1351A" w14:textId="77777777" w:rsidR="004B6968" w:rsidRDefault="004B6968" w:rsidP="004B6968">
      <w:pPr>
        <w:spacing w:line="360" w:lineRule="auto"/>
        <w:ind w:firstLineChars="150" w:firstLine="315"/>
        <w:rPr>
          <w:rFonts w:cs="Times New Roman"/>
          <w:color w:val="000000"/>
          <w:szCs w:val="21"/>
        </w:rPr>
      </w:pPr>
      <w:r>
        <w:rPr>
          <w:rFonts w:cs="Times New Roman" w:hint="eastAsia"/>
          <w:color w:val="000000"/>
          <w:szCs w:val="21"/>
        </w:rPr>
        <w:t>B</w:t>
      </w:r>
      <w:r>
        <w:rPr>
          <w:rFonts w:cs="Times New Roman"/>
          <w:color w:val="000000"/>
          <w:szCs w:val="21"/>
        </w:rPr>
        <w:t>．</w:t>
      </w:r>
      <w:r>
        <w:rPr>
          <w:rFonts w:cs="Times New Roman" w:hint="eastAsia"/>
          <w:color w:val="000000"/>
          <w:szCs w:val="21"/>
        </w:rPr>
        <w:t>1.0</w:t>
      </w:r>
      <w:r>
        <w:rPr>
          <w:rFonts w:cs="Times New Roman" w:hint="eastAsia"/>
          <w:color w:val="000000"/>
          <w:szCs w:val="21"/>
        </w:rPr>
        <w:t>天</w:t>
      </w:r>
    </w:p>
    <w:p w14:paraId="3A7F0528" w14:textId="77777777" w:rsidR="004B6968" w:rsidRDefault="004B6968" w:rsidP="004B6968">
      <w:pPr>
        <w:spacing w:line="360" w:lineRule="auto"/>
        <w:ind w:firstLineChars="150" w:firstLine="315"/>
        <w:rPr>
          <w:rFonts w:cs="Times New Roman"/>
          <w:color w:val="000000"/>
          <w:szCs w:val="21"/>
        </w:rPr>
      </w:pPr>
      <w:r>
        <w:rPr>
          <w:rFonts w:cs="Times New Roman" w:hint="eastAsia"/>
          <w:color w:val="000000"/>
          <w:szCs w:val="21"/>
        </w:rPr>
        <w:t>C</w:t>
      </w:r>
      <w:r>
        <w:rPr>
          <w:rFonts w:cs="Times New Roman"/>
          <w:color w:val="000000"/>
          <w:szCs w:val="21"/>
        </w:rPr>
        <w:t>．</w:t>
      </w:r>
      <w:r>
        <w:rPr>
          <w:rFonts w:cs="Times New Roman" w:hint="eastAsia"/>
          <w:color w:val="000000"/>
          <w:szCs w:val="21"/>
        </w:rPr>
        <w:t>1.4</w:t>
      </w:r>
      <w:r>
        <w:rPr>
          <w:rFonts w:cs="Times New Roman" w:hint="eastAsia"/>
          <w:color w:val="000000"/>
          <w:szCs w:val="21"/>
        </w:rPr>
        <w:t>天</w:t>
      </w:r>
    </w:p>
    <w:p w14:paraId="35F599C9" w14:textId="77777777" w:rsidR="004B6968" w:rsidRDefault="004B6968" w:rsidP="004B6968">
      <w:pPr>
        <w:spacing w:line="360" w:lineRule="auto"/>
        <w:ind w:firstLineChars="150" w:firstLine="315"/>
        <w:rPr>
          <w:rFonts w:cs="Times New Roman"/>
          <w:color w:val="000000"/>
          <w:szCs w:val="21"/>
        </w:rPr>
      </w:pPr>
      <w:r>
        <w:rPr>
          <w:rFonts w:cs="Times New Roman" w:hint="eastAsia"/>
          <w:color w:val="000000"/>
          <w:szCs w:val="21"/>
        </w:rPr>
        <w:t>D</w:t>
      </w:r>
      <w:r>
        <w:rPr>
          <w:rFonts w:cs="Times New Roman"/>
          <w:color w:val="000000"/>
          <w:szCs w:val="21"/>
        </w:rPr>
        <w:t>．</w:t>
      </w:r>
      <w:r>
        <w:rPr>
          <w:rFonts w:cs="Times New Roman" w:hint="eastAsia"/>
          <w:color w:val="000000"/>
          <w:szCs w:val="21"/>
        </w:rPr>
        <w:t>2.0</w:t>
      </w:r>
      <w:r>
        <w:rPr>
          <w:rFonts w:cs="Times New Roman" w:hint="eastAsia"/>
          <w:color w:val="000000"/>
          <w:szCs w:val="21"/>
        </w:rPr>
        <w:t>天</w:t>
      </w:r>
    </w:p>
    <w:p w14:paraId="2A198E16" w14:textId="77777777" w:rsidR="004B6968" w:rsidRDefault="004B6968" w:rsidP="004B6968">
      <w:pPr>
        <w:spacing w:line="360" w:lineRule="auto"/>
        <w:ind w:firstLineChars="100" w:firstLine="210"/>
        <w:rPr>
          <w:rFonts w:cs="Times New Roman"/>
          <w:color w:val="000000"/>
          <w:szCs w:val="21"/>
        </w:rPr>
      </w:pPr>
    </w:p>
    <w:p w14:paraId="316CA235" w14:textId="77777777" w:rsidR="004B6968" w:rsidRDefault="004B6968" w:rsidP="004B6968">
      <w:pPr>
        <w:spacing w:line="360" w:lineRule="auto"/>
        <w:ind w:firstLineChars="100" w:firstLine="210"/>
        <w:rPr>
          <w:rFonts w:cs="Times New Roman"/>
          <w:color w:val="000000"/>
          <w:szCs w:val="21"/>
        </w:rPr>
      </w:pPr>
    </w:p>
    <w:p w14:paraId="2F979848" w14:textId="77777777" w:rsidR="004B6968" w:rsidRDefault="004B6968" w:rsidP="004B6968">
      <w:pPr>
        <w:spacing w:line="360" w:lineRule="auto"/>
        <w:ind w:firstLineChars="100" w:firstLine="210"/>
        <w:rPr>
          <w:rFonts w:cs="Times New Roman"/>
          <w:color w:val="000000"/>
          <w:szCs w:val="21"/>
        </w:rPr>
      </w:pPr>
    </w:p>
    <w:p w14:paraId="65B9D181" w14:textId="77777777" w:rsidR="004B6968" w:rsidRDefault="004B6968" w:rsidP="004B6968">
      <w:pPr>
        <w:spacing w:line="360" w:lineRule="auto"/>
        <w:rPr>
          <w:rFonts w:ascii="宋体" w:hAnsi="宋体" w:hint="eastAsia"/>
          <w:color w:val="000000"/>
          <w:szCs w:val="21"/>
        </w:rPr>
      </w:pPr>
      <w:r>
        <w:rPr>
          <w:rFonts w:cs="Times New Roman" w:hint="eastAsia"/>
          <w:color w:val="000000"/>
          <w:szCs w:val="22"/>
        </w:rPr>
        <w:t>3</w:t>
      </w:r>
      <w:r>
        <w:rPr>
          <w:rFonts w:cs="Times New Roman" w:hint="eastAsia"/>
          <w:color w:val="000000"/>
          <w:szCs w:val="22"/>
        </w:rPr>
        <w:t>．</w:t>
      </w:r>
      <w:r>
        <w:rPr>
          <w:rFonts w:ascii="宋体" w:hAnsi="宋体" w:hint="eastAsia"/>
          <w:color w:val="000000"/>
          <w:szCs w:val="21"/>
        </w:rPr>
        <w:t>利用“晶体衍射成像”技术推演晶体的结构。</w:t>
      </w:r>
    </w:p>
    <w:p w14:paraId="24A7296B" w14:textId="77777777" w:rsidR="004B6968" w:rsidRDefault="004B6968" w:rsidP="004B6968">
      <w:pPr>
        <w:spacing w:line="360" w:lineRule="auto"/>
        <w:ind w:leftChars="100" w:left="210"/>
        <w:rPr>
          <w:color w:val="000000"/>
          <w:szCs w:val="21"/>
        </w:rPr>
      </w:pPr>
      <w:r>
        <w:rPr>
          <w:rFonts w:hint="eastAsia"/>
          <w:color w:val="000000"/>
          <w:szCs w:val="21"/>
        </w:rPr>
        <w:t>（</w:t>
      </w:r>
      <w:r>
        <w:rPr>
          <w:rFonts w:hint="eastAsia"/>
          <w:color w:val="000000"/>
          <w:szCs w:val="21"/>
        </w:rPr>
        <w:t>1</w:t>
      </w:r>
      <w:r>
        <w:rPr>
          <w:rFonts w:hint="eastAsia"/>
          <w:color w:val="000000"/>
          <w:szCs w:val="21"/>
        </w:rPr>
        <w:t>）衍射仪所使用的</w:t>
      </w:r>
      <w:r>
        <w:rPr>
          <w:rFonts w:cs="Times New Roman" w:hint="eastAsia"/>
          <w:color w:val="000000"/>
          <w:szCs w:val="21"/>
        </w:rPr>
        <w:t>X</w:t>
      </w:r>
      <w:r>
        <w:rPr>
          <w:rFonts w:hint="eastAsia"/>
          <w:color w:val="000000"/>
          <w:szCs w:val="21"/>
        </w:rPr>
        <w:t>射线波长应</w:t>
      </w:r>
      <w:r>
        <w:rPr>
          <w:rFonts w:hint="eastAsia"/>
          <w:color w:val="000000"/>
          <w:szCs w:val="21"/>
        </w:rPr>
        <w:t>_________</w:t>
      </w:r>
      <w:r>
        <w:rPr>
          <w:rFonts w:hint="eastAsia"/>
          <w:color w:val="000000"/>
          <w:szCs w:val="21"/>
        </w:rPr>
        <w:t>晶体中原子间距离。</w:t>
      </w:r>
    </w:p>
    <w:p w14:paraId="3BECA265" w14:textId="77777777" w:rsidR="004B6968" w:rsidRDefault="004B6968" w:rsidP="004B6968">
      <w:pPr>
        <w:tabs>
          <w:tab w:val="left" w:pos="3150"/>
          <w:tab w:val="left" w:pos="5460"/>
        </w:tabs>
        <w:spacing w:line="360" w:lineRule="auto"/>
        <w:ind w:firstLineChars="350" w:firstLine="735"/>
        <w:rPr>
          <w:rFonts w:cs="Times New Roman"/>
          <w:color w:val="000000"/>
          <w:szCs w:val="21"/>
        </w:rPr>
      </w:pPr>
      <w:r>
        <w:rPr>
          <w:rFonts w:cs="Times New Roman"/>
          <w:color w:val="000000"/>
          <w:szCs w:val="21"/>
        </w:rPr>
        <w:t>A</w:t>
      </w:r>
      <w:r>
        <w:rPr>
          <w:rFonts w:cs="Times New Roman"/>
          <w:color w:val="000000"/>
          <w:szCs w:val="21"/>
        </w:rPr>
        <w:t>．</w:t>
      </w:r>
      <w:r>
        <w:rPr>
          <w:rFonts w:cs="Times New Roman" w:hint="eastAsia"/>
          <w:color w:val="000000"/>
          <w:szCs w:val="21"/>
        </w:rPr>
        <w:t>远大于</w:t>
      </w:r>
      <w:r>
        <w:rPr>
          <w:rFonts w:cs="Times New Roman"/>
          <w:color w:val="000000"/>
          <w:szCs w:val="21"/>
        </w:rPr>
        <w:tab/>
      </w:r>
      <w:r>
        <w:rPr>
          <w:rFonts w:cs="Times New Roman" w:hint="eastAsia"/>
          <w:color w:val="000000"/>
          <w:szCs w:val="21"/>
        </w:rPr>
        <w:t>B</w:t>
      </w:r>
      <w:r>
        <w:rPr>
          <w:rFonts w:cs="Times New Roman"/>
          <w:color w:val="000000"/>
          <w:szCs w:val="21"/>
        </w:rPr>
        <w:t>．</w:t>
      </w:r>
      <w:r>
        <w:rPr>
          <w:rFonts w:cs="Times New Roman" w:hint="eastAsia"/>
          <w:color w:val="000000"/>
          <w:szCs w:val="21"/>
        </w:rPr>
        <w:t>相近于</w:t>
      </w:r>
      <w:r>
        <w:rPr>
          <w:rFonts w:cs="Times New Roman"/>
          <w:color w:val="000000"/>
          <w:szCs w:val="21"/>
        </w:rPr>
        <w:tab/>
      </w:r>
      <w:r>
        <w:rPr>
          <w:rFonts w:cs="Times New Roman" w:hint="eastAsia"/>
          <w:color w:val="000000"/>
          <w:szCs w:val="21"/>
        </w:rPr>
        <w:t>C</w:t>
      </w:r>
      <w:r>
        <w:rPr>
          <w:rFonts w:cs="Times New Roman"/>
          <w:color w:val="000000"/>
          <w:szCs w:val="21"/>
        </w:rPr>
        <w:t>．</w:t>
      </w:r>
      <w:r>
        <w:rPr>
          <w:rFonts w:cs="Times New Roman" w:hint="eastAsia"/>
          <w:color w:val="000000"/>
          <w:szCs w:val="21"/>
        </w:rPr>
        <w:t>远小于</w:t>
      </w:r>
    </w:p>
    <w:p w14:paraId="001EE333" w14:textId="2501038A" w:rsidR="004B6968" w:rsidRDefault="004B6968" w:rsidP="004B6968">
      <w:pPr>
        <w:spacing w:line="360" w:lineRule="auto"/>
        <w:ind w:leftChars="100" w:left="735" w:hangingChars="250" w:hanging="525"/>
        <w:rPr>
          <w:color w:val="000000"/>
          <w:szCs w:val="21"/>
        </w:rPr>
      </w:pPr>
      <w:r>
        <w:rPr>
          <w:rFonts w:hint="eastAsia"/>
          <w:color w:val="000000"/>
          <w:szCs w:val="21"/>
        </w:rPr>
        <w:t>（</w:t>
      </w:r>
      <w:r>
        <w:rPr>
          <w:rFonts w:hint="eastAsia"/>
          <w:color w:val="000000"/>
          <w:szCs w:val="21"/>
        </w:rPr>
        <w:t>2</w:t>
      </w:r>
      <w:r>
        <w:rPr>
          <w:rFonts w:hint="eastAsia"/>
          <w:color w:val="000000"/>
          <w:szCs w:val="21"/>
        </w:rPr>
        <w:t>）当电子被直流电压加速并撞击金属表面时，会产生波长为</w:t>
      </w:r>
      <w:r>
        <w:rPr>
          <w:position w:val="-6"/>
        </w:rPr>
        <w:object w:dxaOrig="219" w:dyaOrig="279" w14:anchorId="3E4B97DD">
          <v:shape id="Object 3" o:spid="_x0000_i1026" type="#_x0000_t75" style="width:10.4pt;height:13.85pt;mso-wrap-style:square;mso-position-horizontal-relative:page;mso-position-vertical-relative:page" o:ole="">
            <v:imagedata r:id="rId23" o:title=""/>
          </v:shape>
          <o:OLEObject Type="Embed" ProgID="Equation.DSMT4" ShapeID="Object 3" DrawAspect="Content" ObjectID="_1838176568" r:id="rId24"/>
        </w:object>
      </w:r>
      <w:r>
        <w:rPr>
          <w:rFonts w:hint="eastAsia"/>
          <w:color w:val="000000"/>
          <w:szCs w:val="21"/>
        </w:rPr>
        <w:t>的</w:t>
      </w:r>
      <w:r>
        <w:rPr>
          <w:rFonts w:cs="Times New Roman" w:hint="eastAsia"/>
          <w:color w:val="000000"/>
          <w:szCs w:val="21"/>
        </w:rPr>
        <w:t>X</w:t>
      </w:r>
      <w:r>
        <w:rPr>
          <w:rFonts w:hint="eastAsia"/>
          <w:color w:val="000000"/>
          <w:szCs w:val="21"/>
        </w:rPr>
        <w:t>射线，该</w:t>
      </w:r>
      <w:r>
        <w:rPr>
          <w:rFonts w:cs="Times New Roman" w:hint="eastAsia"/>
          <w:color w:val="000000"/>
          <w:szCs w:val="21"/>
        </w:rPr>
        <w:t>X</w:t>
      </w:r>
      <w:r>
        <w:rPr>
          <w:rFonts w:hint="eastAsia"/>
          <w:color w:val="000000"/>
          <w:szCs w:val="21"/>
        </w:rPr>
        <w:t>射线单个光子的能量为</w:t>
      </w:r>
      <w:r>
        <w:rPr>
          <w:rFonts w:hint="eastAsia"/>
          <w:color w:val="000000"/>
          <w:szCs w:val="21"/>
        </w:rPr>
        <w:t>_________</w:t>
      </w:r>
      <w:r>
        <w:rPr>
          <w:rFonts w:hint="eastAsia"/>
          <w:color w:val="000000"/>
          <w:szCs w:val="21"/>
        </w:rPr>
        <w:t>。一个电子的动能约有</w:t>
      </w:r>
      <w:r>
        <w:rPr>
          <w:rFonts w:hint="eastAsia"/>
          <w:color w:val="000000"/>
          <w:szCs w:val="21"/>
        </w:rPr>
        <w:t>1</w:t>
      </w:r>
      <w:r>
        <w:rPr>
          <w:color w:val="000000"/>
          <w:szCs w:val="21"/>
        </w:rPr>
        <w:t>%</w:t>
      </w:r>
      <w:r>
        <w:rPr>
          <w:rFonts w:hint="eastAsia"/>
          <w:color w:val="000000"/>
          <w:szCs w:val="21"/>
        </w:rPr>
        <w:t>用于产生单个光子，则给电子施加的加速电压约为</w:t>
      </w:r>
      <w:r>
        <w:rPr>
          <w:rFonts w:hint="eastAsia"/>
          <w:color w:val="000000"/>
          <w:szCs w:val="21"/>
        </w:rPr>
        <w:lastRenderedPageBreak/>
        <w:t>_________</w:t>
      </w:r>
      <w:r>
        <w:rPr>
          <w:rFonts w:hint="eastAsia"/>
          <w:color w:val="000000"/>
          <w:szCs w:val="21"/>
        </w:rPr>
        <w:t>。</w:t>
      </w:r>
      <w:r>
        <w:rPr>
          <w:rFonts w:cs="Times New Roman" w:hint="eastAsia"/>
          <w:color w:val="000000"/>
          <w:szCs w:val="21"/>
        </w:rPr>
        <w:t>（已知普朗克常量</w:t>
      </w:r>
      <w:r>
        <w:rPr>
          <w:rFonts w:cs="Times New Roman" w:hint="eastAsia"/>
          <w:i/>
          <w:color w:val="000000"/>
          <w:szCs w:val="21"/>
        </w:rPr>
        <w:t>h</w:t>
      </w:r>
      <w:r>
        <w:rPr>
          <w:rFonts w:cs="Times New Roman" w:hint="eastAsia"/>
          <w:color w:val="000000"/>
          <w:szCs w:val="21"/>
        </w:rPr>
        <w:t>，元电荷</w:t>
      </w:r>
      <w:r>
        <w:rPr>
          <w:rFonts w:cs="Times New Roman" w:hint="eastAsia"/>
          <w:i/>
          <w:color w:val="000000"/>
          <w:szCs w:val="21"/>
        </w:rPr>
        <w:t>e</w:t>
      </w:r>
      <w:r>
        <w:rPr>
          <w:rFonts w:cs="Times New Roman" w:hint="eastAsia"/>
          <w:color w:val="000000"/>
          <w:szCs w:val="21"/>
        </w:rPr>
        <w:t>，光速</w:t>
      </w:r>
      <w:r>
        <w:rPr>
          <w:rFonts w:cs="Times New Roman" w:hint="eastAsia"/>
          <w:i/>
          <w:color w:val="000000"/>
          <w:szCs w:val="21"/>
        </w:rPr>
        <w:t>c</w:t>
      </w:r>
      <w:r>
        <w:rPr>
          <w:rFonts w:cs="Times New Roman" w:hint="eastAsia"/>
          <w:color w:val="000000"/>
          <w:szCs w:val="21"/>
        </w:rPr>
        <w:t>）</w:t>
      </w:r>
    </w:p>
    <w:p w14:paraId="3BFEBB39" w14:textId="77777777" w:rsidR="004B6968" w:rsidRDefault="004B6968" w:rsidP="004B6968">
      <w:pPr>
        <w:adjustRightInd w:val="0"/>
        <w:spacing w:beforeLines="100" w:before="312" w:line="360" w:lineRule="auto"/>
        <w:jc w:val="center"/>
        <w:rPr>
          <w:rFonts w:eastAsia="黑体" w:cs="黑体"/>
          <w:bCs/>
          <w:color w:val="000000"/>
          <w:sz w:val="24"/>
          <w:szCs w:val="21"/>
          <w:shd w:val="clear" w:color="auto" w:fill="FFFFFF"/>
          <w:lang w:bidi="ar"/>
        </w:rPr>
      </w:pPr>
      <w:r>
        <w:rPr>
          <w:rFonts w:eastAsia="黑体" w:cs="黑体" w:hint="eastAsia"/>
          <w:bCs/>
          <w:color w:val="000000"/>
          <w:sz w:val="24"/>
          <w:szCs w:val="21"/>
          <w:shd w:val="clear" w:color="auto" w:fill="FFFFFF"/>
          <w:lang w:bidi="ar"/>
        </w:rPr>
        <w:t>三</w:t>
      </w:r>
      <w:r>
        <w:rPr>
          <w:rFonts w:eastAsia="黑体" w:cs="黑体" w:hint="eastAsia"/>
          <w:bCs/>
          <w:color w:val="000000"/>
          <w:sz w:val="24"/>
          <w:szCs w:val="21"/>
          <w:shd w:val="clear" w:color="auto" w:fill="FFFFFF"/>
          <w:lang w:bidi="ar"/>
        </w:rPr>
        <w:t xml:space="preserve"> </w:t>
      </w:r>
      <w:r>
        <w:rPr>
          <w:rFonts w:eastAsia="黑体" w:cs="黑体"/>
          <w:bCs/>
          <w:color w:val="000000"/>
          <w:sz w:val="24"/>
          <w:szCs w:val="21"/>
          <w:shd w:val="clear" w:color="auto" w:fill="FFFFFF"/>
          <w:lang w:bidi="ar"/>
        </w:rPr>
        <w:t xml:space="preserve"> </w:t>
      </w:r>
      <w:r>
        <w:rPr>
          <w:rFonts w:eastAsia="黑体" w:cs="黑体" w:hint="eastAsia"/>
          <w:bCs/>
          <w:color w:val="000000"/>
          <w:sz w:val="24"/>
          <w:szCs w:val="21"/>
          <w:shd w:val="clear" w:color="auto" w:fill="FFFFFF"/>
          <w:lang w:bidi="ar"/>
        </w:rPr>
        <w:t>可重复使用运载火箭</w:t>
      </w:r>
    </w:p>
    <w:p w14:paraId="36614D2E" w14:textId="77777777" w:rsidR="004B6968" w:rsidRDefault="004B6968" w:rsidP="004B6968">
      <w:pPr>
        <w:spacing w:afterLines="50" w:after="156" w:line="360" w:lineRule="auto"/>
        <w:ind w:firstLineChars="200" w:firstLine="420"/>
        <w:rPr>
          <w:rFonts w:eastAsia="楷体" w:cs="楷体"/>
          <w:color w:val="000000"/>
          <w:szCs w:val="21"/>
        </w:rPr>
      </w:pPr>
      <w:r>
        <w:rPr>
          <w:rFonts w:eastAsia="楷体" w:cs="楷体" w:hint="eastAsia"/>
          <w:color w:val="000000"/>
          <w:szCs w:val="21"/>
        </w:rPr>
        <w:t>我国自主研发的“朱雀三号”运载火箭采用垂直起降，支持陆地及海上平台回收。目前已完成首次飞行试验，既实现了发射入轨，也验证了回收试验过程中的高精度制导控制能力。</w:t>
      </w:r>
    </w:p>
    <w:p w14:paraId="4DDAACE9" w14:textId="77777777" w:rsidR="004B6968" w:rsidRDefault="004B6968" w:rsidP="004B6968">
      <w:pPr>
        <w:spacing w:line="360" w:lineRule="auto"/>
        <w:rPr>
          <w:rFonts w:cs="Times New Roman"/>
          <w:color w:val="000000"/>
          <w:szCs w:val="22"/>
        </w:rPr>
      </w:pPr>
      <w:r>
        <w:rPr>
          <w:rFonts w:cs="Times New Roman" w:hint="eastAsia"/>
          <w:color w:val="000000"/>
          <w:szCs w:val="22"/>
        </w:rPr>
        <w:t>1</w:t>
      </w:r>
      <w:r>
        <w:rPr>
          <w:rFonts w:cs="Times New Roman" w:hint="eastAsia"/>
          <w:color w:val="000000"/>
          <w:szCs w:val="22"/>
        </w:rPr>
        <w:t>．如图为“朱雀三号”降落回收时的照片。在垂直减速降落的过程中，火箭</w:t>
      </w:r>
      <w:r>
        <w:rPr>
          <w:rFonts w:hint="eastAsia"/>
          <w:color w:val="000000"/>
          <w:szCs w:val="21"/>
        </w:rPr>
        <w:t>_________</w:t>
      </w:r>
      <w:r>
        <w:rPr>
          <w:rFonts w:hint="eastAsia"/>
          <w:color w:val="000000"/>
          <w:szCs w:val="21"/>
        </w:rPr>
        <w:t>。</w:t>
      </w:r>
    </w:p>
    <w:p w14:paraId="59284042" w14:textId="1C91811B" w:rsidR="004B6968" w:rsidRDefault="004B6968" w:rsidP="004B6968">
      <w:pPr>
        <w:spacing w:line="360" w:lineRule="auto"/>
        <w:ind w:firstLineChars="150" w:firstLine="315"/>
        <w:rPr>
          <w:rFonts w:cs="Times New Roman"/>
          <w:color w:val="000000"/>
          <w:szCs w:val="22"/>
        </w:rPr>
      </w:pPr>
      <w:r>
        <w:rPr>
          <w:noProof/>
        </w:rPr>
        <w:drawing>
          <wp:anchor distT="0" distB="0" distL="114300" distR="114300" simplePos="0" relativeHeight="251665408" behindDoc="0" locked="0" layoutInCell="1" allowOverlap="1" wp14:anchorId="1728D0CB" wp14:editId="7A99DBE5">
            <wp:simplePos x="0" y="0"/>
            <wp:positionH relativeFrom="margin">
              <wp:align>right</wp:align>
            </wp:positionH>
            <wp:positionV relativeFrom="paragraph">
              <wp:posOffset>156210</wp:posOffset>
            </wp:positionV>
            <wp:extent cx="990600" cy="895350"/>
            <wp:effectExtent l="0" t="0" r="0" b="0"/>
            <wp:wrapNone/>
            <wp:docPr id="633277136"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90600" cy="8953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hint="eastAsia"/>
          <w:color w:val="000000"/>
          <w:szCs w:val="22"/>
        </w:rPr>
        <w:t>A</w:t>
      </w:r>
      <w:r>
        <w:rPr>
          <w:rFonts w:cs="Times New Roman" w:hint="eastAsia"/>
          <w:color w:val="000000"/>
          <w:szCs w:val="22"/>
        </w:rPr>
        <w:t>．机械能守恒</w:t>
      </w:r>
    </w:p>
    <w:p w14:paraId="7836071B" w14:textId="77777777" w:rsidR="004B6968" w:rsidRDefault="004B6968" w:rsidP="004B6968">
      <w:pPr>
        <w:spacing w:line="360" w:lineRule="auto"/>
        <w:ind w:firstLineChars="150" w:firstLine="315"/>
        <w:rPr>
          <w:rFonts w:cs="Times New Roman"/>
          <w:color w:val="000000"/>
          <w:szCs w:val="22"/>
        </w:rPr>
      </w:pPr>
      <w:r>
        <w:rPr>
          <w:rFonts w:cs="Times New Roman" w:hint="eastAsia"/>
          <w:color w:val="000000"/>
          <w:szCs w:val="22"/>
        </w:rPr>
        <w:t>B</w:t>
      </w:r>
      <w:r>
        <w:rPr>
          <w:rFonts w:cs="Times New Roman" w:hint="eastAsia"/>
          <w:color w:val="000000"/>
          <w:szCs w:val="22"/>
        </w:rPr>
        <w:t>．处于失重状态</w:t>
      </w:r>
    </w:p>
    <w:p w14:paraId="4BBB7C90" w14:textId="77777777" w:rsidR="004B6968" w:rsidRDefault="004B6968" w:rsidP="004B6968">
      <w:pPr>
        <w:spacing w:line="360" w:lineRule="auto"/>
        <w:ind w:firstLineChars="150" w:firstLine="315"/>
        <w:rPr>
          <w:rFonts w:cs="Times New Roman"/>
          <w:color w:val="000000"/>
          <w:szCs w:val="22"/>
        </w:rPr>
      </w:pPr>
      <w:r>
        <w:rPr>
          <w:rFonts w:cs="Times New Roman" w:hint="eastAsia"/>
          <w:color w:val="000000"/>
          <w:szCs w:val="22"/>
        </w:rPr>
        <w:t>C</w:t>
      </w:r>
      <w:r>
        <w:rPr>
          <w:rFonts w:cs="Times New Roman" w:hint="eastAsia"/>
          <w:color w:val="000000"/>
          <w:szCs w:val="22"/>
        </w:rPr>
        <w:t>．</w:t>
      </w:r>
      <w:r>
        <w:rPr>
          <w:color w:val="000000"/>
        </w:rPr>
        <w:t>速度</w:t>
      </w:r>
      <w:r>
        <w:rPr>
          <w:rFonts w:hint="eastAsia"/>
          <w:color w:val="000000"/>
        </w:rPr>
        <w:t>方向与</w:t>
      </w:r>
      <w:r>
        <w:rPr>
          <w:color w:val="000000"/>
        </w:rPr>
        <w:t>加速度</w:t>
      </w:r>
      <w:r>
        <w:rPr>
          <w:rFonts w:hint="eastAsia"/>
          <w:color w:val="000000"/>
        </w:rPr>
        <w:t>方向相同</w:t>
      </w:r>
    </w:p>
    <w:p w14:paraId="72A66D90" w14:textId="77777777" w:rsidR="004B6968" w:rsidRDefault="004B6968" w:rsidP="004B6968">
      <w:pPr>
        <w:spacing w:line="360" w:lineRule="auto"/>
        <w:ind w:firstLineChars="150" w:firstLine="315"/>
        <w:rPr>
          <w:rFonts w:cs="Times New Roman"/>
          <w:color w:val="000000"/>
          <w:szCs w:val="22"/>
        </w:rPr>
      </w:pPr>
      <w:r>
        <w:rPr>
          <w:rFonts w:cs="Times New Roman" w:hint="eastAsia"/>
          <w:color w:val="000000"/>
          <w:szCs w:val="22"/>
        </w:rPr>
        <w:t>D</w:t>
      </w:r>
      <w:r>
        <w:rPr>
          <w:rFonts w:cs="Times New Roman" w:hint="eastAsia"/>
          <w:color w:val="000000"/>
          <w:szCs w:val="22"/>
        </w:rPr>
        <w:t>．喷出的高速燃气对火箭做负功</w:t>
      </w:r>
    </w:p>
    <w:p w14:paraId="75C61190" w14:textId="77777777" w:rsidR="004B6968" w:rsidRDefault="004B6968" w:rsidP="004B6968">
      <w:pPr>
        <w:spacing w:line="360" w:lineRule="auto"/>
        <w:rPr>
          <w:rFonts w:cs="Times New Roman"/>
          <w:color w:val="000000"/>
          <w:szCs w:val="22"/>
        </w:rPr>
      </w:pPr>
      <w:r>
        <w:rPr>
          <w:rFonts w:cs="Times New Roman" w:hint="eastAsia"/>
          <w:color w:val="000000"/>
          <w:szCs w:val="22"/>
        </w:rPr>
        <w:t>2</w:t>
      </w:r>
      <w:r>
        <w:rPr>
          <w:rFonts w:cs="Times New Roman" w:hint="eastAsia"/>
          <w:color w:val="000000"/>
          <w:szCs w:val="22"/>
        </w:rPr>
        <w:t>．在某次竖直起降试验中，火箭的速度</w:t>
      </w:r>
      <w:r>
        <w:rPr>
          <w:rFonts w:ascii="宋体" w:hAnsi="等线" w:cs="Times New Roman" w:hint="eastAsia"/>
          <w:color w:val="000000"/>
        </w:rPr>
        <w:t>-时间（</w:t>
      </w:r>
      <w:r>
        <w:rPr>
          <w:rFonts w:ascii="Book Antiqua" w:eastAsia="Times New Roman" w:hAnsi="Book Antiqua" w:cs="Times New Roman"/>
          <w:i/>
          <w:color w:val="000000"/>
        </w:rPr>
        <w:t>v</w:t>
      </w:r>
      <w:r>
        <w:rPr>
          <w:rFonts w:cs="Times New Roman"/>
          <w:i/>
          <w:color w:val="000000"/>
        </w:rPr>
        <w:t>-</w:t>
      </w:r>
      <w:r>
        <w:rPr>
          <w:rFonts w:eastAsia="Times New Roman" w:cs="Times New Roman"/>
          <w:i/>
          <w:color w:val="000000"/>
        </w:rPr>
        <w:t>t</w:t>
      </w:r>
      <w:r>
        <w:rPr>
          <w:rFonts w:ascii="宋体" w:hAnsi="等线" w:cs="Times New Roman" w:hint="eastAsia"/>
          <w:color w:val="000000"/>
        </w:rPr>
        <w:t>）</w:t>
      </w:r>
      <w:r>
        <w:rPr>
          <w:color w:val="000000"/>
        </w:rPr>
        <w:t>图像</w:t>
      </w:r>
      <w:r>
        <w:rPr>
          <w:rFonts w:cs="Times New Roman" w:hint="eastAsia"/>
          <w:color w:val="000000"/>
          <w:szCs w:val="22"/>
        </w:rPr>
        <w:t>如图所示，</w:t>
      </w:r>
      <w:r>
        <w:rPr>
          <w:rFonts w:cs="Times New Roman" w:hint="eastAsia"/>
          <w:color w:val="000000"/>
          <w:szCs w:val="21"/>
        </w:rPr>
        <w:t>则</w:t>
      </w:r>
      <w:r>
        <w:rPr>
          <w:rFonts w:cs="Times New Roman" w:hint="eastAsia"/>
          <w:color w:val="000000"/>
          <w:szCs w:val="21"/>
        </w:rPr>
        <w:t>_______</w:t>
      </w:r>
      <w:r>
        <w:rPr>
          <w:rFonts w:cs="Times New Roman" w:hint="eastAsia"/>
          <w:color w:val="000000"/>
          <w:szCs w:val="21"/>
        </w:rPr>
        <w:t>。</w:t>
      </w:r>
    </w:p>
    <w:p w14:paraId="4A9CC303" w14:textId="14A2AD42" w:rsidR="004B6968" w:rsidRDefault="004B6968" w:rsidP="004B6968">
      <w:pPr>
        <w:spacing w:line="360" w:lineRule="auto"/>
        <w:ind w:firstLineChars="150" w:firstLine="315"/>
        <w:rPr>
          <w:rFonts w:cs="Times New Roman"/>
          <w:color w:val="000000"/>
          <w:szCs w:val="22"/>
        </w:rPr>
      </w:pPr>
      <w:r>
        <w:rPr>
          <w:noProof/>
        </w:rPr>
        <w:drawing>
          <wp:anchor distT="0" distB="0" distL="114300" distR="114300" simplePos="0" relativeHeight="251664384" behindDoc="0" locked="0" layoutInCell="1" allowOverlap="1" wp14:anchorId="13DEAEA0" wp14:editId="70DD7336">
            <wp:simplePos x="0" y="0"/>
            <wp:positionH relativeFrom="margin">
              <wp:align>right</wp:align>
            </wp:positionH>
            <wp:positionV relativeFrom="paragraph">
              <wp:posOffset>16510</wp:posOffset>
            </wp:positionV>
            <wp:extent cx="1390650" cy="1061720"/>
            <wp:effectExtent l="0" t="0" r="0" b="5080"/>
            <wp:wrapNone/>
            <wp:docPr id="2121277344" name="图片 231" descr="@@@70092325-0d84-4009-9235-76bf796972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70092325-0d84-4009-9235-76bf796972c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90650" cy="10617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hint="eastAsia"/>
          <w:color w:val="000000"/>
          <w:szCs w:val="22"/>
        </w:rPr>
        <w:t>A</w:t>
      </w:r>
      <w:r>
        <w:rPr>
          <w:rFonts w:cs="Times New Roman" w:hint="eastAsia"/>
          <w:color w:val="000000"/>
          <w:szCs w:val="22"/>
        </w:rPr>
        <w:t>．</w:t>
      </w:r>
      <w:r>
        <w:rPr>
          <w:rFonts w:cs="Times New Roman" w:hint="eastAsia"/>
          <w:i/>
          <w:color w:val="000000"/>
          <w:szCs w:val="22"/>
        </w:rPr>
        <w:t>t</w:t>
      </w:r>
      <w:r>
        <w:rPr>
          <w:rFonts w:cs="Times New Roman"/>
          <w:color w:val="000000"/>
          <w:szCs w:val="22"/>
          <w:vertAlign w:val="subscript"/>
        </w:rPr>
        <w:t>1</w:t>
      </w:r>
      <w:r>
        <w:rPr>
          <w:rFonts w:cs="Times New Roman" w:hint="eastAsia"/>
          <w:color w:val="000000"/>
          <w:szCs w:val="22"/>
        </w:rPr>
        <w:t>时刻火箭开始降落</w:t>
      </w:r>
    </w:p>
    <w:p w14:paraId="7AF2341C" w14:textId="77777777" w:rsidR="004B6968" w:rsidRDefault="004B6968" w:rsidP="004B6968">
      <w:pPr>
        <w:spacing w:line="360" w:lineRule="auto"/>
        <w:ind w:firstLineChars="150" w:firstLine="315"/>
        <w:rPr>
          <w:rFonts w:cs="Times New Roman"/>
          <w:color w:val="000000"/>
          <w:szCs w:val="22"/>
        </w:rPr>
      </w:pPr>
      <w:r>
        <w:rPr>
          <w:rFonts w:cs="Times New Roman" w:hint="eastAsia"/>
          <w:color w:val="000000"/>
          <w:szCs w:val="22"/>
        </w:rPr>
        <w:t>B</w:t>
      </w:r>
      <w:r>
        <w:rPr>
          <w:rFonts w:cs="Times New Roman" w:hint="eastAsia"/>
          <w:color w:val="000000"/>
          <w:szCs w:val="22"/>
        </w:rPr>
        <w:t>．</w:t>
      </w:r>
      <w:r>
        <w:rPr>
          <w:rFonts w:cs="Times New Roman" w:hint="eastAsia"/>
          <w:i/>
          <w:color w:val="000000"/>
          <w:szCs w:val="22"/>
        </w:rPr>
        <w:t>t</w:t>
      </w:r>
      <w:r>
        <w:rPr>
          <w:rFonts w:cs="Times New Roman"/>
          <w:color w:val="000000"/>
          <w:szCs w:val="22"/>
          <w:vertAlign w:val="subscript"/>
        </w:rPr>
        <w:t>1</w:t>
      </w:r>
      <w:r>
        <w:rPr>
          <w:rFonts w:cs="Times New Roman" w:hint="eastAsia"/>
          <w:color w:val="000000"/>
          <w:szCs w:val="22"/>
        </w:rPr>
        <w:t>时刻火箭到达最高点</w:t>
      </w:r>
    </w:p>
    <w:p w14:paraId="38C61733" w14:textId="77777777" w:rsidR="004B6968" w:rsidRDefault="004B6968" w:rsidP="004B6968">
      <w:pPr>
        <w:spacing w:line="360" w:lineRule="auto"/>
        <w:ind w:firstLineChars="150" w:firstLine="315"/>
        <w:rPr>
          <w:rFonts w:cs="Times New Roman"/>
          <w:color w:val="000000"/>
          <w:szCs w:val="22"/>
        </w:rPr>
      </w:pPr>
      <w:r>
        <w:rPr>
          <w:rFonts w:cs="Times New Roman" w:hint="eastAsia"/>
          <w:color w:val="000000"/>
          <w:szCs w:val="22"/>
        </w:rPr>
        <w:t>C</w:t>
      </w:r>
      <w:r>
        <w:rPr>
          <w:rFonts w:cs="Times New Roman" w:hint="eastAsia"/>
          <w:color w:val="000000"/>
          <w:szCs w:val="22"/>
        </w:rPr>
        <w:t>．</w:t>
      </w:r>
      <w:r>
        <w:rPr>
          <w:rFonts w:cs="Times New Roman" w:hint="eastAsia"/>
          <w:i/>
          <w:color w:val="000000"/>
          <w:szCs w:val="22"/>
        </w:rPr>
        <w:t>t</w:t>
      </w:r>
      <w:r>
        <w:rPr>
          <w:rFonts w:cs="Times New Roman"/>
          <w:color w:val="000000"/>
          <w:szCs w:val="22"/>
          <w:vertAlign w:val="subscript"/>
        </w:rPr>
        <w:t>3</w:t>
      </w:r>
      <w:r>
        <w:rPr>
          <w:rFonts w:hint="eastAsia"/>
          <w:color w:val="000000"/>
        </w:rPr>
        <w:t>～</w:t>
      </w:r>
      <w:r>
        <w:rPr>
          <w:rFonts w:cs="Times New Roman" w:hint="eastAsia"/>
          <w:i/>
          <w:color w:val="000000"/>
          <w:szCs w:val="22"/>
        </w:rPr>
        <w:t>t</w:t>
      </w:r>
      <w:r>
        <w:rPr>
          <w:rFonts w:cs="Times New Roman"/>
          <w:color w:val="000000"/>
          <w:szCs w:val="22"/>
          <w:vertAlign w:val="subscript"/>
        </w:rPr>
        <w:t>4</w:t>
      </w:r>
      <w:r>
        <w:rPr>
          <w:rFonts w:cs="Times New Roman" w:hint="eastAsia"/>
          <w:color w:val="000000"/>
          <w:szCs w:val="22"/>
        </w:rPr>
        <w:t>时间内，火箭的加速度先增大后减小</w:t>
      </w:r>
    </w:p>
    <w:p w14:paraId="2274D147" w14:textId="77777777" w:rsidR="004B6968" w:rsidRDefault="004B6968" w:rsidP="004B6968">
      <w:pPr>
        <w:spacing w:line="360" w:lineRule="auto"/>
        <w:ind w:firstLineChars="150" w:firstLine="315"/>
        <w:rPr>
          <w:rFonts w:cs="Times New Roman"/>
          <w:color w:val="000000"/>
          <w:szCs w:val="22"/>
        </w:rPr>
      </w:pPr>
      <w:r>
        <w:rPr>
          <w:rFonts w:cs="Times New Roman" w:hint="eastAsia"/>
          <w:color w:val="000000"/>
          <w:szCs w:val="22"/>
        </w:rPr>
        <w:t>D</w:t>
      </w:r>
      <w:r>
        <w:rPr>
          <w:rFonts w:cs="Times New Roman" w:hint="eastAsia"/>
          <w:color w:val="000000"/>
          <w:szCs w:val="22"/>
        </w:rPr>
        <w:t>．</w:t>
      </w:r>
      <w:r>
        <w:rPr>
          <w:rFonts w:cs="Times New Roman" w:hint="eastAsia"/>
          <w:i/>
          <w:color w:val="000000"/>
          <w:szCs w:val="22"/>
        </w:rPr>
        <w:t>t</w:t>
      </w:r>
      <w:r>
        <w:rPr>
          <w:rFonts w:cs="Times New Roman"/>
          <w:color w:val="000000"/>
          <w:szCs w:val="22"/>
          <w:vertAlign w:val="subscript"/>
        </w:rPr>
        <w:t>3</w:t>
      </w:r>
      <w:r>
        <w:rPr>
          <w:rFonts w:hint="eastAsia"/>
          <w:color w:val="000000"/>
        </w:rPr>
        <w:t>～</w:t>
      </w:r>
      <w:r>
        <w:rPr>
          <w:rFonts w:cs="Times New Roman" w:hint="eastAsia"/>
          <w:i/>
          <w:color w:val="000000"/>
          <w:szCs w:val="22"/>
        </w:rPr>
        <w:t>t</w:t>
      </w:r>
      <w:r>
        <w:rPr>
          <w:rFonts w:cs="Times New Roman"/>
          <w:color w:val="000000"/>
          <w:szCs w:val="22"/>
          <w:vertAlign w:val="subscript"/>
        </w:rPr>
        <w:t>4</w:t>
      </w:r>
      <w:r>
        <w:rPr>
          <w:rFonts w:cs="Times New Roman" w:hint="eastAsia"/>
          <w:color w:val="000000"/>
          <w:szCs w:val="22"/>
        </w:rPr>
        <w:t>时间内，火箭的速度先增大后减小</w:t>
      </w:r>
    </w:p>
    <w:p w14:paraId="768D4AC9" w14:textId="515B1276" w:rsidR="004B6968" w:rsidRDefault="004B6968" w:rsidP="004B6968">
      <w:pPr>
        <w:spacing w:line="360" w:lineRule="auto"/>
        <w:ind w:left="315" w:hangingChars="150" w:hanging="315"/>
        <w:rPr>
          <w:rFonts w:cs="Times New Roman"/>
          <w:color w:val="000000"/>
          <w:szCs w:val="21"/>
        </w:rPr>
      </w:pPr>
      <w:r>
        <w:rPr>
          <w:noProof/>
        </w:rPr>
        <mc:AlternateContent>
          <mc:Choice Requires="wpg">
            <w:drawing>
              <wp:anchor distT="0" distB="0" distL="114300" distR="114300" simplePos="0" relativeHeight="251668480" behindDoc="0" locked="0" layoutInCell="1" allowOverlap="1" wp14:anchorId="60DDF069" wp14:editId="6FBB4DBD">
                <wp:simplePos x="0" y="0"/>
                <wp:positionH relativeFrom="margin">
                  <wp:posOffset>4895850</wp:posOffset>
                </wp:positionH>
                <wp:positionV relativeFrom="paragraph">
                  <wp:posOffset>37465</wp:posOffset>
                </wp:positionV>
                <wp:extent cx="1042670" cy="1404620"/>
                <wp:effectExtent l="635" t="0" r="4445" b="5080"/>
                <wp:wrapSquare wrapText="bothSides"/>
                <wp:docPr id="1695853161" name="组合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2670" cy="1404620"/>
                          <a:chOff x="9033" y="18721"/>
                          <a:chExt cx="1642" cy="2305"/>
                        </a:xfrm>
                      </wpg:grpSpPr>
                      <wpg:grpSp>
                        <wpg:cNvPr id="1903894118" name="组合 36"/>
                        <wpg:cNvGrpSpPr>
                          <a:grpSpLocks/>
                        </wpg:cNvGrpSpPr>
                        <wpg:grpSpPr bwMode="auto">
                          <a:xfrm>
                            <a:off x="9033" y="18721"/>
                            <a:ext cx="1594" cy="2305"/>
                            <a:chOff x="9033" y="18720"/>
                            <a:chExt cx="1594" cy="2305"/>
                          </a:xfrm>
                        </wpg:grpSpPr>
                        <wpg:grpSp>
                          <wpg:cNvPr id="1461038318" name="组合 34"/>
                          <wpg:cNvGrpSpPr>
                            <a:grpSpLocks/>
                          </wpg:cNvGrpSpPr>
                          <wpg:grpSpPr bwMode="auto">
                            <a:xfrm>
                              <a:off x="9033" y="18720"/>
                              <a:ext cx="1273" cy="2305"/>
                              <a:chOff x="9033" y="18720"/>
                              <a:chExt cx="1273" cy="2305"/>
                            </a:xfrm>
                          </wpg:grpSpPr>
                          <wpg:grpSp>
                            <wpg:cNvPr id="1899727588" name="组合 32"/>
                            <wpg:cNvGrpSpPr>
                              <a:grpSpLocks/>
                            </wpg:cNvGrpSpPr>
                            <wpg:grpSpPr bwMode="auto">
                              <a:xfrm>
                                <a:off x="9033" y="18720"/>
                                <a:ext cx="1273" cy="2305"/>
                                <a:chOff x="9167" y="18734"/>
                                <a:chExt cx="1088" cy="2163"/>
                              </a:xfrm>
                            </wpg:grpSpPr>
                            <wpg:grpSp>
                              <wpg:cNvPr id="96975482" name="组合 30"/>
                              <wpg:cNvGrpSpPr>
                                <a:grpSpLocks/>
                              </wpg:cNvGrpSpPr>
                              <wpg:grpSpPr bwMode="auto">
                                <a:xfrm>
                                  <a:off x="9167" y="19057"/>
                                  <a:ext cx="983" cy="1840"/>
                                  <a:chOff x="9167" y="19057"/>
                                  <a:chExt cx="983" cy="1840"/>
                                </a:xfrm>
                              </wpg:grpSpPr>
                              <wpg:grpSp>
                                <wpg:cNvPr id="1853111153" name="组合 28"/>
                                <wpg:cNvGrpSpPr>
                                  <a:grpSpLocks/>
                                </wpg:cNvGrpSpPr>
                                <wpg:grpSpPr bwMode="auto">
                                  <a:xfrm>
                                    <a:off x="9167" y="19057"/>
                                    <a:ext cx="983" cy="1840"/>
                                    <a:chOff x="9167" y="19057"/>
                                    <a:chExt cx="983" cy="1840"/>
                                  </a:xfrm>
                                </wpg:grpSpPr>
                                <wpg:grpSp>
                                  <wpg:cNvPr id="14305530" name="组合 23"/>
                                  <wpg:cNvGrpSpPr>
                                    <a:grpSpLocks/>
                                  </wpg:cNvGrpSpPr>
                                  <wpg:grpSpPr bwMode="auto">
                                    <a:xfrm>
                                      <a:off x="9167" y="19057"/>
                                      <a:ext cx="983" cy="1840"/>
                                      <a:chOff x="9167" y="19057"/>
                                      <a:chExt cx="983" cy="1840"/>
                                    </a:xfrm>
                                  </wpg:grpSpPr>
                                  <wps:wsp>
                                    <wps:cNvPr id="991970143" name="梯形 16"/>
                                    <wps:cNvSpPr>
                                      <a:spLocks/>
                                    </wps:cNvSpPr>
                                    <wps:spPr bwMode="auto">
                                      <a:xfrm>
                                        <a:off x="9183" y="19057"/>
                                        <a:ext cx="967" cy="53"/>
                                      </a:xfrm>
                                      <a:custGeom>
                                        <a:avLst/>
                                        <a:gdLst>
                                          <a:gd name="T0" fmla="*/ 0 w 10000"/>
                                          <a:gd name="T1" fmla="*/ 53 h 10000"/>
                                          <a:gd name="T2" fmla="*/ 13 w 10000"/>
                                          <a:gd name="T3" fmla="*/ 0 h 10000"/>
                                          <a:gd name="T4" fmla="*/ 954 w 10000"/>
                                          <a:gd name="T5" fmla="*/ 0 h 10000"/>
                                          <a:gd name="T6" fmla="*/ 967 w 10000"/>
                                          <a:gd name="T7" fmla="*/ 53 h 10000"/>
                                          <a:gd name="T8" fmla="*/ 0 w 10000"/>
                                          <a:gd name="T9" fmla="*/ 53 h 1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0" h="10000">
                                            <a:moveTo>
                                              <a:pt x="0" y="10000"/>
                                            </a:moveTo>
                                            <a:cubicBezTo>
                                              <a:pt x="45" y="6667"/>
                                              <a:pt x="89" y="3333"/>
                                              <a:pt x="134" y="0"/>
                                            </a:cubicBezTo>
                                            <a:lnTo>
                                              <a:pt x="9866" y="0"/>
                                            </a:lnTo>
                                            <a:cubicBezTo>
                                              <a:pt x="9911" y="3333"/>
                                              <a:pt x="9955" y="6667"/>
                                              <a:pt x="10000" y="10000"/>
                                            </a:cubicBezTo>
                                            <a:lnTo>
                                              <a:pt x="0" y="10000"/>
                                            </a:lnTo>
                                            <a:close/>
                                          </a:path>
                                        </a:pathLst>
                                      </a:custGeom>
                                      <a:gradFill rotWithShape="0">
                                        <a:gsLst>
                                          <a:gs pos="0">
                                            <a:srgbClr val="FFFFFF"/>
                                          </a:gs>
                                          <a:gs pos="35001">
                                            <a:srgbClr val="F5B482"/>
                                          </a:gs>
                                          <a:gs pos="63000">
                                            <a:srgbClr val="C65F10"/>
                                          </a:gs>
                                          <a:gs pos="100000">
                                            <a:srgbClr val="843F0B"/>
                                          </a:gs>
                                        </a:gsLst>
                                        <a:path path="rect">
                                          <a:fillToRect l="50000" t="50000" r="50000" b="50000"/>
                                        </a:path>
                                      </a:gradFill>
                                      <a:ln w="6350" cap="flat" cmpd="sng" algn="ctr">
                                        <a:solidFill>
                                          <a:srgbClr val="000000"/>
                                        </a:solidFill>
                                        <a:prstDash val="solid"/>
                                        <a:miter lim="800000"/>
                                        <a:headEnd/>
                                        <a:tailEnd/>
                                      </a:ln>
                                    </wps:spPr>
                                    <wps:bodyPr rot="0" vert="horz" wrap="square" lIns="91440" tIns="45720" rIns="91440" bIns="45720" anchor="ctr" anchorCtr="0" upright="1">
                                      <a:noAutofit/>
                                    </wps:bodyPr>
                                  </wps:wsp>
                                  <wpg:grpSp>
                                    <wpg:cNvPr id="2142539520" name="组合 22"/>
                                    <wpg:cNvGrpSpPr>
                                      <a:grpSpLocks/>
                                    </wpg:cNvGrpSpPr>
                                    <wpg:grpSpPr bwMode="auto">
                                      <a:xfrm>
                                        <a:off x="9167" y="19276"/>
                                        <a:ext cx="965" cy="1621"/>
                                        <a:chOff x="9167" y="19276"/>
                                        <a:chExt cx="721" cy="1621"/>
                                      </a:xfrm>
                                    </wpg:grpSpPr>
                                    <pic:pic xmlns:pic="http://schemas.openxmlformats.org/drawingml/2006/picture">
                                      <pic:nvPicPr>
                                        <pic:cNvPr id="824793910" name="图片 3"/>
                                        <pic:cNvPicPr>
                                          <a:picLocks noChangeAspect="1"/>
                                        </pic:cNvPicPr>
                                      </pic:nvPicPr>
                                      <pic:blipFill>
                                        <a:blip r:embed="rId27" cstate="print">
                                          <a:extLst>
                                            <a:ext uri="{28A0092B-C50C-407E-A947-70E740481C1C}">
                                              <a14:useLocalDpi xmlns:a14="http://schemas.microsoft.com/office/drawing/2010/main" val="0"/>
                                            </a:ext>
                                          </a:extLst>
                                        </a:blip>
                                        <a:srcRect l="30383" t="3500" r="30553"/>
                                        <a:stretch>
                                          <a:fillRect/>
                                        </a:stretch>
                                      </pic:blipFill>
                                      <pic:spPr bwMode="auto">
                                        <a:xfrm>
                                          <a:off x="9167" y="19276"/>
                                          <a:ext cx="721" cy="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2091504902" name="弧形 20"/>
                                      <wps:cNvSpPr>
                                        <a:spLocks/>
                                      </wps:cNvSpPr>
                                      <wps:spPr bwMode="auto">
                                        <a:xfrm rot="10800000">
                                          <a:off x="9363" y="19428"/>
                                          <a:ext cx="341" cy="113"/>
                                        </a:xfrm>
                                        <a:custGeom>
                                          <a:avLst/>
                                          <a:gdLst>
                                            <a:gd name="T0" fmla="*/ 0 w 10000"/>
                                            <a:gd name="T1" fmla="*/ 52 h 10000"/>
                                            <a:gd name="T2" fmla="*/ 173 w 10000"/>
                                            <a:gd name="T3" fmla="*/ -4 h 10000"/>
                                            <a:gd name="T4" fmla="*/ 342 w 10000"/>
                                            <a:gd name="T5" fmla="*/ 53 h 10000"/>
                                            <a:gd name="T6" fmla="*/ 0 60000 65536"/>
                                            <a:gd name="T7" fmla="*/ 0 60000 65536"/>
                                            <a:gd name="T8" fmla="*/ 0 60000 65536"/>
                                          </a:gdLst>
                                          <a:ahLst/>
                                          <a:cxnLst>
                                            <a:cxn ang="T6">
                                              <a:pos x="T0" y="T1"/>
                                            </a:cxn>
                                            <a:cxn ang="T7">
                                              <a:pos x="T2" y="T3"/>
                                            </a:cxn>
                                            <a:cxn ang="T8">
                                              <a:pos x="T4" y="T5"/>
                                            </a:cxn>
                                          </a:cxnLst>
                                          <a:rect l="0" t="0" r="r" b="b"/>
                                          <a:pathLst>
                                            <a:path w="10000" h="10000" stroke="0">
                                              <a:moveTo>
                                                <a:pt x="0" y="4602"/>
                                              </a:moveTo>
                                              <a:cubicBezTo>
                                                <a:pt x="65" y="1840"/>
                                                <a:pt x="2327" y="-355"/>
                                                <a:pt x="5074" y="-322"/>
                                              </a:cubicBezTo>
                                              <a:cubicBezTo>
                                                <a:pt x="7820" y="-289"/>
                                                <a:pt x="10029" y="1960"/>
                                                <a:pt x="10029" y="4722"/>
                                              </a:cubicBezTo>
                                              <a:lnTo>
                                                <a:pt x="5015" y="5044"/>
                                              </a:lnTo>
                                              <a:lnTo>
                                                <a:pt x="0" y="4602"/>
                                              </a:lnTo>
                                              <a:close/>
                                            </a:path>
                                            <a:path w="10000" h="10000" fill="none">
                                              <a:moveTo>
                                                <a:pt x="0" y="4602"/>
                                              </a:moveTo>
                                              <a:cubicBezTo>
                                                <a:pt x="65" y="1840"/>
                                                <a:pt x="2327" y="-355"/>
                                                <a:pt x="5074" y="-322"/>
                                              </a:cubicBezTo>
                                              <a:cubicBezTo>
                                                <a:pt x="7820" y="-289"/>
                                                <a:pt x="10029" y="1960"/>
                                                <a:pt x="10029" y="4722"/>
                                              </a:cubicBezTo>
                                            </a:path>
                                          </a:pathLst>
                                        </a:custGeom>
                                        <a:noFill/>
                                        <a:ln w="3175" cap="flat" cmpd="sng" algn="ctr">
                                          <a:solidFill>
                                            <a:srgbClr val="7F7F7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940650156" name="直接连接符 24"/>
                                  <wps:cNvCnPr>
                                    <a:cxnSpLocks noChangeShapeType="1"/>
                                  </wps:cNvCnPr>
                                  <wps:spPr bwMode="auto">
                                    <a:xfrm flipH="1">
                                      <a:off x="9462" y="19110"/>
                                      <a:ext cx="45" cy="397"/>
                                    </a:xfrm>
                                    <a:prstGeom prst="line">
                                      <a:avLst/>
                                    </a:prstGeom>
                                    <a:noFill/>
                                    <a:ln w="6350" cmpd="sng" algn="ctr">
                                      <a:solidFill>
                                        <a:srgbClr val="404040"/>
                                      </a:solidFill>
                                      <a:miter lim="800000"/>
                                      <a:headEnd/>
                                      <a:tailEnd/>
                                    </a:ln>
                                    <a:extLst>
                                      <a:ext uri="{909E8E84-426E-40DD-AFC4-6F175D3DCCD1}">
                                        <a14:hiddenFill xmlns:a14="http://schemas.microsoft.com/office/drawing/2010/main">
                                          <a:noFill/>
                                        </a14:hiddenFill>
                                      </a:ext>
                                    </a:extLst>
                                  </wps:spPr>
                                  <wps:bodyPr/>
                                </wps:wsp>
                                <wps:wsp>
                                  <wps:cNvPr id="1162380983" name="直接连接符 25"/>
                                  <wps:cNvCnPr>
                                    <a:cxnSpLocks noChangeShapeType="1"/>
                                  </wps:cNvCnPr>
                                  <wps:spPr bwMode="auto">
                                    <a:xfrm flipH="1">
                                      <a:off x="9749" y="19110"/>
                                      <a:ext cx="44" cy="424"/>
                                    </a:xfrm>
                                    <a:prstGeom prst="line">
                                      <a:avLst/>
                                    </a:prstGeom>
                                    <a:noFill/>
                                    <a:ln w="6350" cmpd="sng" algn="ctr">
                                      <a:solidFill>
                                        <a:srgbClr val="404040"/>
                                      </a:solidFill>
                                      <a:miter lim="800000"/>
                                      <a:headEnd/>
                                      <a:tailEnd/>
                                    </a:ln>
                                    <a:extLst>
                                      <a:ext uri="{909E8E84-426E-40DD-AFC4-6F175D3DCCD1}">
                                        <a14:hiddenFill xmlns:a14="http://schemas.microsoft.com/office/drawing/2010/main">
                                          <a:noFill/>
                                        </a14:hiddenFill>
                                      </a:ext>
                                    </a:extLst>
                                  </wps:spPr>
                                  <wps:bodyPr/>
                                </wps:wsp>
                                <wps:wsp>
                                  <wps:cNvPr id="312292710" name="直接连接符 26"/>
                                  <wps:cNvCnPr>
                                    <a:cxnSpLocks noChangeShapeType="1"/>
                                  </wps:cNvCnPr>
                                  <wps:spPr bwMode="auto">
                                    <a:xfrm>
                                      <a:off x="9807" y="19104"/>
                                      <a:ext cx="44" cy="311"/>
                                    </a:xfrm>
                                    <a:prstGeom prst="line">
                                      <a:avLst/>
                                    </a:prstGeom>
                                    <a:noFill/>
                                    <a:ln w="6350" cmpd="sng" algn="ctr">
                                      <a:solidFill>
                                        <a:srgbClr val="404040"/>
                                      </a:solidFill>
                                      <a:miter lim="800000"/>
                                      <a:headEnd/>
                                      <a:tailEnd/>
                                    </a:ln>
                                    <a:extLst>
                                      <a:ext uri="{909E8E84-426E-40DD-AFC4-6F175D3DCCD1}">
                                        <a14:hiddenFill xmlns:a14="http://schemas.microsoft.com/office/drawing/2010/main">
                                          <a:noFill/>
                                        </a14:hiddenFill>
                                      </a:ext>
                                    </a:extLst>
                                  </wps:spPr>
                                  <wps:bodyPr/>
                                </wps:wsp>
                                <wps:wsp>
                                  <wps:cNvPr id="1093008875" name="直接连接符 27"/>
                                  <wps:cNvCnPr>
                                    <a:cxnSpLocks noChangeShapeType="1"/>
                                  </wps:cNvCnPr>
                                  <wps:spPr bwMode="auto">
                                    <a:xfrm>
                                      <a:off x="9517" y="19104"/>
                                      <a:ext cx="33" cy="227"/>
                                    </a:xfrm>
                                    <a:prstGeom prst="line">
                                      <a:avLst/>
                                    </a:prstGeom>
                                    <a:noFill/>
                                    <a:ln w="6350" cmpd="sng" algn="ctr">
                                      <a:solidFill>
                                        <a:srgbClr val="404040"/>
                                      </a:solidFill>
                                      <a:miter lim="800000"/>
                                      <a:headEnd/>
                                      <a:tailEnd/>
                                    </a:ln>
                                    <a:extLst>
                                      <a:ext uri="{909E8E84-426E-40DD-AFC4-6F175D3DCCD1}">
                                        <a14:hiddenFill xmlns:a14="http://schemas.microsoft.com/office/drawing/2010/main">
                                          <a:noFill/>
                                        </a14:hiddenFill>
                                      </a:ext>
                                    </a:extLst>
                                  </wps:spPr>
                                  <wps:bodyPr/>
                                </wps:wsp>
                              </wpg:grpSp>
                              <wps:wsp>
                                <wps:cNvPr id="467921184" name="直接连接符 29"/>
                                <wps:cNvCnPr>
                                  <a:cxnSpLocks noChangeShapeType="1"/>
                                </wps:cNvCnPr>
                                <wps:spPr bwMode="auto">
                                  <a:xfrm>
                                    <a:off x="9799" y="19097"/>
                                    <a:ext cx="0" cy="372"/>
                                  </a:xfrm>
                                  <a:prstGeom prst="line">
                                    <a:avLst/>
                                  </a:prstGeom>
                                  <a:noFill/>
                                  <a:ln w="6350" cmpd="sng" algn="ctr">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g:grpSp>
                            <wps:wsp>
                              <wps:cNvPr id="91965782" name="文本框 31"/>
                              <wps:cNvSpPr txBox="1">
                                <a:spLocks noChangeArrowheads="1"/>
                              </wps:cNvSpPr>
                              <wps:spPr bwMode="auto">
                                <a:xfrm>
                                  <a:off x="9251" y="18734"/>
                                  <a:ext cx="1004"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cmpd="sng">
                                      <a:solidFill>
                                        <a:srgbClr val="000000"/>
                                      </a:solidFill>
                                      <a:miter lim="800000"/>
                                      <a:headEnd/>
                                      <a:tailEnd/>
                                    </a14:hiddenLine>
                                  </a:ext>
                                </a:extLst>
                              </wps:spPr>
                              <wps:txbx>
                                <w:txbxContent>
                                  <w:p w14:paraId="174A3F6C" w14:textId="77777777" w:rsidR="004B6968" w:rsidRDefault="004B6968" w:rsidP="004B6968">
                                    <w:pPr>
                                      <w:rPr>
                                        <w:rFonts w:cs="Times New Roman"/>
                                        <w:i/>
                                        <w:iCs/>
                                        <w:sz w:val="18"/>
                                        <w:szCs w:val="21"/>
                                      </w:rPr>
                                    </w:pPr>
                                    <w:r>
                                      <w:rPr>
                                        <w:rFonts w:cs="Times New Roman" w:hint="eastAsia"/>
                                        <w:i/>
                                        <w:iCs/>
                                        <w:sz w:val="18"/>
                                        <w:szCs w:val="21"/>
                                      </w:rPr>
                                      <w:t xml:space="preserve"> </w:t>
                                    </w:r>
                                    <w:r>
                                      <w:rPr>
                                        <w:rFonts w:cs="Times New Roman"/>
                                        <w:i/>
                                        <w:iCs/>
                                        <w:sz w:val="18"/>
                                        <w:szCs w:val="21"/>
                                      </w:rPr>
                                      <w:t>A</w:t>
                                    </w:r>
                                    <w:r>
                                      <w:rPr>
                                        <w:rFonts w:cs="Times New Roman" w:hint="eastAsia"/>
                                        <w:i/>
                                        <w:iCs/>
                                        <w:sz w:val="18"/>
                                        <w:szCs w:val="21"/>
                                      </w:rPr>
                                      <w:t xml:space="preserve">   B</w:t>
                                    </w:r>
                                  </w:p>
                                </w:txbxContent>
                              </wps:txbx>
                              <wps:bodyPr rot="0" vert="horz" wrap="square" lIns="91440" tIns="45720" rIns="91440" bIns="45720" anchor="t" anchorCtr="0" upright="1">
                                <a:noAutofit/>
                              </wps:bodyPr>
                            </wps:wsp>
                          </wpg:grpSp>
                          <wps:wsp>
                            <wps:cNvPr id="323300721" name="弧形 33"/>
                            <wps:cNvSpPr>
                              <a:spLocks/>
                            </wps:cNvSpPr>
                            <wps:spPr bwMode="auto">
                              <a:xfrm rot="7080000">
                                <a:off x="9556" y="18921"/>
                                <a:ext cx="397" cy="397"/>
                              </a:xfrm>
                              <a:custGeom>
                                <a:avLst/>
                                <a:gdLst>
                                  <a:gd name="T0" fmla="*/ 334 w 10000"/>
                                  <a:gd name="T1" fmla="*/ 53 h 10000"/>
                                  <a:gd name="T2" fmla="*/ 365 w 10000"/>
                                  <a:gd name="T3" fmla="*/ 89 h 10000"/>
                                  <a:gd name="T4" fmla="*/ 0 60000 65536"/>
                                  <a:gd name="T5" fmla="*/ 0 60000 65536"/>
                                </a:gdLst>
                                <a:ahLst/>
                                <a:cxnLst>
                                  <a:cxn ang="T4">
                                    <a:pos x="T0" y="T1"/>
                                  </a:cxn>
                                  <a:cxn ang="T5">
                                    <a:pos x="T2" y="T3"/>
                                  </a:cxn>
                                </a:cxnLst>
                                <a:rect l="0" t="0" r="r" b="b"/>
                                <a:pathLst>
                                  <a:path w="10000" h="10000" stroke="0">
                                    <a:moveTo>
                                      <a:pt x="8413" y="1335"/>
                                    </a:moveTo>
                                    <a:cubicBezTo>
                                      <a:pt x="8708" y="1609"/>
                                      <a:pt x="8969" y="1918"/>
                                      <a:pt x="9190" y="2254"/>
                                    </a:cubicBezTo>
                                    <a:lnTo>
                                      <a:pt x="5013" y="5013"/>
                                    </a:lnTo>
                                    <a:lnTo>
                                      <a:pt x="8413" y="1335"/>
                                    </a:lnTo>
                                    <a:close/>
                                  </a:path>
                                  <a:path w="10000" h="10000" fill="none">
                                    <a:moveTo>
                                      <a:pt x="8413" y="1335"/>
                                    </a:moveTo>
                                    <a:cubicBezTo>
                                      <a:pt x="8708" y="1609"/>
                                      <a:pt x="8969" y="1918"/>
                                      <a:pt x="9190" y="2254"/>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19605072" name="弧形 35"/>
                          <wps:cNvSpPr>
                            <a:spLocks/>
                          </wps:cNvSpPr>
                          <wps:spPr bwMode="auto">
                            <a:xfrm rot="4320000" flipV="1">
                              <a:off x="9896" y="18704"/>
                              <a:ext cx="589" cy="871"/>
                            </a:xfrm>
                            <a:custGeom>
                              <a:avLst/>
                              <a:gdLst>
                                <a:gd name="T0" fmla="*/ 337 w 10000"/>
                                <a:gd name="T1" fmla="*/ 4 h 10000"/>
                                <a:gd name="T2" fmla="*/ 579 w 10000"/>
                                <a:gd name="T3" fmla="*/ 264 h 10000"/>
                                <a:gd name="T4" fmla="*/ 0 60000 65536"/>
                                <a:gd name="T5" fmla="*/ 0 60000 65536"/>
                              </a:gdLst>
                              <a:ahLst/>
                              <a:cxnLst>
                                <a:cxn ang="T4">
                                  <a:pos x="T0" y="T1"/>
                                </a:cxn>
                                <a:cxn ang="T5">
                                  <a:pos x="T2" y="T3"/>
                                </a:cxn>
                              </a:cxnLst>
                              <a:rect l="0" t="0" r="r" b="b"/>
                              <a:pathLst>
                                <a:path w="10000" h="10000" stroke="0">
                                  <a:moveTo>
                                    <a:pt x="5722" y="46"/>
                                  </a:moveTo>
                                  <a:cubicBezTo>
                                    <a:pt x="7531" y="223"/>
                                    <a:pt x="9102" y="1366"/>
                                    <a:pt x="9827" y="3032"/>
                                  </a:cubicBezTo>
                                  <a:lnTo>
                                    <a:pt x="5008" y="5006"/>
                                  </a:lnTo>
                                  <a:lnTo>
                                    <a:pt x="5722" y="46"/>
                                  </a:lnTo>
                                  <a:close/>
                                </a:path>
                                <a:path w="10000" h="10000" fill="none">
                                  <a:moveTo>
                                    <a:pt x="5722" y="46"/>
                                  </a:moveTo>
                                  <a:cubicBezTo>
                                    <a:pt x="7531" y="223"/>
                                    <a:pt x="9102" y="1366"/>
                                    <a:pt x="9827" y="3032"/>
                                  </a:cubicBezTo>
                                </a:path>
                              </a:pathLst>
                            </a:custGeom>
                            <a:noFill/>
                            <a:ln w="6350" cap="flat" cmpd="sng" algn="ctr">
                              <a:solidFill>
                                <a:srgbClr val="000000"/>
                              </a:solidFill>
                              <a:prstDash val="solid"/>
                              <a:miter lim="800000"/>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29922129" name="文本框 37"/>
                        <wps:cNvSpPr txBox="1">
                          <a:spLocks noChangeArrowheads="1"/>
                        </wps:cNvSpPr>
                        <wps:spPr bwMode="auto">
                          <a:xfrm>
                            <a:off x="10006" y="19199"/>
                            <a:ext cx="66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cmpd="sng">
                                <a:solidFill>
                                  <a:srgbClr val="000000"/>
                                </a:solidFill>
                                <a:miter lim="800000"/>
                                <a:headEnd/>
                                <a:tailEnd/>
                              </a14:hiddenLine>
                            </a:ext>
                          </a:extLst>
                        </wps:spPr>
                        <wps:txbx>
                          <w:txbxContent>
                            <w:p w14:paraId="5826329E" w14:textId="77777777" w:rsidR="004B6968" w:rsidRDefault="004B6968" w:rsidP="004B6968">
                              <w:pPr>
                                <w:rPr>
                                  <w:rFonts w:cs="Times New Roman"/>
                                  <w:sz w:val="18"/>
                                  <w:szCs w:val="21"/>
                                </w:rPr>
                              </w:pPr>
                              <w:r>
                                <w:rPr>
                                  <w:rFonts w:cs="Times New Roman" w:hint="eastAsia"/>
                                  <w:sz w:val="18"/>
                                  <w:szCs w:val="21"/>
                                </w:rPr>
                                <w:t>37</w:t>
                              </w:r>
                              <w:r>
                                <w:rPr>
                                  <w:rFonts w:cs="Times New Roman" w:hint="eastAsia"/>
                                  <w:sz w:val="18"/>
                                  <w:szCs w:val="21"/>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DDF069" id="组合 230" o:spid="_x0000_s1616" style="position:absolute;left:0;text-align:left;margin-left:385.5pt;margin-top:2.95pt;width:82.1pt;height:110.6pt;z-index:251668480;mso-position-horizontal-relative:margin;mso-position-vertical-relative:text" coordorigin="9033,18721" coordsize="1642,23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">
                <v:group id="组合 36" o:spid="_x0000_s1617" style="position:absolute;left:9033;top:18721;width:1594;height:2305" coordorigin="9033,18720" coordsize="1594,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">
                  <v:group id="组合 34" o:spid="_x0000_s1618" style="position:absolute;left:9033;top:18720;width:1273;height:2305" coordorigin="9033,18720" coordsize="1273,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">
                    <v:group id="组合 32" o:spid="_x0000_s1619" style="position:absolute;left:9033;top:18720;width:1273;height:2305" coordorigin="9167,18734" coordsize="1088,2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">
                      <v:group id="组合 30" o:spid="_x0000_s1620" style="position:absolute;left:9167;top:19057;width:983;height:1840" coordorigin="9167,19057" coordsize="983,1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">
                        <v:group id="组合 28" o:spid="_x0000_s1621" style="position:absolute;left:9167;top:19057;width:983;height:1840" coordorigin="9167,19057" coordsize="983,1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">
                          <v:group id="组合 23" o:spid="_x0000_s1622" style="position:absolute;left:9167;top:19057;width:983;height:1840" coordorigin="9167,19057" coordsize="983,1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">
                            <v:shape id="梯形 16" o:spid="_x0000_s1623" style="position:absolute;left:9183;top:19057;width:967;height:53;visibility:visible;mso-wrap-style:square;v-text-anchor:middle"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" path="m,10000c45,6667,89,3333,134,l9866,v45,3333,89,6667,134,10000l,10000xe" strokeweight=".5pt">
                              <v:fill color2="#843f0b" focusposition=".5,.5" focussize="" colors="0 white;22938f #f5b482;41288f #c65f10;1 #843f0b" focus="100%" type="gradientRadial">
                                <o:fill v:ext="view" type="gradientCenter"/>
                              </v:fill>
                              <v:stroke joinstyle="miter"/>
                              <v:path arrowok="t" o:connecttype="custom" o:connectlocs="0,0;1,0;92,0;94,0;0,0" o:connectangles="0,0,0,0,0"/>
                            </v:shape>
                            <v:group id="组合 22" o:spid="_x0000_s1624" style="position:absolute;left:9167;top:19276;width:965;height:1621" coordorigin="9167,19276" coordsize="721,1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">
                              <v:shape id="图片 3" o:spid="_x0000_s1625" type="#_x0000_t75" style="position:absolute;left:9167;top:19276;width:721;height:1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">
                                <v:imagedata r:id="rId28" o:title="" croptop="2294f" cropleft="19912f" cropright="20023f"/>
                                <v:path arrowok="t"/>
                              </v:shape>
                              <v:shape id="弧形 20" o:spid="_x0000_s1626" style="position:absolute;left:9363;top:19428;width:341;height:113;rotation:180;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" path="m,4602nsc65,1840,2327,-355,5074,-322v2746,33,4955,2282,4955,5044l5015,5044,,4602xem,4602nfc65,1840,2327,-355,5074,-322v2746,33,4955,2282,4955,5044e" filled="f" strokecolor="#7f7f7f" strokeweight=".25pt">
                                <v:stroke joinstyle="miter"/>
                                <v:path arrowok="t" o:connecttype="custom" o:connectlocs="0,1;6,0;12,1" o:connectangles="0,0,0"/>
                              </v:shape>
                            </v:group>
                          </v:group>
                          <v:line id="直接连接符 24" o:spid="_x0000_s1627" style="position:absolute;flip:x;visibility:visible;mso-wrap-style:square" from="9462,19110" to="9507,19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" strokecolor="#404040" strokeweight=".5pt">
                            <v:stroke joinstyle="miter"/>
                          </v:line>
                          <v:line id="直接连接符 25" o:spid="_x0000_s1628" style="position:absolute;flip:x;visibility:visible;mso-wrap-style:square" from="9749,19110" to="9793,19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" strokecolor="#404040" strokeweight=".5pt">
                            <v:stroke joinstyle="miter"/>
                          </v:line>
                          <v:line id="直接连接符 26" o:spid="_x0000_s1629" style="position:absolute;visibility:visible;mso-wrap-style:square" from="9807,19104" to="9851,19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" strokecolor="#404040" strokeweight=".5pt">
                            <v:stroke joinstyle="miter"/>
                          </v:line>
                          <v:line id="直接连接符 27" o:spid="_x0000_s1630" style="position:absolute;visibility:visible;mso-wrap-style:square" from="9517,19104" to="9550,19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" strokecolor="#404040" strokeweight=".5pt">
                            <v:stroke joinstyle="miter"/>
                          </v:line>
                        </v:group>
                        <v:line id="直接连接符 29" o:spid="_x0000_s1631" style="position:absolute;visibility:visible;mso-wrap-style:square" from="9799,19097" to="9799,19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" strokeweight=".5pt">
                          <v:stroke dashstyle="3 1" joinstyle="miter"/>
                        </v:line>
                      </v:group>
                      <v:shape id="文本框 31" o:spid="_x0000_s1632" type="#_x0000_t202" style="position:absolute;left:9251;top:18734;width:1004;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" filled="f" stroked="f" strokeweight=".5pt">
                        <v:textbox>
                          <w:txbxContent>
                            <w:p w14:paraId="174A3F6C" w14:textId="77777777" w:rsidR="004B6968" w:rsidRDefault="004B6968" w:rsidP="004B6968">
                              <w:pPr>
                                <w:rPr>
                                  <w:rFonts w:cs="Times New Roman"/>
                                  <w:i/>
                                  <w:iCs/>
                                  <w:sz w:val="18"/>
                                  <w:szCs w:val="21"/>
                                </w:rPr>
                              </w:pPr>
                              <w:r>
                                <w:rPr>
                                  <w:rFonts w:cs="Times New Roman" w:hint="eastAsia"/>
                                  <w:i/>
                                  <w:iCs/>
                                  <w:sz w:val="18"/>
                                  <w:szCs w:val="21"/>
                                </w:rPr>
                                <w:t xml:space="preserve"> </w:t>
                              </w:r>
                              <w:r>
                                <w:rPr>
                                  <w:rFonts w:cs="Times New Roman"/>
                                  <w:i/>
                                  <w:iCs/>
                                  <w:sz w:val="18"/>
                                  <w:szCs w:val="21"/>
                                </w:rPr>
                                <w:t>A</w:t>
                              </w:r>
                              <w:r>
                                <w:rPr>
                                  <w:rFonts w:cs="Times New Roman" w:hint="eastAsia"/>
                                  <w:i/>
                                  <w:iCs/>
                                  <w:sz w:val="18"/>
                                  <w:szCs w:val="21"/>
                                </w:rPr>
                                <w:t xml:space="preserve">   B</w:t>
                              </w:r>
                            </w:p>
                          </w:txbxContent>
                        </v:textbox>
                      </v:shape>
                    </v:group>
                    <v:shape id="弧形 33" o:spid="_x0000_s1633" style="position:absolute;left:9556;top:18921;width:397;height:397;rotation:118;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" path="m8413,1335nsc8708,1609,8969,1918,9190,2254l5013,5013,8413,1335xem8413,1335nfc8708,1609,8969,1918,9190,2254e" filled="f" strokeweight=".5pt">
                      <v:stroke joinstyle="miter"/>
                      <v:path arrowok="t" o:connecttype="custom" o:connectlocs="13,2;14,4" o:connectangles="0,0"/>
                    </v:shape>
                  </v:group>
                  <v:shape id="弧形 35" o:spid="_x0000_s1634" style="position:absolute;left:9896;top:18704;width:589;height:871;rotation:-72;flip:y;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" path="m5722,46nsc7531,223,9102,1366,9827,3032l5008,5006,5722,46xem5722,46nfc7531,223,9102,1366,9827,3032e" filled="f" strokeweight=".5pt">
                    <v:stroke endarrow="block" endarrowwidth="narrow" joinstyle="miter"/>
                    <v:path arrowok="t" o:connecttype="custom" o:connectlocs="20,0;34,23" o:connectangles="0,0"/>
                  </v:shape>
                </v:group>
                <v:shape id="文本框 37" o:spid="_x0000_s1635" type="#_x0000_t202" style="position:absolute;left:10006;top:19199;width:66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" filled="f" stroked="f" strokeweight=".5pt">
                  <v:textbox>
                    <w:txbxContent>
                      <w:p w14:paraId="5826329E" w14:textId="77777777" w:rsidR="004B6968" w:rsidRDefault="004B6968" w:rsidP="004B6968">
                        <w:pPr>
                          <w:rPr>
                            <w:rFonts w:cs="Times New Roman"/>
                            <w:sz w:val="18"/>
                            <w:szCs w:val="21"/>
                          </w:rPr>
                        </w:pPr>
                        <w:r>
                          <w:rPr>
                            <w:rFonts w:cs="Times New Roman" w:hint="eastAsia"/>
                            <w:sz w:val="18"/>
                            <w:szCs w:val="21"/>
                          </w:rPr>
                          <w:t>37</w:t>
                        </w:r>
                        <w:r>
                          <w:rPr>
                            <w:rFonts w:cs="Times New Roman" w:hint="eastAsia"/>
                            <w:sz w:val="18"/>
                            <w:szCs w:val="21"/>
                          </w:rPr>
                          <w:t>°</w:t>
                        </w:r>
                      </w:p>
                    </w:txbxContent>
                  </v:textbox>
                </v:shape>
                <w10:wrap type="square" anchorx="margin"/>
              </v:group>
            </w:pict>
          </mc:Fallback>
        </mc:AlternateContent>
      </w:r>
      <w:r>
        <w:rPr>
          <w:rFonts w:hint="eastAsia"/>
          <w:color w:val="000000"/>
        </w:rPr>
        <w:t>3</w:t>
      </w:r>
      <w:r>
        <w:rPr>
          <w:rFonts w:cs="Times New Roman" w:hint="eastAsia"/>
          <w:color w:val="000000"/>
          <w:szCs w:val="22"/>
        </w:rPr>
        <w:t>．</w:t>
      </w:r>
      <w:r>
        <w:rPr>
          <w:rFonts w:hint="eastAsia"/>
          <w:color w:val="000000"/>
        </w:rPr>
        <w:t>“</w:t>
      </w:r>
      <w:r>
        <w:rPr>
          <w:color w:val="000000"/>
        </w:rPr>
        <w:t>朱雀三号</w:t>
      </w:r>
      <w:r>
        <w:rPr>
          <w:rFonts w:hint="eastAsia"/>
          <w:color w:val="000000"/>
        </w:rPr>
        <w:t>”火箭</w:t>
      </w:r>
      <w:r>
        <w:rPr>
          <w:color w:val="000000"/>
        </w:rPr>
        <w:t>的</w:t>
      </w:r>
      <w:r>
        <w:rPr>
          <w:rFonts w:hint="eastAsia"/>
          <w:color w:val="000000"/>
        </w:rPr>
        <w:t>总质量约为</w:t>
      </w:r>
      <w:r>
        <w:rPr>
          <w:rFonts w:cs="Times New Roman" w:hint="eastAsia"/>
          <w:color w:val="000000"/>
        </w:rPr>
        <w:t>660</w:t>
      </w:r>
      <w:r>
        <w:rPr>
          <w:rFonts w:hint="eastAsia"/>
          <w:color w:val="000000"/>
        </w:rPr>
        <w:t>吨，</w:t>
      </w:r>
      <w:r>
        <w:rPr>
          <w:color w:val="000000"/>
        </w:rPr>
        <w:t>用起重机通过</w:t>
      </w:r>
      <w:r>
        <w:rPr>
          <w:rFonts w:cs="Times New Roman"/>
          <w:color w:val="000000"/>
        </w:rPr>
        <w:t>4</w:t>
      </w:r>
      <w:r>
        <w:rPr>
          <w:color w:val="000000"/>
        </w:rPr>
        <w:t>根等长钢索</w:t>
      </w:r>
      <w:r>
        <w:rPr>
          <w:rFonts w:hint="eastAsia"/>
          <w:color w:val="000000"/>
        </w:rPr>
        <w:t>将其竖直悬吊，如图所示。钢索两两一组，上端分别系于同一水平横杆上的</w:t>
      </w:r>
      <w:r>
        <w:rPr>
          <w:rFonts w:hint="eastAsia"/>
          <w:i/>
          <w:iCs/>
          <w:color w:val="000000"/>
        </w:rPr>
        <w:t>A</w:t>
      </w:r>
      <w:r>
        <w:rPr>
          <w:rFonts w:hint="eastAsia"/>
          <w:color w:val="000000"/>
        </w:rPr>
        <w:t>、</w:t>
      </w:r>
      <w:r>
        <w:rPr>
          <w:rFonts w:hint="eastAsia"/>
          <w:i/>
          <w:iCs/>
          <w:color w:val="000000"/>
        </w:rPr>
        <w:t>B</w:t>
      </w:r>
      <w:r>
        <w:rPr>
          <w:rFonts w:hint="eastAsia"/>
          <w:color w:val="000000"/>
        </w:rPr>
        <w:t>两点，下端连接箭体，形成两个互相平行的竖直“</w:t>
      </w:r>
      <w:r>
        <w:rPr>
          <w:rStyle w:val="af1"/>
          <w:rFonts w:ascii="宋体" w:hAnsi="宋体" w:cs="Times New Roman"/>
          <w:b w:val="0"/>
          <w:bCs/>
          <w:color w:val="000000"/>
          <w:szCs w:val="21"/>
        </w:rPr>
        <w:t>∧</w:t>
      </w:r>
      <w:r>
        <w:rPr>
          <w:rStyle w:val="af1"/>
          <w:rFonts w:cs="Times New Roman" w:hint="eastAsia"/>
          <w:b w:val="0"/>
          <w:bCs/>
          <w:color w:val="000000"/>
          <w:szCs w:val="21"/>
        </w:rPr>
        <w:t>”</w:t>
      </w:r>
      <w:r>
        <w:rPr>
          <w:rFonts w:hint="eastAsia"/>
          <w:color w:val="000000"/>
        </w:rPr>
        <w:t>字，且每根钢索与竖直方向夹角均为</w:t>
      </w:r>
      <w:r>
        <w:rPr>
          <w:rFonts w:hint="eastAsia"/>
          <w:color w:val="000000"/>
        </w:rPr>
        <w:t>37</w:t>
      </w:r>
      <w:r>
        <w:rPr>
          <w:rFonts w:hint="eastAsia"/>
          <w:color w:val="000000"/>
        </w:rPr>
        <w:t>°。则在</w:t>
      </w:r>
      <w:r>
        <w:rPr>
          <w:color w:val="000000"/>
        </w:rPr>
        <w:t>匀速吊起</w:t>
      </w:r>
      <w:r>
        <w:rPr>
          <w:rFonts w:hint="eastAsia"/>
          <w:color w:val="000000"/>
        </w:rPr>
        <w:t>火箭</w:t>
      </w:r>
      <w:r>
        <w:rPr>
          <w:color w:val="000000"/>
        </w:rPr>
        <w:t>的过程中，每</w:t>
      </w:r>
      <w:r>
        <w:rPr>
          <w:rFonts w:hint="eastAsia"/>
          <w:color w:val="000000"/>
        </w:rPr>
        <w:t>根</w:t>
      </w:r>
      <w:r>
        <w:rPr>
          <w:color w:val="000000"/>
        </w:rPr>
        <w:t>钢索上的拉力大小</w:t>
      </w:r>
      <w:r>
        <w:rPr>
          <w:rFonts w:cs="Times New Roman" w:hint="eastAsia"/>
          <w:color w:val="000000"/>
          <w:szCs w:val="21"/>
        </w:rPr>
        <w:t>为</w:t>
      </w:r>
      <w:r>
        <w:rPr>
          <w:rFonts w:cs="Times New Roman" w:hint="eastAsia"/>
          <w:color w:val="000000"/>
          <w:szCs w:val="21"/>
        </w:rPr>
        <w:t>________</w:t>
      </w:r>
      <w:r>
        <w:rPr>
          <w:rFonts w:cs="Times New Roman" w:hint="eastAsia"/>
          <w:color w:val="000000"/>
        </w:rPr>
        <w:t>N</w:t>
      </w:r>
      <w:r>
        <w:rPr>
          <w:rFonts w:cs="Times New Roman" w:hint="eastAsia"/>
          <w:color w:val="000000"/>
          <w:szCs w:val="21"/>
        </w:rPr>
        <w:t>（保留</w:t>
      </w:r>
      <w:r>
        <w:rPr>
          <w:rFonts w:cs="Times New Roman"/>
          <w:color w:val="000000"/>
        </w:rPr>
        <w:t>3</w:t>
      </w:r>
      <w:r>
        <w:rPr>
          <w:rFonts w:cs="Times New Roman" w:hint="eastAsia"/>
          <w:color w:val="000000"/>
          <w:szCs w:val="21"/>
        </w:rPr>
        <w:t>位有效数字）。若在吊起过程中，起重机突然加速向上提升火箭，加速度大小为</w:t>
      </w:r>
      <w:r>
        <w:rPr>
          <w:rFonts w:cs="Times New Roman"/>
          <w:color w:val="000000"/>
          <w:szCs w:val="21"/>
        </w:rPr>
        <w:t>0.5</w:t>
      </w:r>
      <w:r>
        <w:rPr>
          <w:rFonts w:cs="Times New Roman" w:hint="eastAsia"/>
          <w:color w:val="000000"/>
          <w:szCs w:val="21"/>
        </w:rPr>
        <w:t xml:space="preserve"> </w:t>
      </w:r>
      <w:r>
        <w:rPr>
          <w:rFonts w:cs="Times New Roman"/>
          <w:color w:val="000000"/>
          <w:szCs w:val="21"/>
        </w:rPr>
        <w:t>m/s</w:t>
      </w:r>
      <w:r>
        <w:rPr>
          <w:rFonts w:cs="Times New Roman"/>
          <w:color w:val="000000"/>
          <w:szCs w:val="21"/>
          <w:vertAlign w:val="superscript"/>
        </w:rPr>
        <w:t>2</w:t>
      </w:r>
      <w:r>
        <w:rPr>
          <w:rFonts w:cs="Times New Roman" w:hint="eastAsia"/>
          <w:color w:val="000000"/>
          <w:szCs w:val="21"/>
        </w:rPr>
        <w:t>，每根钢索能承受的最大拉力为</w:t>
      </w:r>
      <w:r>
        <w:rPr>
          <w:rFonts w:cs="Times New Roman" w:hint="eastAsia"/>
          <w:color w:val="000000"/>
        </w:rPr>
        <w:t>2.50</w:t>
      </w:r>
      <w:r>
        <w:rPr>
          <w:rFonts w:cs="Times New Roman" w:hint="eastAsia"/>
          <w:color w:val="000000"/>
        </w:rPr>
        <w:t>×</w:t>
      </w:r>
      <w:r>
        <w:rPr>
          <w:rFonts w:cs="Times New Roman"/>
          <w:color w:val="000000"/>
        </w:rPr>
        <w:t>10</w:t>
      </w:r>
      <w:r>
        <w:rPr>
          <w:rFonts w:cs="Times New Roman" w:hint="eastAsia"/>
          <w:color w:val="000000"/>
          <w:vertAlign w:val="superscript"/>
        </w:rPr>
        <w:t>6</w:t>
      </w:r>
      <w:r>
        <w:rPr>
          <w:rFonts w:cs="Times New Roman" w:hint="eastAsia"/>
          <w:color w:val="000000"/>
          <w:szCs w:val="21"/>
        </w:rPr>
        <w:t xml:space="preserve"> </w:t>
      </w:r>
      <w:r>
        <w:rPr>
          <w:rFonts w:cs="Times New Roman" w:hint="eastAsia"/>
          <w:color w:val="000000"/>
        </w:rPr>
        <w:t>N</w:t>
      </w:r>
      <w:r>
        <w:rPr>
          <w:rFonts w:cs="Times New Roman" w:hint="eastAsia"/>
          <w:color w:val="000000"/>
        </w:rPr>
        <w:t>，则</w:t>
      </w:r>
      <w:r>
        <w:rPr>
          <w:rFonts w:cs="Times New Roman" w:hint="eastAsia"/>
          <w:color w:val="000000"/>
          <w:szCs w:val="21"/>
        </w:rPr>
        <w:t>钢索</w:t>
      </w:r>
      <w:r>
        <w:rPr>
          <w:rFonts w:cs="Times New Roman" w:hint="eastAsia"/>
          <w:color w:val="000000"/>
          <w:szCs w:val="21"/>
        </w:rPr>
        <w:t>________</w:t>
      </w:r>
      <w:r>
        <w:rPr>
          <w:rFonts w:cs="Times New Roman" w:hint="eastAsia"/>
          <w:color w:val="000000"/>
          <w:szCs w:val="21"/>
        </w:rPr>
        <w:t>断裂（选填“会”或“不会”）。</w:t>
      </w:r>
    </w:p>
    <w:p w14:paraId="257AF17D" w14:textId="77777777" w:rsidR="004B6968" w:rsidRDefault="004B6968" w:rsidP="004B6968">
      <w:pPr>
        <w:spacing w:line="360" w:lineRule="auto"/>
        <w:ind w:left="315" w:hangingChars="150" w:hanging="315"/>
        <w:rPr>
          <w:rFonts w:cs="Times New Roman"/>
          <w:color w:val="000000"/>
          <w:szCs w:val="22"/>
        </w:rPr>
      </w:pPr>
      <w:r>
        <w:rPr>
          <w:rFonts w:cs="Times New Roman" w:hint="eastAsia"/>
          <w:color w:val="000000"/>
          <w:szCs w:val="22"/>
        </w:rPr>
        <w:t>4</w:t>
      </w:r>
      <w:r>
        <w:rPr>
          <w:rFonts w:cs="Times New Roman"/>
          <w:color w:val="000000"/>
          <w:szCs w:val="22"/>
        </w:rPr>
        <w:t>．</w:t>
      </w:r>
      <w:r>
        <w:rPr>
          <w:rFonts w:cs="Times New Roman" w:hint="eastAsia"/>
          <w:color w:val="000000"/>
          <w:szCs w:val="22"/>
        </w:rPr>
        <w:t>火箭升空至离地高度</w:t>
      </w:r>
      <w:r>
        <w:rPr>
          <w:rFonts w:cs="Times New Roman" w:hint="eastAsia"/>
          <w:i/>
          <w:iCs/>
          <w:color w:val="000000"/>
          <w:szCs w:val="22"/>
        </w:rPr>
        <w:t>h</w:t>
      </w:r>
      <w:r>
        <w:rPr>
          <w:rFonts w:cs="Times New Roman" w:hint="eastAsia"/>
          <w:color w:val="000000"/>
          <w:szCs w:val="22"/>
        </w:rPr>
        <w:t>时，地面站竖直向上发射激光束，照射到火箭底部平整的水平金属表面（可等效为平面镜）上，反射光束沿原路投射回水平地面形成光斑。若火箭姿态发生微小倾斜，使底部反射面与水平方向的夹角为</w:t>
      </w:r>
      <w:r>
        <w:rPr>
          <w:rFonts w:cs="Times New Roman"/>
          <w:i/>
          <w:iCs/>
          <w:color w:val="000000"/>
          <w:szCs w:val="22"/>
        </w:rPr>
        <w:t>θ</w:t>
      </w:r>
      <w:r>
        <w:rPr>
          <w:rFonts w:cs="Times New Roman" w:hint="eastAsia"/>
          <w:color w:val="000000"/>
          <w:szCs w:val="22"/>
        </w:rPr>
        <w:t>（单位为</w:t>
      </w:r>
      <w:r>
        <w:rPr>
          <w:rFonts w:cs="Times New Roman" w:hint="eastAsia"/>
          <w:color w:val="000000"/>
          <w:szCs w:val="22"/>
        </w:rPr>
        <w:t>rad</w:t>
      </w:r>
      <w:r>
        <w:rPr>
          <w:rFonts w:cs="Times New Roman" w:hint="eastAsia"/>
          <w:color w:val="000000"/>
          <w:szCs w:val="22"/>
        </w:rPr>
        <w:t>，当</w:t>
      </w:r>
      <w:r>
        <w:rPr>
          <w:rFonts w:cs="Times New Roman"/>
          <w:i/>
          <w:iCs/>
          <w:color w:val="000000"/>
          <w:szCs w:val="22"/>
        </w:rPr>
        <w:t>θ</w:t>
      </w:r>
      <w:r>
        <w:rPr>
          <w:rFonts w:cs="Times New Roman" w:hint="eastAsia"/>
          <w:color w:val="000000"/>
          <w:szCs w:val="22"/>
        </w:rPr>
        <w:t>很小时：</w:t>
      </w:r>
      <w:r>
        <w:rPr>
          <w:rFonts w:cs="Times New Roman" w:hint="eastAsia"/>
          <w:color w:val="000000"/>
          <w:szCs w:val="22"/>
        </w:rPr>
        <w:t>tan</w:t>
      </w:r>
      <w:r>
        <w:rPr>
          <w:rFonts w:cs="Times New Roman"/>
          <w:i/>
          <w:iCs/>
          <w:color w:val="000000"/>
          <w:szCs w:val="22"/>
        </w:rPr>
        <w:t>θ</w:t>
      </w:r>
      <w:r>
        <w:rPr>
          <w:rFonts w:cs="Arial"/>
          <w:color w:val="000000"/>
          <w:szCs w:val="22"/>
        </w:rPr>
        <w:t>≈</w:t>
      </w:r>
      <w:r>
        <w:rPr>
          <w:rFonts w:cs="Times New Roman"/>
          <w:i/>
          <w:iCs/>
          <w:color w:val="000000"/>
          <w:szCs w:val="22"/>
        </w:rPr>
        <w:t>θ</w:t>
      </w:r>
      <w:r>
        <w:rPr>
          <w:rFonts w:cs="Times New Roman" w:hint="eastAsia"/>
          <w:color w:val="000000"/>
          <w:szCs w:val="22"/>
        </w:rPr>
        <w:t>），则此时反射光斑与地面站间的水平距离为</w:t>
      </w:r>
      <w:r>
        <w:rPr>
          <w:rFonts w:cs="Times New Roman" w:hint="eastAsia"/>
          <w:color w:val="000000"/>
          <w:szCs w:val="22"/>
        </w:rPr>
        <w:t>_________</w:t>
      </w:r>
      <w:r>
        <w:rPr>
          <w:rFonts w:cs="Times New Roman" w:hint="eastAsia"/>
          <w:color w:val="000000"/>
          <w:szCs w:val="22"/>
        </w:rPr>
        <w:t>（用</w:t>
      </w:r>
      <w:r>
        <w:rPr>
          <w:rFonts w:cs="Times New Roman" w:hint="eastAsia"/>
          <w:i/>
          <w:iCs/>
          <w:color w:val="000000"/>
          <w:szCs w:val="22"/>
        </w:rPr>
        <w:t>h</w:t>
      </w:r>
      <w:r>
        <w:rPr>
          <w:rFonts w:cs="Times New Roman" w:hint="eastAsia"/>
          <w:color w:val="000000"/>
          <w:szCs w:val="22"/>
        </w:rPr>
        <w:t>和</w:t>
      </w:r>
      <w:r>
        <w:rPr>
          <w:rFonts w:cs="Times New Roman"/>
          <w:i/>
          <w:iCs/>
          <w:color w:val="000000"/>
          <w:szCs w:val="22"/>
        </w:rPr>
        <w:t>θ</w:t>
      </w:r>
      <w:r>
        <w:rPr>
          <w:rFonts w:cs="Times New Roman" w:hint="eastAsia"/>
          <w:color w:val="000000"/>
          <w:szCs w:val="22"/>
        </w:rPr>
        <w:t>表示）；若</w:t>
      </w:r>
      <w:r>
        <w:rPr>
          <w:rFonts w:cs="Times New Roman" w:hint="eastAsia"/>
          <w:i/>
          <w:iCs/>
          <w:color w:val="000000"/>
          <w:szCs w:val="22"/>
        </w:rPr>
        <w:t>h</w:t>
      </w:r>
      <w:r>
        <w:rPr>
          <w:rFonts w:cs="Times New Roman" w:hint="eastAsia"/>
          <w:color w:val="000000"/>
          <w:szCs w:val="22"/>
        </w:rPr>
        <w:t>＝</w:t>
      </w:r>
      <w:r>
        <w:rPr>
          <w:rFonts w:cs="Times New Roman" w:hint="eastAsia"/>
          <w:color w:val="000000"/>
          <w:szCs w:val="22"/>
        </w:rPr>
        <w:t>100 m</w:t>
      </w:r>
      <w:r>
        <w:rPr>
          <w:rFonts w:cs="Times New Roman" w:hint="eastAsia"/>
          <w:color w:val="000000"/>
          <w:szCs w:val="22"/>
        </w:rPr>
        <w:t>，在</w:t>
      </w:r>
      <w:r>
        <w:rPr>
          <w:position w:val="-6"/>
        </w:rPr>
        <w:object w:dxaOrig="279" w:dyaOrig="259" w14:anchorId="750DC077">
          <v:shape id="Object 4" o:spid="_x0000_i1027" type="#_x0000_t75" style="width:13.85pt;height:13.15pt;mso-wrap-style:square;mso-position-horizontal-relative:page;mso-position-vertical-relative:page" o:ole="">
            <v:imagedata r:id="rId29" o:title=""/>
          </v:shape>
          <o:OLEObject Type="Embed" ProgID="Equation.DSMT4" ShapeID="Object 4" DrawAspect="Content" ObjectID="_1838176569" r:id="rId30"/>
        </w:object>
      </w:r>
      <w:r>
        <w:rPr>
          <w:rFonts w:cs="Times New Roman" w:hint="eastAsia"/>
          <w:color w:val="000000"/>
          <w:szCs w:val="22"/>
        </w:rPr>
        <w:t>＝</w:t>
      </w:r>
      <w:r>
        <w:rPr>
          <w:rFonts w:cs="Times New Roman" w:hint="eastAsia"/>
          <w:color w:val="000000"/>
          <w:szCs w:val="22"/>
        </w:rPr>
        <w:t>0.1 s</w:t>
      </w:r>
      <w:r>
        <w:rPr>
          <w:rFonts w:cs="Times New Roman" w:hint="eastAsia"/>
          <w:color w:val="000000"/>
          <w:szCs w:val="22"/>
        </w:rPr>
        <w:t>内，夹角</w:t>
      </w:r>
      <w:r>
        <w:rPr>
          <w:rFonts w:cs="Times New Roman"/>
          <w:i/>
          <w:iCs/>
          <w:color w:val="000000"/>
          <w:szCs w:val="22"/>
        </w:rPr>
        <w:t>θ</w:t>
      </w:r>
      <w:r>
        <w:rPr>
          <w:rFonts w:cs="Times New Roman" w:hint="eastAsia"/>
          <w:color w:val="000000"/>
          <w:szCs w:val="22"/>
        </w:rPr>
        <w:t>从</w:t>
      </w:r>
      <w:r>
        <w:rPr>
          <w:rFonts w:cs="Times New Roman" w:hint="eastAsia"/>
          <w:color w:val="000000"/>
          <w:szCs w:val="22"/>
        </w:rPr>
        <w:t>0</w:t>
      </w:r>
      <w:r>
        <w:rPr>
          <w:rFonts w:cs="Times New Roman" w:hint="eastAsia"/>
          <w:color w:val="000000"/>
          <w:szCs w:val="22"/>
        </w:rPr>
        <w:t>均匀增大到</w:t>
      </w:r>
      <w:r>
        <w:rPr>
          <w:rFonts w:cs="Times New Roman" w:hint="eastAsia"/>
          <w:color w:val="000000"/>
          <w:szCs w:val="22"/>
        </w:rPr>
        <w:t>0.02 rad</w:t>
      </w:r>
      <w:r>
        <w:rPr>
          <w:rFonts w:cs="Times New Roman" w:hint="eastAsia"/>
          <w:color w:val="000000"/>
          <w:szCs w:val="22"/>
        </w:rPr>
        <w:t>，则光斑移动的平均速度为</w:t>
      </w:r>
      <w:r>
        <w:rPr>
          <w:rFonts w:cs="Times New Roman" w:hint="eastAsia"/>
          <w:color w:val="000000"/>
          <w:szCs w:val="22"/>
        </w:rPr>
        <w:t>________m/s</w:t>
      </w:r>
      <w:r>
        <w:rPr>
          <w:rFonts w:cs="Times New Roman" w:hint="eastAsia"/>
          <w:color w:val="000000"/>
          <w:szCs w:val="22"/>
        </w:rPr>
        <w:t>。</w:t>
      </w:r>
    </w:p>
    <w:p w14:paraId="788F149C" w14:textId="553BB063" w:rsidR="004B6968" w:rsidRDefault="004B6968" w:rsidP="004B6968">
      <w:pPr>
        <w:spacing w:line="360" w:lineRule="auto"/>
        <w:ind w:left="315" w:hangingChars="150" w:hanging="315"/>
        <w:rPr>
          <w:rFonts w:cs="Times New Roman"/>
          <w:color w:val="000000"/>
          <w:szCs w:val="22"/>
        </w:rPr>
      </w:pPr>
      <w:r>
        <w:rPr>
          <w:noProof/>
        </w:rPr>
        <w:lastRenderedPageBreak/>
        <w:drawing>
          <wp:anchor distT="0" distB="0" distL="114300" distR="114300" simplePos="0" relativeHeight="251663360" behindDoc="0" locked="0" layoutInCell="1" allowOverlap="1" wp14:anchorId="3D5CE681" wp14:editId="3FE28A39">
            <wp:simplePos x="0" y="0"/>
            <wp:positionH relativeFrom="margin">
              <wp:align>right</wp:align>
            </wp:positionH>
            <wp:positionV relativeFrom="paragraph">
              <wp:posOffset>102870</wp:posOffset>
            </wp:positionV>
            <wp:extent cx="697865" cy="1121410"/>
            <wp:effectExtent l="0" t="0" r="6985" b="2540"/>
            <wp:wrapSquare wrapText="bothSides"/>
            <wp:docPr id="103090697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97865" cy="11214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hint="eastAsia"/>
          <w:color w:val="000000"/>
          <w:szCs w:val="22"/>
        </w:rPr>
        <w:t>5</w:t>
      </w:r>
      <w:r>
        <w:rPr>
          <w:rFonts w:cs="Times New Roman"/>
          <w:color w:val="000000"/>
          <w:szCs w:val="22"/>
        </w:rPr>
        <w:t>．</w:t>
      </w:r>
      <w:r>
        <w:rPr>
          <w:rFonts w:hint="eastAsia"/>
          <w:color w:val="000000"/>
        </w:rPr>
        <w:t>(</w:t>
      </w:r>
      <w:r>
        <w:rPr>
          <w:rFonts w:cs="Times New Roman" w:hint="eastAsia"/>
          <w:color w:val="000000"/>
          <w:szCs w:val="22"/>
        </w:rPr>
        <w:t>计算</w:t>
      </w:r>
      <w:r>
        <w:rPr>
          <w:rFonts w:hint="eastAsia"/>
          <w:color w:val="000000"/>
        </w:rPr>
        <w:t>)</w:t>
      </w:r>
      <w:r>
        <w:rPr>
          <w:rFonts w:hint="eastAsia"/>
          <w:color w:val="000000"/>
        </w:rPr>
        <w:t>在火箭垂直降落回收的最后阶段，可通过调节中间区域的</w:t>
      </w:r>
      <w:r>
        <w:rPr>
          <w:rFonts w:hint="eastAsia"/>
          <w:color w:val="000000"/>
        </w:rPr>
        <w:t>3</w:t>
      </w:r>
      <w:r>
        <w:rPr>
          <w:rFonts w:hint="eastAsia"/>
          <w:color w:val="000000"/>
        </w:rPr>
        <w:t>台反推发动机实现空中悬停，如图所示。已知每台圆形发动机的喷口直径均为</w:t>
      </w:r>
      <w:r>
        <w:rPr>
          <w:rFonts w:eastAsia="Times New Roman" w:cs="Times New Roman"/>
          <w:i/>
          <w:color w:val="000000"/>
          <w:szCs w:val="22"/>
        </w:rPr>
        <w:t>d</w:t>
      </w:r>
      <w:r>
        <w:rPr>
          <w:rFonts w:hint="eastAsia"/>
          <w:color w:val="000000"/>
        </w:rPr>
        <w:t>，悬停时喷口处喷出气体的密度均为</w:t>
      </w:r>
      <w:r>
        <w:rPr>
          <w:rFonts w:eastAsia="Times New Roman" w:cs="Times New Roman" w:hint="eastAsia"/>
          <w:i/>
          <w:color w:val="000000"/>
          <w:szCs w:val="22"/>
        </w:rPr>
        <w:t>ρ</w:t>
      </w:r>
      <w:r>
        <w:rPr>
          <w:rFonts w:ascii="宋体" w:hAnsi="宋体" w:cs="Times New Roman" w:hint="eastAsia"/>
          <w:iCs/>
          <w:color w:val="000000"/>
          <w:szCs w:val="22"/>
        </w:rPr>
        <w:t>，</w:t>
      </w:r>
      <w:r>
        <w:rPr>
          <w:rFonts w:eastAsia="Times New Roman" w:cs="Times New Roman" w:hint="eastAsia"/>
          <w:iCs/>
          <w:color w:val="000000"/>
          <w:szCs w:val="22"/>
        </w:rPr>
        <w:t>3</w:t>
      </w:r>
      <w:r>
        <w:rPr>
          <w:rFonts w:ascii="宋体" w:hAnsi="宋体" w:cs="Times New Roman" w:hint="eastAsia"/>
          <w:iCs/>
          <w:color w:val="000000"/>
          <w:szCs w:val="22"/>
        </w:rPr>
        <w:t>台发动机的</w:t>
      </w:r>
      <w:r>
        <w:rPr>
          <w:rFonts w:hint="eastAsia"/>
          <w:color w:val="000000"/>
        </w:rPr>
        <w:t>总推力大小为</w:t>
      </w:r>
      <w:r>
        <w:rPr>
          <w:rFonts w:eastAsia="Times New Roman" w:cs="Times New Roman" w:hint="eastAsia"/>
          <w:i/>
          <w:color w:val="000000"/>
          <w:szCs w:val="22"/>
        </w:rPr>
        <w:t>F</w:t>
      </w:r>
      <w:r>
        <w:rPr>
          <w:rFonts w:hint="eastAsia"/>
          <w:color w:val="000000"/>
        </w:rPr>
        <w:t>，忽略喷出气体的重力及空气阻力。求喷出气体的速度大小</w:t>
      </w:r>
      <w:r>
        <w:rPr>
          <w:rFonts w:cs="Times New Roman" w:hint="eastAsia"/>
          <w:color w:val="000000"/>
          <w:szCs w:val="22"/>
        </w:rPr>
        <w:t>。</w:t>
      </w:r>
    </w:p>
    <w:p w14:paraId="24169A76" w14:textId="77777777" w:rsidR="004B6968" w:rsidRDefault="004B6968" w:rsidP="004B6968">
      <w:pPr>
        <w:rPr>
          <w:rFonts w:cs="Times New Roman"/>
          <w:color w:val="000000"/>
          <w:szCs w:val="22"/>
        </w:rPr>
      </w:pPr>
    </w:p>
    <w:p w14:paraId="12306907" w14:textId="77777777" w:rsidR="004B6968" w:rsidRDefault="004B6968" w:rsidP="004B6968">
      <w:pPr>
        <w:adjustRightInd w:val="0"/>
        <w:spacing w:beforeLines="100" w:before="312" w:line="360" w:lineRule="auto"/>
        <w:jc w:val="center"/>
        <w:rPr>
          <w:rFonts w:eastAsia="黑体" w:cs="黑体"/>
          <w:bCs/>
          <w:color w:val="000000"/>
          <w:sz w:val="24"/>
          <w:szCs w:val="21"/>
          <w:shd w:val="clear" w:color="auto" w:fill="FFFFFF"/>
          <w:lang w:bidi="ar"/>
        </w:rPr>
      </w:pPr>
      <w:r>
        <w:rPr>
          <w:rFonts w:eastAsia="黑体" w:cs="黑体" w:hint="eastAsia"/>
          <w:bCs/>
          <w:color w:val="000000"/>
          <w:sz w:val="24"/>
          <w:szCs w:val="21"/>
          <w:shd w:val="clear" w:color="auto" w:fill="FFFFFF"/>
          <w:lang w:bidi="ar"/>
        </w:rPr>
        <w:t>四</w:t>
      </w:r>
      <w:r>
        <w:rPr>
          <w:rFonts w:eastAsia="黑体" w:cs="黑体" w:hint="eastAsia"/>
          <w:bCs/>
          <w:color w:val="000000"/>
          <w:sz w:val="24"/>
          <w:szCs w:val="21"/>
          <w:shd w:val="clear" w:color="auto" w:fill="FFFFFF"/>
          <w:lang w:bidi="ar"/>
        </w:rPr>
        <w:t xml:space="preserve"> </w:t>
      </w:r>
      <w:r>
        <w:rPr>
          <w:rFonts w:eastAsia="黑体" w:cs="黑体"/>
          <w:bCs/>
          <w:color w:val="000000"/>
          <w:sz w:val="24"/>
          <w:szCs w:val="21"/>
          <w:shd w:val="clear" w:color="auto" w:fill="FFFFFF"/>
          <w:lang w:bidi="ar"/>
        </w:rPr>
        <w:t xml:space="preserve"> </w:t>
      </w:r>
      <w:r>
        <w:rPr>
          <w:rFonts w:eastAsia="黑体" w:cs="黑体" w:hint="eastAsia"/>
          <w:bCs/>
          <w:color w:val="000000"/>
          <w:sz w:val="24"/>
          <w:szCs w:val="21"/>
          <w:shd w:val="clear" w:color="auto" w:fill="FFFFFF"/>
          <w:lang w:bidi="ar"/>
        </w:rPr>
        <w:t>物理实验的魅力</w:t>
      </w:r>
    </w:p>
    <w:p w14:paraId="6639E1F2" w14:textId="77777777" w:rsidR="004B6968" w:rsidRDefault="004B6968" w:rsidP="004B6968">
      <w:pPr>
        <w:spacing w:afterLines="50" w:after="156" w:line="360" w:lineRule="auto"/>
        <w:ind w:firstLineChars="200" w:firstLine="420"/>
        <w:rPr>
          <w:rFonts w:eastAsia="楷体" w:cs="楷体"/>
          <w:color w:val="000000"/>
          <w:szCs w:val="21"/>
        </w:rPr>
      </w:pPr>
      <w:r>
        <w:rPr>
          <w:rFonts w:eastAsia="楷体" w:cs="楷体" w:hint="eastAsia"/>
          <w:color w:val="000000"/>
          <w:szCs w:val="21"/>
        </w:rPr>
        <w:t>高中物理是一门以实验为基础的自然科学，它不仅揭示了物质世界的规律，也为现代科技发展提供了重要基础。</w:t>
      </w:r>
    </w:p>
    <w:p w14:paraId="559DE7CA" w14:textId="703863D5" w:rsidR="004B6968" w:rsidRDefault="004B6968" w:rsidP="004B6968">
      <w:pPr>
        <w:spacing w:line="360" w:lineRule="auto"/>
        <w:ind w:left="315" w:hangingChars="150" w:hanging="315"/>
        <w:rPr>
          <w:color w:val="000000"/>
        </w:rPr>
      </w:pPr>
      <w:r>
        <w:rPr>
          <w:noProof/>
        </w:rPr>
        <mc:AlternateContent>
          <mc:Choice Requires="wpg">
            <w:drawing>
              <wp:anchor distT="0" distB="0" distL="114300" distR="114300" simplePos="0" relativeHeight="251669504" behindDoc="0" locked="0" layoutInCell="1" allowOverlap="1" wp14:anchorId="3003AE18" wp14:editId="7FA23083">
                <wp:simplePos x="0" y="0"/>
                <wp:positionH relativeFrom="margin">
                  <wp:posOffset>3953510</wp:posOffset>
                </wp:positionH>
                <wp:positionV relativeFrom="paragraph">
                  <wp:posOffset>53975</wp:posOffset>
                </wp:positionV>
                <wp:extent cx="2138680" cy="1311910"/>
                <wp:effectExtent l="0" t="0" r="0" b="2540"/>
                <wp:wrapSquare wrapText="bothSides"/>
                <wp:docPr id="115" name="组合 2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38680" cy="1311910"/>
                          <a:chOff x="7337" y="54114"/>
                          <a:chExt cx="3420" cy="2230"/>
                        </a:xfrm>
                      </wpg:grpSpPr>
                      <pic:pic xmlns:pic="http://schemas.openxmlformats.org/drawingml/2006/picture">
                        <pic:nvPicPr>
                          <pic:cNvPr id="12" name="图片 12"/>
                          <pic:cNvPicPr>
                            <a:picLocks noChangeAspect="1"/>
                          </pic:cNvPicPr>
                        </pic:nvPicPr>
                        <pic:blipFill>
                          <a:blip r:embed="rId32"/>
                          <a:srcRect b="47105"/>
                          <a:stretch>
                            <a:fillRect/>
                          </a:stretch>
                        </pic:blipFill>
                        <pic:spPr>
                          <a:xfrm>
                            <a:off x="7337" y="54114"/>
                            <a:ext cx="3421" cy="2230"/>
                          </a:xfrm>
                          <a:prstGeom prst="rect">
                            <a:avLst/>
                          </a:prstGeom>
                          <a:noFill/>
                          <a:ln>
                            <a:noFill/>
                          </a:ln>
                        </pic:spPr>
                      </pic:pic>
                      <wps:wsp>
                        <wps:cNvPr id="110" name="直接连接符 110"/>
                        <wps:cNvCnPr/>
                        <wps:spPr>
                          <a:xfrm>
                            <a:off x="7765" y="54818"/>
                            <a:ext cx="501" cy="445"/>
                          </a:xfrm>
                          <a:prstGeom prst="line">
                            <a:avLst/>
                          </a:prstGeom>
                          <a:noFill/>
                          <a:ln w="12700" cap="flat" cmpd="sng" algn="ctr">
                            <a:solidFill>
                              <a:prstClr val="black"/>
                            </a:solidFill>
                            <a:prstDash val="solid"/>
                            <a:miter lim="800000"/>
                          </a:ln>
                          <a:effectLst/>
                        </wps:spPr>
                        <wps:bodyPr/>
                      </wps:wsp>
                      <wps:wsp>
                        <wps:cNvPr id="111" name="直接连接符 111"/>
                        <wps:cNvCnPr/>
                        <wps:spPr>
                          <a:xfrm flipH="1" flipV="1">
                            <a:off x="8556" y="55242"/>
                            <a:ext cx="819" cy="663"/>
                          </a:xfrm>
                          <a:prstGeom prst="line">
                            <a:avLst/>
                          </a:prstGeom>
                          <a:noFill/>
                          <a:ln w="12700" cap="flat" cmpd="sng" algn="ctr">
                            <a:solidFill>
                              <a:prstClr val="black"/>
                            </a:solidFill>
                            <a:prstDash val="solid"/>
                            <a:miter lim="800000"/>
                          </a:ln>
                          <a:effectLst/>
                        </wps:spPr>
                        <wps:bodyPr/>
                      </wps:wsp>
                      <wps:wsp>
                        <wps:cNvPr id="112" name="直接连接符 112"/>
                        <wps:cNvCnPr/>
                        <wps:spPr>
                          <a:xfrm>
                            <a:off x="8245" y="55249"/>
                            <a:ext cx="304" cy="7"/>
                          </a:xfrm>
                          <a:prstGeom prst="line">
                            <a:avLst/>
                          </a:prstGeom>
                          <a:noFill/>
                          <a:ln w="12700" cap="flat" cmpd="sng" algn="ctr">
                            <a:solidFill>
                              <a:prstClr val="black"/>
                            </a:solidFill>
                            <a:prstDash val="solid"/>
                            <a:miter lim="800000"/>
                          </a:ln>
                          <a:effectLst/>
                        </wps:spPr>
                        <wps:bodyPr/>
                      </wps:wsp>
                      <wps:wsp>
                        <wps:cNvPr id="113" name="直接连接符 113"/>
                        <wps:cNvCnPr/>
                        <wps:spPr>
                          <a:xfrm>
                            <a:off x="9353" y="55884"/>
                            <a:ext cx="473" cy="7"/>
                          </a:xfrm>
                          <a:prstGeom prst="line">
                            <a:avLst/>
                          </a:prstGeom>
                          <a:noFill/>
                          <a:ln w="12700" cap="flat" cmpd="sng" algn="ctr">
                            <a:solidFill>
                              <a:prstClr val="black"/>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w14:anchorId="3012DC49" id="组合 228" o:spid="_x0000_s1026" style="position:absolute;margin-left:311.3pt;margin-top:4.25pt;width:168.4pt;height:103.3pt;z-index:251669504;mso-position-horizontal-relative:margin" coordorigin="7337,54114" coordsize="3420,2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">
                <v:shape id="图片 12" o:spid="_x0000_s1027" type="#_x0000_t75" style="position:absolute;left:7337;top:54114;width:3421;height:22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">
                  <v:imagedata r:id="rId33" o:title="" cropbottom="30871f"/>
                </v:shape>
                <v:line id="直接连接符 110" o:spid="_x0000_s1028" style="position:absolute;visibility:visible;mso-wrap-style:square" from="7765,54818" to="8266,55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" strokeweight="1pt">
                  <v:stroke joinstyle="miter"/>
                </v:line>
                <v:line id="直接连接符 111" o:spid="_x0000_s1029" style="position:absolute;flip:x y;visibility:visible;mso-wrap-style:square" from="8556,55242" to="9375,5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" strokeweight="1pt">
                  <v:stroke joinstyle="miter"/>
                </v:line>
                <v:line id="直接连接符 112" o:spid="_x0000_s1030" style="position:absolute;visibility:visible;mso-wrap-style:square" from="8245,55249" to="8549,55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" strokeweight="1pt">
                  <v:stroke joinstyle="miter"/>
                </v:line>
                <v:line id="直接连接符 113" o:spid="_x0000_s1031" style="position:absolute;visibility:visible;mso-wrap-style:square" from="9353,55884" to="9826,5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" strokeweight="1pt">
                  <v:stroke joinstyle="miter"/>
                </v:line>
                <w10:wrap type="square" anchorx="margin"/>
              </v:group>
            </w:pict>
          </mc:Fallback>
        </mc:AlternateContent>
      </w:r>
      <w:r>
        <w:rPr>
          <w:rFonts w:cs="Times New Roman" w:hint="eastAsia"/>
          <w:color w:val="000000"/>
          <w:szCs w:val="22"/>
        </w:rPr>
        <w:t>1</w:t>
      </w:r>
      <w:r>
        <w:rPr>
          <w:rFonts w:cs="Times New Roman"/>
          <w:color w:val="000000"/>
          <w:szCs w:val="22"/>
        </w:rPr>
        <w:t>．</w:t>
      </w:r>
      <w:r>
        <w:rPr>
          <w:rFonts w:hint="eastAsia"/>
          <w:color w:val="000000"/>
          <w:szCs w:val="21"/>
        </w:rPr>
        <w:t>用位移传感器测得</w:t>
      </w:r>
      <w:r>
        <w:rPr>
          <w:rFonts w:hint="eastAsia"/>
          <w:color w:val="000000"/>
        </w:rPr>
        <w:t>一辆小车在直轨道上运动</w:t>
      </w:r>
      <w:r>
        <w:rPr>
          <w:rFonts w:cs="Times New Roman" w:hint="eastAsia"/>
          <w:color w:val="000000"/>
        </w:rPr>
        <w:t>的速度</w:t>
      </w:r>
      <w:r>
        <w:rPr>
          <w:rFonts w:ascii="Book Antiqua" w:hAnsi="Book Antiqua" w:cs="Book Antiqua" w:hint="eastAsia"/>
          <w:i/>
          <w:iCs/>
          <w:color w:val="000000"/>
        </w:rPr>
        <w:t>-</w:t>
      </w:r>
      <w:r>
        <w:rPr>
          <w:rFonts w:cs="Times New Roman" w:hint="eastAsia"/>
          <w:color w:val="000000"/>
        </w:rPr>
        <w:t>时间</w:t>
      </w:r>
      <w:r>
        <w:rPr>
          <w:rFonts w:hint="eastAsia"/>
          <w:color w:val="000000"/>
        </w:rPr>
        <w:t>（</w:t>
      </w:r>
      <w:r>
        <w:rPr>
          <w:rFonts w:ascii="Book Antiqua" w:hAnsi="Book Antiqua" w:cs="Book Antiqua"/>
          <w:i/>
          <w:iCs/>
          <w:color w:val="000000"/>
        </w:rPr>
        <w:t>v</w:t>
      </w:r>
      <w:r>
        <w:rPr>
          <w:rFonts w:ascii="Book Antiqua" w:hAnsi="Book Antiqua" w:cs="Book Antiqua" w:hint="eastAsia"/>
          <w:i/>
          <w:iCs/>
          <w:color w:val="000000"/>
        </w:rPr>
        <w:t>-</w:t>
      </w:r>
      <w:r>
        <w:rPr>
          <w:rFonts w:cs="Times New Roman" w:hint="eastAsia"/>
          <w:i/>
          <w:iCs/>
          <w:color w:val="000000"/>
          <w:szCs w:val="22"/>
        </w:rPr>
        <w:t>t</w:t>
      </w:r>
      <w:r>
        <w:rPr>
          <w:rFonts w:hint="eastAsia"/>
          <w:color w:val="000000"/>
        </w:rPr>
        <w:t>）</w:t>
      </w:r>
      <w:r>
        <w:rPr>
          <w:color w:val="000000"/>
        </w:rPr>
        <w:t>图像</w:t>
      </w:r>
      <w:r>
        <w:rPr>
          <w:rFonts w:cs="Times New Roman" w:hint="eastAsia"/>
          <w:color w:val="000000"/>
          <w:szCs w:val="22"/>
        </w:rPr>
        <w:t>如图所示</w:t>
      </w:r>
      <w:r>
        <w:rPr>
          <w:rFonts w:hint="eastAsia"/>
          <w:color w:val="000000"/>
        </w:rPr>
        <w:t>。在</w:t>
      </w:r>
      <w:r>
        <w:rPr>
          <w:rFonts w:hint="eastAsia"/>
          <w:color w:val="000000"/>
          <w:szCs w:val="21"/>
        </w:rPr>
        <w:t>_________</w:t>
      </w:r>
      <w:r>
        <w:rPr>
          <w:rFonts w:hint="eastAsia"/>
          <w:color w:val="000000"/>
        </w:rPr>
        <w:t>时间段内，小车回到了出发点所在的位置。</w:t>
      </w:r>
    </w:p>
    <w:p w14:paraId="25D21949" w14:textId="77777777" w:rsidR="004B6968" w:rsidRDefault="004B6968" w:rsidP="004B6968">
      <w:pPr>
        <w:tabs>
          <w:tab w:val="left" w:pos="4620"/>
        </w:tabs>
        <w:spacing w:line="360" w:lineRule="auto"/>
        <w:ind w:firstLineChars="150" w:firstLine="315"/>
        <w:jc w:val="left"/>
        <w:rPr>
          <w:rFonts w:cs="Times New Roman"/>
          <w:color w:val="000000"/>
        </w:rPr>
      </w:pPr>
      <w:r>
        <w:rPr>
          <w:rFonts w:cs="Times New Roman" w:hint="eastAsia"/>
          <w:color w:val="000000"/>
        </w:rPr>
        <w:t>A</w:t>
      </w:r>
      <w:r>
        <w:rPr>
          <w:rFonts w:cs="Times New Roman" w:hint="eastAsia"/>
          <w:color w:val="000000"/>
        </w:rPr>
        <w:t>．</w:t>
      </w:r>
      <w:r>
        <w:rPr>
          <w:rFonts w:cs="Times New Roman" w:hint="eastAsia"/>
          <w:color w:val="000000"/>
        </w:rPr>
        <w:t>3 s</w:t>
      </w:r>
      <w:r>
        <w:rPr>
          <w:rFonts w:cs="Times New Roman" w:hint="eastAsia"/>
          <w:color w:val="000000"/>
        </w:rPr>
        <w:t>≤</w:t>
      </w:r>
      <w:r>
        <w:rPr>
          <w:rFonts w:cs="Times New Roman" w:hint="eastAsia"/>
          <w:i/>
          <w:iCs/>
          <w:color w:val="000000"/>
        </w:rPr>
        <w:t>t</w:t>
      </w:r>
      <w:r>
        <w:rPr>
          <w:rFonts w:cs="Times New Roman" w:hint="eastAsia"/>
          <w:color w:val="000000"/>
        </w:rPr>
        <w:t>＜</w:t>
      </w:r>
      <w:r>
        <w:rPr>
          <w:rFonts w:cs="Times New Roman" w:hint="eastAsia"/>
          <w:color w:val="000000"/>
        </w:rPr>
        <w:t>5 s</w:t>
      </w:r>
    </w:p>
    <w:p w14:paraId="0820C463" w14:textId="77777777" w:rsidR="004B6968" w:rsidRDefault="004B6968" w:rsidP="004B6968">
      <w:pPr>
        <w:tabs>
          <w:tab w:val="left" w:pos="4620"/>
        </w:tabs>
        <w:spacing w:line="360" w:lineRule="auto"/>
        <w:ind w:firstLineChars="150" w:firstLine="315"/>
        <w:jc w:val="left"/>
        <w:rPr>
          <w:rFonts w:cs="Times New Roman"/>
          <w:color w:val="000000"/>
        </w:rPr>
      </w:pPr>
      <w:r>
        <w:rPr>
          <w:rFonts w:cs="Times New Roman" w:hint="eastAsia"/>
          <w:color w:val="000000"/>
        </w:rPr>
        <w:t>B</w:t>
      </w:r>
      <w:r>
        <w:rPr>
          <w:rFonts w:cs="Times New Roman" w:hint="eastAsia"/>
          <w:color w:val="000000"/>
        </w:rPr>
        <w:t>．</w:t>
      </w:r>
      <w:r>
        <w:rPr>
          <w:rFonts w:cs="Times New Roman" w:hint="eastAsia"/>
          <w:color w:val="000000"/>
        </w:rPr>
        <w:t>5 s</w:t>
      </w:r>
      <w:r>
        <w:rPr>
          <w:rFonts w:cs="Times New Roman" w:hint="eastAsia"/>
          <w:color w:val="000000"/>
        </w:rPr>
        <w:t>≤</w:t>
      </w:r>
      <w:r>
        <w:rPr>
          <w:rFonts w:cs="Times New Roman" w:hint="eastAsia"/>
          <w:i/>
          <w:iCs/>
          <w:color w:val="000000"/>
        </w:rPr>
        <w:t>t</w:t>
      </w:r>
      <w:r>
        <w:rPr>
          <w:rFonts w:cs="Times New Roman" w:hint="eastAsia"/>
          <w:color w:val="000000"/>
        </w:rPr>
        <w:t>＜</w:t>
      </w:r>
      <w:r>
        <w:rPr>
          <w:rFonts w:cs="Times New Roman" w:hint="eastAsia"/>
          <w:color w:val="000000"/>
        </w:rPr>
        <w:t>7 s</w:t>
      </w:r>
    </w:p>
    <w:p w14:paraId="6C1ACCA6" w14:textId="77777777" w:rsidR="004B6968" w:rsidRDefault="004B6968" w:rsidP="004B6968">
      <w:pPr>
        <w:tabs>
          <w:tab w:val="left" w:pos="4620"/>
        </w:tabs>
        <w:spacing w:line="360" w:lineRule="auto"/>
        <w:ind w:firstLineChars="150" w:firstLine="315"/>
        <w:jc w:val="left"/>
        <w:rPr>
          <w:rFonts w:cs="Times New Roman"/>
          <w:color w:val="000000"/>
        </w:rPr>
      </w:pPr>
      <w:r>
        <w:rPr>
          <w:rFonts w:cs="Times New Roman" w:hint="eastAsia"/>
          <w:color w:val="000000"/>
        </w:rPr>
        <w:t>C</w:t>
      </w:r>
      <w:r>
        <w:rPr>
          <w:rFonts w:cs="Times New Roman" w:hint="eastAsia"/>
          <w:color w:val="000000"/>
        </w:rPr>
        <w:t>．</w:t>
      </w:r>
      <w:r>
        <w:rPr>
          <w:rFonts w:cs="Times New Roman" w:hint="eastAsia"/>
          <w:color w:val="000000"/>
        </w:rPr>
        <w:t>7 s</w:t>
      </w:r>
      <w:r>
        <w:rPr>
          <w:rFonts w:cs="Times New Roman" w:hint="eastAsia"/>
          <w:color w:val="000000"/>
        </w:rPr>
        <w:t>≤</w:t>
      </w:r>
      <w:r>
        <w:rPr>
          <w:rFonts w:cs="Times New Roman" w:hint="eastAsia"/>
          <w:i/>
          <w:iCs/>
          <w:color w:val="000000"/>
        </w:rPr>
        <w:t>t</w:t>
      </w:r>
      <w:r>
        <w:rPr>
          <w:rFonts w:cs="Times New Roman" w:hint="eastAsia"/>
          <w:color w:val="000000"/>
        </w:rPr>
        <w:t>＜</w:t>
      </w:r>
      <w:r>
        <w:rPr>
          <w:rFonts w:cs="Times New Roman" w:hint="eastAsia"/>
          <w:color w:val="000000"/>
        </w:rPr>
        <w:t>10 s</w:t>
      </w:r>
    </w:p>
    <w:p w14:paraId="5B29EF78" w14:textId="77777777" w:rsidR="004B6968" w:rsidRDefault="004B6968" w:rsidP="004B6968">
      <w:pPr>
        <w:tabs>
          <w:tab w:val="left" w:pos="4620"/>
        </w:tabs>
        <w:spacing w:line="360" w:lineRule="auto"/>
        <w:ind w:firstLineChars="150" w:firstLine="315"/>
        <w:jc w:val="left"/>
        <w:rPr>
          <w:rFonts w:cs="Times New Roman"/>
          <w:color w:val="000000"/>
        </w:rPr>
      </w:pPr>
      <w:r>
        <w:rPr>
          <w:rFonts w:cs="Times New Roman" w:hint="eastAsia"/>
          <w:color w:val="000000"/>
        </w:rPr>
        <w:t>D</w:t>
      </w:r>
      <w:r>
        <w:rPr>
          <w:rFonts w:cs="Times New Roman" w:hint="eastAsia"/>
          <w:color w:val="000000"/>
        </w:rPr>
        <w:t>．</w:t>
      </w:r>
      <w:r>
        <w:rPr>
          <w:rFonts w:cs="Times New Roman" w:hint="eastAsia"/>
          <w:color w:val="000000"/>
        </w:rPr>
        <w:t>10 s</w:t>
      </w:r>
      <w:r>
        <w:rPr>
          <w:rFonts w:cs="Times New Roman" w:hint="eastAsia"/>
          <w:color w:val="000000"/>
        </w:rPr>
        <w:t>≤</w:t>
      </w:r>
      <w:r>
        <w:rPr>
          <w:rFonts w:cs="Times New Roman" w:hint="eastAsia"/>
          <w:i/>
          <w:iCs/>
          <w:color w:val="000000"/>
        </w:rPr>
        <w:t>t</w:t>
      </w:r>
      <w:r>
        <w:rPr>
          <w:rFonts w:cs="Times New Roman" w:hint="eastAsia"/>
          <w:color w:val="000000"/>
        </w:rPr>
        <w:t>＜</w:t>
      </w:r>
      <w:r>
        <w:rPr>
          <w:rFonts w:cs="Times New Roman" w:hint="eastAsia"/>
          <w:color w:val="000000"/>
        </w:rPr>
        <w:t>12 s</w:t>
      </w:r>
    </w:p>
    <w:p w14:paraId="72D4AF79" w14:textId="40F57742" w:rsidR="004B6968" w:rsidRDefault="004B6968" w:rsidP="004B6968">
      <w:pPr>
        <w:spacing w:line="360" w:lineRule="auto"/>
        <w:ind w:left="315" w:hangingChars="150" w:hanging="315"/>
        <w:rPr>
          <w:rFonts w:cs="Times New Roman"/>
          <w:color w:val="000000"/>
          <w:szCs w:val="21"/>
        </w:rPr>
      </w:pPr>
      <w:r>
        <w:rPr>
          <w:noProof/>
        </w:rPr>
        <mc:AlternateContent>
          <mc:Choice Requires="wps">
            <w:drawing>
              <wp:anchor distT="45720" distB="45720" distL="114300" distR="114300" simplePos="0" relativeHeight="251675648" behindDoc="0" locked="0" layoutInCell="1" allowOverlap="1" wp14:anchorId="183A9049" wp14:editId="20F865A3">
                <wp:simplePos x="0" y="0"/>
                <wp:positionH relativeFrom="margin">
                  <wp:posOffset>3255010</wp:posOffset>
                </wp:positionH>
                <wp:positionV relativeFrom="paragraph">
                  <wp:posOffset>85090</wp:posOffset>
                </wp:positionV>
                <wp:extent cx="2686050" cy="1191895"/>
                <wp:effectExtent l="0" t="0" r="0" b="8255"/>
                <wp:wrapSquare wrapText="bothSides"/>
                <wp:docPr id="3" name="文本框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0" cy="1191895"/>
                        </a:xfrm>
                        <a:prstGeom prst="rect">
                          <a:avLst/>
                        </a:prstGeom>
                        <a:noFill/>
                        <a:ln w="9525">
                          <a:noFill/>
                          <a:miter lim="800000"/>
                          <a:headEnd/>
                          <a:tailEnd/>
                        </a:ln>
                      </wps:spPr>
                      <wps:txbx>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3"/>
                              <w:gridCol w:w="802"/>
                              <w:gridCol w:w="751"/>
                              <w:gridCol w:w="1225"/>
                              <w:gridCol w:w="870"/>
                            </w:tblGrid>
                            <w:tr w:rsidR="004B6968" w14:paraId="63D97340" w14:textId="77777777">
                              <w:trPr>
                                <w:trHeight w:val="369"/>
                              </w:trPr>
                              <w:tc>
                                <w:tcPr>
                                  <w:tcW w:w="0" w:type="auto"/>
                                  <w:vAlign w:val="center"/>
                                </w:tcPr>
                                <w:p w14:paraId="1B2C78BF" w14:textId="77777777" w:rsidR="004B6968" w:rsidRDefault="004B6968">
                                  <w:pPr>
                                    <w:jc w:val="center"/>
                                    <w:rPr>
                                      <w:sz w:val="18"/>
                                      <w:szCs w:val="21"/>
                                    </w:rPr>
                                  </w:pPr>
                                  <w:r>
                                    <w:rPr>
                                      <w:rFonts w:hint="eastAsia"/>
                                      <w:sz w:val="18"/>
                                      <w:szCs w:val="21"/>
                                    </w:rPr>
                                    <w:t>小车</w:t>
                                  </w:r>
                                </w:p>
                              </w:tc>
                              <w:tc>
                                <w:tcPr>
                                  <w:tcW w:w="0" w:type="auto"/>
                                  <w:vAlign w:val="center"/>
                                </w:tcPr>
                                <w:p w14:paraId="1421023E" w14:textId="77777777" w:rsidR="004B6968" w:rsidRDefault="004B6968">
                                  <w:pPr>
                                    <w:jc w:val="center"/>
                                    <w:rPr>
                                      <w:sz w:val="18"/>
                                      <w:szCs w:val="21"/>
                                    </w:rPr>
                                  </w:pPr>
                                  <w:r>
                                    <w:rPr>
                                      <w:rFonts w:hint="eastAsia"/>
                                      <w:sz w:val="18"/>
                                      <w:szCs w:val="21"/>
                                    </w:rPr>
                                    <w:t>质量</w:t>
                                  </w:r>
                                  <w:r>
                                    <w:rPr>
                                      <w:rFonts w:cs="Times New Roman" w:hint="eastAsia"/>
                                      <w:sz w:val="18"/>
                                      <w:szCs w:val="21"/>
                                    </w:rPr>
                                    <w:t>/</w:t>
                                  </w:r>
                                  <w:r>
                                    <w:rPr>
                                      <w:rFonts w:cs="Times New Roman"/>
                                      <w:sz w:val="18"/>
                                      <w:szCs w:val="21"/>
                                    </w:rPr>
                                    <w:t>kg</w:t>
                                  </w:r>
                                </w:p>
                              </w:tc>
                              <w:tc>
                                <w:tcPr>
                                  <w:tcW w:w="0" w:type="auto"/>
                                  <w:vAlign w:val="center"/>
                                </w:tcPr>
                                <w:p w14:paraId="515FC99B" w14:textId="77777777" w:rsidR="004B6968" w:rsidRDefault="004B6968">
                                  <w:pPr>
                                    <w:jc w:val="center"/>
                                    <w:rPr>
                                      <w:sz w:val="18"/>
                                      <w:szCs w:val="21"/>
                                    </w:rPr>
                                  </w:pPr>
                                  <w:r>
                                    <w:rPr>
                                      <w:rFonts w:hint="eastAsia"/>
                                      <w:sz w:val="18"/>
                                      <w:szCs w:val="21"/>
                                    </w:rPr>
                                    <w:t>恒力</w:t>
                                  </w:r>
                                  <w:r>
                                    <w:rPr>
                                      <w:rFonts w:cs="Times New Roman" w:hint="eastAsia"/>
                                      <w:sz w:val="18"/>
                                      <w:szCs w:val="21"/>
                                    </w:rPr>
                                    <w:t>/N</w:t>
                                  </w:r>
                                </w:p>
                              </w:tc>
                              <w:tc>
                                <w:tcPr>
                                  <w:tcW w:w="0" w:type="auto"/>
                                  <w:vAlign w:val="center"/>
                                </w:tcPr>
                                <w:p w14:paraId="62C62B47" w14:textId="77777777" w:rsidR="004B6968" w:rsidRDefault="004B6968">
                                  <w:pPr>
                                    <w:jc w:val="center"/>
                                    <w:rPr>
                                      <w:sz w:val="18"/>
                                      <w:szCs w:val="21"/>
                                    </w:rPr>
                                  </w:pPr>
                                  <w:r>
                                    <w:rPr>
                                      <w:rFonts w:hint="eastAsia"/>
                                      <w:sz w:val="18"/>
                                      <w:szCs w:val="21"/>
                                    </w:rPr>
                                    <w:t>力作用时间</w:t>
                                  </w:r>
                                  <w:r>
                                    <w:rPr>
                                      <w:rFonts w:cs="Times New Roman" w:hint="eastAsia"/>
                                      <w:sz w:val="18"/>
                                      <w:szCs w:val="21"/>
                                    </w:rPr>
                                    <w:t>/s</w:t>
                                  </w:r>
                                </w:p>
                              </w:tc>
                              <w:tc>
                                <w:tcPr>
                                  <w:tcW w:w="0" w:type="auto"/>
                                  <w:vAlign w:val="center"/>
                                </w:tcPr>
                                <w:p w14:paraId="6777392D" w14:textId="77777777" w:rsidR="004B6968" w:rsidRDefault="004B6968">
                                  <w:pPr>
                                    <w:jc w:val="center"/>
                                    <w:rPr>
                                      <w:sz w:val="18"/>
                                      <w:szCs w:val="21"/>
                                    </w:rPr>
                                  </w:pPr>
                                  <w:r>
                                    <w:rPr>
                                      <w:rFonts w:hint="eastAsia"/>
                                      <w:sz w:val="18"/>
                                      <w:szCs w:val="21"/>
                                    </w:rPr>
                                    <w:t>末动能</w:t>
                                  </w:r>
                                  <w:r>
                                    <w:rPr>
                                      <w:rFonts w:cs="Times New Roman" w:hint="eastAsia"/>
                                      <w:sz w:val="18"/>
                                      <w:szCs w:val="21"/>
                                    </w:rPr>
                                    <w:t>/J</w:t>
                                  </w:r>
                                </w:p>
                              </w:tc>
                            </w:tr>
                            <w:tr w:rsidR="004B6968" w14:paraId="11E2C059" w14:textId="77777777">
                              <w:trPr>
                                <w:trHeight w:val="369"/>
                              </w:trPr>
                              <w:tc>
                                <w:tcPr>
                                  <w:tcW w:w="0" w:type="auto"/>
                                  <w:vAlign w:val="center"/>
                                </w:tcPr>
                                <w:p w14:paraId="28273A6A" w14:textId="77777777" w:rsidR="004B6968" w:rsidRDefault="004B6968">
                                  <w:pPr>
                                    <w:jc w:val="center"/>
                                    <w:rPr>
                                      <w:rFonts w:cs="Times New Roman"/>
                                      <w:sz w:val="18"/>
                                      <w:szCs w:val="21"/>
                                    </w:rPr>
                                  </w:pPr>
                                  <w:r>
                                    <w:rPr>
                                      <w:rFonts w:cs="Times New Roman"/>
                                      <w:sz w:val="18"/>
                                      <w:szCs w:val="21"/>
                                    </w:rPr>
                                    <w:t>a</w:t>
                                  </w:r>
                                </w:p>
                              </w:tc>
                              <w:tc>
                                <w:tcPr>
                                  <w:tcW w:w="0" w:type="auto"/>
                                  <w:vAlign w:val="center"/>
                                </w:tcPr>
                                <w:p w14:paraId="03F8B806" w14:textId="77777777" w:rsidR="004B6968" w:rsidRDefault="004B6968">
                                  <w:pPr>
                                    <w:jc w:val="center"/>
                                    <w:rPr>
                                      <w:rFonts w:cs="Times New Roman"/>
                                      <w:sz w:val="18"/>
                                      <w:szCs w:val="21"/>
                                    </w:rPr>
                                  </w:pPr>
                                  <w:r>
                                    <w:rPr>
                                      <w:rFonts w:cs="Times New Roman" w:hint="eastAsia"/>
                                      <w:sz w:val="18"/>
                                      <w:szCs w:val="21"/>
                                    </w:rPr>
                                    <w:t>1</w:t>
                                  </w:r>
                                </w:p>
                              </w:tc>
                              <w:tc>
                                <w:tcPr>
                                  <w:tcW w:w="0" w:type="auto"/>
                                  <w:vAlign w:val="center"/>
                                </w:tcPr>
                                <w:p w14:paraId="77B8648A" w14:textId="77777777" w:rsidR="004B6968" w:rsidRDefault="004B6968">
                                  <w:pPr>
                                    <w:jc w:val="center"/>
                                    <w:rPr>
                                      <w:rFonts w:cs="Times New Roman"/>
                                      <w:sz w:val="18"/>
                                      <w:szCs w:val="21"/>
                                    </w:rPr>
                                  </w:pPr>
                                  <w:r>
                                    <w:rPr>
                                      <w:rFonts w:cs="Times New Roman" w:hint="eastAsia"/>
                                      <w:sz w:val="18"/>
                                      <w:szCs w:val="21"/>
                                    </w:rPr>
                                    <w:t>5</w:t>
                                  </w:r>
                                </w:p>
                              </w:tc>
                              <w:tc>
                                <w:tcPr>
                                  <w:tcW w:w="0" w:type="auto"/>
                                  <w:vAlign w:val="center"/>
                                </w:tcPr>
                                <w:p w14:paraId="77F60255" w14:textId="77777777" w:rsidR="004B6968" w:rsidRDefault="004B6968">
                                  <w:pPr>
                                    <w:jc w:val="center"/>
                                    <w:rPr>
                                      <w:rFonts w:cs="Times New Roman"/>
                                      <w:sz w:val="18"/>
                                      <w:szCs w:val="21"/>
                                    </w:rPr>
                                  </w:pPr>
                                  <w:r>
                                    <w:rPr>
                                      <w:rFonts w:cs="Times New Roman" w:hint="eastAsia"/>
                                      <w:sz w:val="18"/>
                                      <w:szCs w:val="21"/>
                                    </w:rPr>
                                    <w:t>2</w:t>
                                  </w:r>
                                </w:p>
                              </w:tc>
                              <w:tc>
                                <w:tcPr>
                                  <w:tcW w:w="0" w:type="auto"/>
                                  <w:vAlign w:val="center"/>
                                </w:tcPr>
                                <w:p w14:paraId="33C46EFD" w14:textId="77777777" w:rsidR="004B6968" w:rsidRDefault="004B6968">
                                  <w:pPr>
                                    <w:jc w:val="center"/>
                                    <w:rPr>
                                      <w:rFonts w:cs="Times New Roman"/>
                                      <w:sz w:val="18"/>
                                      <w:szCs w:val="21"/>
                                    </w:rPr>
                                  </w:pPr>
                                </w:p>
                              </w:tc>
                            </w:tr>
                            <w:tr w:rsidR="004B6968" w14:paraId="753755DF" w14:textId="77777777">
                              <w:trPr>
                                <w:trHeight w:val="369"/>
                              </w:trPr>
                              <w:tc>
                                <w:tcPr>
                                  <w:tcW w:w="0" w:type="auto"/>
                                  <w:vAlign w:val="center"/>
                                </w:tcPr>
                                <w:p w14:paraId="42F9C10B" w14:textId="77777777" w:rsidR="004B6968" w:rsidRDefault="004B6968">
                                  <w:pPr>
                                    <w:jc w:val="center"/>
                                    <w:rPr>
                                      <w:rFonts w:cs="Times New Roman"/>
                                      <w:sz w:val="18"/>
                                      <w:szCs w:val="21"/>
                                    </w:rPr>
                                  </w:pPr>
                                  <w:r>
                                    <w:rPr>
                                      <w:rFonts w:cs="Times New Roman"/>
                                      <w:sz w:val="18"/>
                                      <w:szCs w:val="21"/>
                                    </w:rPr>
                                    <w:t>b</w:t>
                                  </w:r>
                                </w:p>
                              </w:tc>
                              <w:tc>
                                <w:tcPr>
                                  <w:tcW w:w="0" w:type="auto"/>
                                  <w:vAlign w:val="center"/>
                                </w:tcPr>
                                <w:p w14:paraId="026F8B02" w14:textId="77777777" w:rsidR="004B6968" w:rsidRDefault="004B6968">
                                  <w:pPr>
                                    <w:jc w:val="center"/>
                                    <w:rPr>
                                      <w:rFonts w:cs="Times New Roman"/>
                                      <w:sz w:val="18"/>
                                      <w:szCs w:val="21"/>
                                    </w:rPr>
                                  </w:pPr>
                                  <w:r>
                                    <w:rPr>
                                      <w:rFonts w:cs="Times New Roman" w:hint="eastAsia"/>
                                      <w:sz w:val="18"/>
                                      <w:szCs w:val="21"/>
                                    </w:rPr>
                                    <w:t>2</w:t>
                                  </w:r>
                                </w:p>
                              </w:tc>
                              <w:tc>
                                <w:tcPr>
                                  <w:tcW w:w="0" w:type="auto"/>
                                  <w:vAlign w:val="center"/>
                                </w:tcPr>
                                <w:p w14:paraId="0C346E32" w14:textId="77777777" w:rsidR="004B6968" w:rsidRDefault="004B6968">
                                  <w:pPr>
                                    <w:jc w:val="center"/>
                                    <w:rPr>
                                      <w:rFonts w:cs="Times New Roman"/>
                                      <w:sz w:val="18"/>
                                      <w:szCs w:val="21"/>
                                    </w:rPr>
                                  </w:pPr>
                                  <w:r>
                                    <w:rPr>
                                      <w:rFonts w:cs="Times New Roman" w:hint="eastAsia"/>
                                      <w:sz w:val="18"/>
                                      <w:szCs w:val="21"/>
                                    </w:rPr>
                                    <w:t>5</w:t>
                                  </w:r>
                                </w:p>
                              </w:tc>
                              <w:tc>
                                <w:tcPr>
                                  <w:tcW w:w="0" w:type="auto"/>
                                  <w:vAlign w:val="center"/>
                                </w:tcPr>
                                <w:p w14:paraId="52743CEC" w14:textId="77777777" w:rsidR="004B6968" w:rsidRDefault="004B6968">
                                  <w:pPr>
                                    <w:jc w:val="center"/>
                                    <w:rPr>
                                      <w:rFonts w:cs="Times New Roman"/>
                                      <w:sz w:val="18"/>
                                      <w:szCs w:val="21"/>
                                    </w:rPr>
                                  </w:pPr>
                                  <w:r>
                                    <w:rPr>
                                      <w:rFonts w:cs="Times New Roman" w:hint="eastAsia"/>
                                      <w:sz w:val="18"/>
                                      <w:szCs w:val="21"/>
                                    </w:rPr>
                                    <w:t>2</w:t>
                                  </w:r>
                                </w:p>
                              </w:tc>
                              <w:tc>
                                <w:tcPr>
                                  <w:tcW w:w="0" w:type="auto"/>
                                  <w:vAlign w:val="center"/>
                                </w:tcPr>
                                <w:p w14:paraId="50520284" w14:textId="77777777" w:rsidR="004B6968" w:rsidRDefault="004B6968">
                                  <w:pPr>
                                    <w:jc w:val="center"/>
                                    <w:rPr>
                                      <w:rFonts w:cs="Times New Roman"/>
                                      <w:sz w:val="18"/>
                                      <w:szCs w:val="21"/>
                                    </w:rPr>
                                  </w:pPr>
                                  <w:r>
                                    <w:rPr>
                                      <w:rFonts w:cs="Times New Roman" w:hint="eastAsia"/>
                                      <w:sz w:val="18"/>
                                      <w:szCs w:val="21"/>
                                    </w:rPr>
                                    <w:t>25</w:t>
                                  </w:r>
                                </w:p>
                              </w:tc>
                            </w:tr>
                            <w:tr w:rsidR="004B6968" w14:paraId="18807A3D" w14:textId="77777777">
                              <w:trPr>
                                <w:trHeight w:val="369"/>
                              </w:trPr>
                              <w:tc>
                                <w:tcPr>
                                  <w:tcW w:w="0" w:type="auto"/>
                                  <w:vAlign w:val="center"/>
                                </w:tcPr>
                                <w:p w14:paraId="66E636A2" w14:textId="77777777" w:rsidR="004B6968" w:rsidRDefault="004B6968">
                                  <w:pPr>
                                    <w:jc w:val="center"/>
                                    <w:rPr>
                                      <w:rFonts w:cs="Times New Roman"/>
                                      <w:sz w:val="18"/>
                                      <w:szCs w:val="21"/>
                                    </w:rPr>
                                  </w:pPr>
                                  <w:r>
                                    <w:rPr>
                                      <w:rFonts w:cs="Times New Roman"/>
                                      <w:sz w:val="18"/>
                                      <w:szCs w:val="21"/>
                                    </w:rPr>
                                    <w:t>c</w:t>
                                  </w:r>
                                </w:p>
                              </w:tc>
                              <w:tc>
                                <w:tcPr>
                                  <w:tcW w:w="0" w:type="auto"/>
                                  <w:vAlign w:val="center"/>
                                </w:tcPr>
                                <w:p w14:paraId="28CAD0FA" w14:textId="77777777" w:rsidR="004B6968" w:rsidRDefault="004B6968">
                                  <w:pPr>
                                    <w:jc w:val="center"/>
                                    <w:rPr>
                                      <w:rFonts w:cs="Times New Roman"/>
                                      <w:sz w:val="18"/>
                                      <w:szCs w:val="21"/>
                                    </w:rPr>
                                  </w:pPr>
                                  <w:r>
                                    <w:rPr>
                                      <w:rFonts w:cs="Times New Roman" w:hint="eastAsia"/>
                                      <w:sz w:val="18"/>
                                      <w:szCs w:val="21"/>
                                    </w:rPr>
                                    <w:t>3</w:t>
                                  </w:r>
                                </w:p>
                              </w:tc>
                              <w:tc>
                                <w:tcPr>
                                  <w:tcW w:w="0" w:type="auto"/>
                                  <w:vAlign w:val="center"/>
                                </w:tcPr>
                                <w:p w14:paraId="07BFBE6C" w14:textId="77777777" w:rsidR="004B6968" w:rsidRDefault="004B6968">
                                  <w:pPr>
                                    <w:jc w:val="center"/>
                                    <w:rPr>
                                      <w:rFonts w:cs="Times New Roman"/>
                                      <w:sz w:val="18"/>
                                      <w:szCs w:val="21"/>
                                    </w:rPr>
                                  </w:pPr>
                                  <w:r>
                                    <w:rPr>
                                      <w:rFonts w:cs="Times New Roman" w:hint="eastAsia"/>
                                      <w:sz w:val="18"/>
                                      <w:szCs w:val="21"/>
                                    </w:rPr>
                                    <w:t>2</w:t>
                                  </w:r>
                                </w:p>
                              </w:tc>
                              <w:tc>
                                <w:tcPr>
                                  <w:tcW w:w="0" w:type="auto"/>
                                  <w:vAlign w:val="center"/>
                                </w:tcPr>
                                <w:p w14:paraId="61F8E02B" w14:textId="77777777" w:rsidR="004B6968" w:rsidRDefault="004B6968">
                                  <w:pPr>
                                    <w:jc w:val="center"/>
                                    <w:rPr>
                                      <w:rFonts w:cs="Times New Roman"/>
                                      <w:sz w:val="18"/>
                                      <w:szCs w:val="21"/>
                                    </w:rPr>
                                  </w:pPr>
                                  <w:r>
                                    <w:rPr>
                                      <w:rFonts w:cs="Times New Roman" w:hint="eastAsia"/>
                                      <w:sz w:val="18"/>
                                      <w:szCs w:val="21"/>
                                    </w:rPr>
                                    <w:t>5</w:t>
                                  </w:r>
                                </w:p>
                              </w:tc>
                              <w:tc>
                                <w:tcPr>
                                  <w:tcW w:w="0" w:type="auto"/>
                                  <w:vAlign w:val="center"/>
                                </w:tcPr>
                                <w:p w14:paraId="23BCAE89" w14:textId="77777777" w:rsidR="004B6968" w:rsidRDefault="004B6968">
                                  <w:pPr>
                                    <w:jc w:val="center"/>
                                    <w:rPr>
                                      <w:rFonts w:cs="Times New Roman"/>
                                      <w:sz w:val="18"/>
                                      <w:szCs w:val="21"/>
                                    </w:rPr>
                                  </w:pPr>
                                </w:p>
                              </w:tc>
                            </w:tr>
                          </w:tbl>
                          <w:p w14:paraId="13DE400B" w14:textId="77777777" w:rsidR="004B6968" w:rsidRDefault="004B6968" w:rsidP="004B6968"/>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83A9049" id="文本框 223" o:spid="_x0000_s1636" type="#_x0000_t202" style="position:absolute;left:0;text-align:left;margin-left:256.3pt;margin-top:6.7pt;width:211.5pt;height:93.85pt;z-index:2516756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" filled="f" stroked="f">
                <v:textbox inset="0,0,0,0">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3"/>
                        <w:gridCol w:w="802"/>
                        <w:gridCol w:w="751"/>
                        <w:gridCol w:w="1225"/>
                        <w:gridCol w:w="870"/>
                      </w:tblGrid>
                      <w:tr w:rsidR="004B6968" w14:paraId="63D97340" w14:textId="77777777">
                        <w:trPr>
                          <w:trHeight w:val="369"/>
                        </w:trPr>
                        <w:tc>
                          <w:tcPr>
                            <w:tcW w:w="0" w:type="auto"/>
                            <w:vAlign w:val="center"/>
                          </w:tcPr>
                          <w:p w14:paraId="1B2C78BF" w14:textId="77777777" w:rsidR="004B6968" w:rsidRDefault="004B6968">
                            <w:pPr>
                              <w:jc w:val="center"/>
                              <w:rPr>
                                <w:sz w:val="18"/>
                                <w:szCs w:val="21"/>
                              </w:rPr>
                            </w:pPr>
                            <w:r>
                              <w:rPr>
                                <w:rFonts w:hint="eastAsia"/>
                                <w:sz w:val="18"/>
                                <w:szCs w:val="21"/>
                              </w:rPr>
                              <w:t>小车</w:t>
                            </w:r>
                          </w:p>
                        </w:tc>
                        <w:tc>
                          <w:tcPr>
                            <w:tcW w:w="0" w:type="auto"/>
                            <w:vAlign w:val="center"/>
                          </w:tcPr>
                          <w:p w14:paraId="1421023E" w14:textId="77777777" w:rsidR="004B6968" w:rsidRDefault="004B6968">
                            <w:pPr>
                              <w:jc w:val="center"/>
                              <w:rPr>
                                <w:sz w:val="18"/>
                                <w:szCs w:val="21"/>
                              </w:rPr>
                            </w:pPr>
                            <w:r>
                              <w:rPr>
                                <w:rFonts w:hint="eastAsia"/>
                                <w:sz w:val="18"/>
                                <w:szCs w:val="21"/>
                              </w:rPr>
                              <w:t>质量</w:t>
                            </w:r>
                            <w:r>
                              <w:rPr>
                                <w:rFonts w:cs="Times New Roman" w:hint="eastAsia"/>
                                <w:sz w:val="18"/>
                                <w:szCs w:val="21"/>
                              </w:rPr>
                              <w:t>/</w:t>
                            </w:r>
                            <w:r>
                              <w:rPr>
                                <w:rFonts w:cs="Times New Roman"/>
                                <w:sz w:val="18"/>
                                <w:szCs w:val="21"/>
                              </w:rPr>
                              <w:t>kg</w:t>
                            </w:r>
                          </w:p>
                        </w:tc>
                        <w:tc>
                          <w:tcPr>
                            <w:tcW w:w="0" w:type="auto"/>
                            <w:vAlign w:val="center"/>
                          </w:tcPr>
                          <w:p w14:paraId="515FC99B" w14:textId="77777777" w:rsidR="004B6968" w:rsidRDefault="004B6968">
                            <w:pPr>
                              <w:jc w:val="center"/>
                              <w:rPr>
                                <w:sz w:val="18"/>
                                <w:szCs w:val="21"/>
                              </w:rPr>
                            </w:pPr>
                            <w:r>
                              <w:rPr>
                                <w:rFonts w:hint="eastAsia"/>
                                <w:sz w:val="18"/>
                                <w:szCs w:val="21"/>
                              </w:rPr>
                              <w:t>恒力</w:t>
                            </w:r>
                            <w:r>
                              <w:rPr>
                                <w:rFonts w:cs="Times New Roman" w:hint="eastAsia"/>
                                <w:sz w:val="18"/>
                                <w:szCs w:val="21"/>
                              </w:rPr>
                              <w:t>/N</w:t>
                            </w:r>
                          </w:p>
                        </w:tc>
                        <w:tc>
                          <w:tcPr>
                            <w:tcW w:w="0" w:type="auto"/>
                            <w:vAlign w:val="center"/>
                          </w:tcPr>
                          <w:p w14:paraId="62C62B47" w14:textId="77777777" w:rsidR="004B6968" w:rsidRDefault="004B6968">
                            <w:pPr>
                              <w:jc w:val="center"/>
                              <w:rPr>
                                <w:sz w:val="18"/>
                                <w:szCs w:val="21"/>
                              </w:rPr>
                            </w:pPr>
                            <w:r>
                              <w:rPr>
                                <w:rFonts w:hint="eastAsia"/>
                                <w:sz w:val="18"/>
                                <w:szCs w:val="21"/>
                              </w:rPr>
                              <w:t>力作用时间</w:t>
                            </w:r>
                            <w:r>
                              <w:rPr>
                                <w:rFonts w:cs="Times New Roman" w:hint="eastAsia"/>
                                <w:sz w:val="18"/>
                                <w:szCs w:val="21"/>
                              </w:rPr>
                              <w:t>/s</w:t>
                            </w:r>
                          </w:p>
                        </w:tc>
                        <w:tc>
                          <w:tcPr>
                            <w:tcW w:w="0" w:type="auto"/>
                            <w:vAlign w:val="center"/>
                          </w:tcPr>
                          <w:p w14:paraId="6777392D" w14:textId="77777777" w:rsidR="004B6968" w:rsidRDefault="004B6968">
                            <w:pPr>
                              <w:jc w:val="center"/>
                              <w:rPr>
                                <w:sz w:val="18"/>
                                <w:szCs w:val="21"/>
                              </w:rPr>
                            </w:pPr>
                            <w:r>
                              <w:rPr>
                                <w:rFonts w:hint="eastAsia"/>
                                <w:sz w:val="18"/>
                                <w:szCs w:val="21"/>
                              </w:rPr>
                              <w:t>末动能</w:t>
                            </w:r>
                            <w:r>
                              <w:rPr>
                                <w:rFonts w:cs="Times New Roman" w:hint="eastAsia"/>
                                <w:sz w:val="18"/>
                                <w:szCs w:val="21"/>
                              </w:rPr>
                              <w:t>/J</w:t>
                            </w:r>
                          </w:p>
                        </w:tc>
                      </w:tr>
                      <w:tr w:rsidR="004B6968" w14:paraId="11E2C059" w14:textId="77777777">
                        <w:trPr>
                          <w:trHeight w:val="369"/>
                        </w:trPr>
                        <w:tc>
                          <w:tcPr>
                            <w:tcW w:w="0" w:type="auto"/>
                            <w:vAlign w:val="center"/>
                          </w:tcPr>
                          <w:p w14:paraId="28273A6A" w14:textId="77777777" w:rsidR="004B6968" w:rsidRDefault="004B6968">
                            <w:pPr>
                              <w:jc w:val="center"/>
                              <w:rPr>
                                <w:rFonts w:cs="Times New Roman"/>
                                <w:sz w:val="18"/>
                                <w:szCs w:val="21"/>
                              </w:rPr>
                            </w:pPr>
                            <w:r>
                              <w:rPr>
                                <w:rFonts w:cs="Times New Roman"/>
                                <w:sz w:val="18"/>
                                <w:szCs w:val="21"/>
                              </w:rPr>
                              <w:t>a</w:t>
                            </w:r>
                          </w:p>
                        </w:tc>
                        <w:tc>
                          <w:tcPr>
                            <w:tcW w:w="0" w:type="auto"/>
                            <w:vAlign w:val="center"/>
                          </w:tcPr>
                          <w:p w14:paraId="03F8B806" w14:textId="77777777" w:rsidR="004B6968" w:rsidRDefault="004B6968">
                            <w:pPr>
                              <w:jc w:val="center"/>
                              <w:rPr>
                                <w:rFonts w:cs="Times New Roman"/>
                                <w:sz w:val="18"/>
                                <w:szCs w:val="21"/>
                              </w:rPr>
                            </w:pPr>
                            <w:r>
                              <w:rPr>
                                <w:rFonts w:cs="Times New Roman" w:hint="eastAsia"/>
                                <w:sz w:val="18"/>
                                <w:szCs w:val="21"/>
                              </w:rPr>
                              <w:t>1</w:t>
                            </w:r>
                          </w:p>
                        </w:tc>
                        <w:tc>
                          <w:tcPr>
                            <w:tcW w:w="0" w:type="auto"/>
                            <w:vAlign w:val="center"/>
                          </w:tcPr>
                          <w:p w14:paraId="77B8648A" w14:textId="77777777" w:rsidR="004B6968" w:rsidRDefault="004B6968">
                            <w:pPr>
                              <w:jc w:val="center"/>
                              <w:rPr>
                                <w:rFonts w:cs="Times New Roman"/>
                                <w:sz w:val="18"/>
                                <w:szCs w:val="21"/>
                              </w:rPr>
                            </w:pPr>
                            <w:r>
                              <w:rPr>
                                <w:rFonts w:cs="Times New Roman" w:hint="eastAsia"/>
                                <w:sz w:val="18"/>
                                <w:szCs w:val="21"/>
                              </w:rPr>
                              <w:t>5</w:t>
                            </w:r>
                          </w:p>
                        </w:tc>
                        <w:tc>
                          <w:tcPr>
                            <w:tcW w:w="0" w:type="auto"/>
                            <w:vAlign w:val="center"/>
                          </w:tcPr>
                          <w:p w14:paraId="77F60255" w14:textId="77777777" w:rsidR="004B6968" w:rsidRDefault="004B6968">
                            <w:pPr>
                              <w:jc w:val="center"/>
                              <w:rPr>
                                <w:rFonts w:cs="Times New Roman"/>
                                <w:sz w:val="18"/>
                                <w:szCs w:val="21"/>
                              </w:rPr>
                            </w:pPr>
                            <w:r>
                              <w:rPr>
                                <w:rFonts w:cs="Times New Roman" w:hint="eastAsia"/>
                                <w:sz w:val="18"/>
                                <w:szCs w:val="21"/>
                              </w:rPr>
                              <w:t>2</w:t>
                            </w:r>
                          </w:p>
                        </w:tc>
                        <w:tc>
                          <w:tcPr>
                            <w:tcW w:w="0" w:type="auto"/>
                            <w:vAlign w:val="center"/>
                          </w:tcPr>
                          <w:p w14:paraId="33C46EFD" w14:textId="77777777" w:rsidR="004B6968" w:rsidRDefault="004B6968">
                            <w:pPr>
                              <w:jc w:val="center"/>
                              <w:rPr>
                                <w:rFonts w:cs="Times New Roman"/>
                                <w:sz w:val="18"/>
                                <w:szCs w:val="21"/>
                              </w:rPr>
                            </w:pPr>
                          </w:p>
                        </w:tc>
                      </w:tr>
                      <w:tr w:rsidR="004B6968" w14:paraId="753755DF" w14:textId="77777777">
                        <w:trPr>
                          <w:trHeight w:val="369"/>
                        </w:trPr>
                        <w:tc>
                          <w:tcPr>
                            <w:tcW w:w="0" w:type="auto"/>
                            <w:vAlign w:val="center"/>
                          </w:tcPr>
                          <w:p w14:paraId="42F9C10B" w14:textId="77777777" w:rsidR="004B6968" w:rsidRDefault="004B6968">
                            <w:pPr>
                              <w:jc w:val="center"/>
                              <w:rPr>
                                <w:rFonts w:cs="Times New Roman"/>
                                <w:sz w:val="18"/>
                                <w:szCs w:val="21"/>
                              </w:rPr>
                            </w:pPr>
                            <w:r>
                              <w:rPr>
                                <w:rFonts w:cs="Times New Roman"/>
                                <w:sz w:val="18"/>
                                <w:szCs w:val="21"/>
                              </w:rPr>
                              <w:t>b</w:t>
                            </w:r>
                          </w:p>
                        </w:tc>
                        <w:tc>
                          <w:tcPr>
                            <w:tcW w:w="0" w:type="auto"/>
                            <w:vAlign w:val="center"/>
                          </w:tcPr>
                          <w:p w14:paraId="026F8B02" w14:textId="77777777" w:rsidR="004B6968" w:rsidRDefault="004B6968">
                            <w:pPr>
                              <w:jc w:val="center"/>
                              <w:rPr>
                                <w:rFonts w:cs="Times New Roman"/>
                                <w:sz w:val="18"/>
                                <w:szCs w:val="21"/>
                              </w:rPr>
                            </w:pPr>
                            <w:r>
                              <w:rPr>
                                <w:rFonts w:cs="Times New Roman" w:hint="eastAsia"/>
                                <w:sz w:val="18"/>
                                <w:szCs w:val="21"/>
                              </w:rPr>
                              <w:t>2</w:t>
                            </w:r>
                          </w:p>
                        </w:tc>
                        <w:tc>
                          <w:tcPr>
                            <w:tcW w:w="0" w:type="auto"/>
                            <w:vAlign w:val="center"/>
                          </w:tcPr>
                          <w:p w14:paraId="0C346E32" w14:textId="77777777" w:rsidR="004B6968" w:rsidRDefault="004B6968">
                            <w:pPr>
                              <w:jc w:val="center"/>
                              <w:rPr>
                                <w:rFonts w:cs="Times New Roman"/>
                                <w:sz w:val="18"/>
                                <w:szCs w:val="21"/>
                              </w:rPr>
                            </w:pPr>
                            <w:r>
                              <w:rPr>
                                <w:rFonts w:cs="Times New Roman" w:hint="eastAsia"/>
                                <w:sz w:val="18"/>
                                <w:szCs w:val="21"/>
                              </w:rPr>
                              <w:t>5</w:t>
                            </w:r>
                          </w:p>
                        </w:tc>
                        <w:tc>
                          <w:tcPr>
                            <w:tcW w:w="0" w:type="auto"/>
                            <w:vAlign w:val="center"/>
                          </w:tcPr>
                          <w:p w14:paraId="52743CEC" w14:textId="77777777" w:rsidR="004B6968" w:rsidRDefault="004B6968">
                            <w:pPr>
                              <w:jc w:val="center"/>
                              <w:rPr>
                                <w:rFonts w:cs="Times New Roman"/>
                                <w:sz w:val="18"/>
                                <w:szCs w:val="21"/>
                              </w:rPr>
                            </w:pPr>
                            <w:r>
                              <w:rPr>
                                <w:rFonts w:cs="Times New Roman" w:hint="eastAsia"/>
                                <w:sz w:val="18"/>
                                <w:szCs w:val="21"/>
                              </w:rPr>
                              <w:t>2</w:t>
                            </w:r>
                          </w:p>
                        </w:tc>
                        <w:tc>
                          <w:tcPr>
                            <w:tcW w:w="0" w:type="auto"/>
                            <w:vAlign w:val="center"/>
                          </w:tcPr>
                          <w:p w14:paraId="50520284" w14:textId="77777777" w:rsidR="004B6968" w:rsidRDefault="004B6968">
                            <w:pPr>
                              <w:jc w:val="center"/>
                              <w:rPr>
                                <w:rFonts w:cs="Times New Roman"/>
                                <w:sz w:val="18"/>
                                <w:szCs w:val="21"/>
                              </w:rPr>
                            </w:pPr>
                            <w:r>
                              <w:rPr>
                                <w:rFonts w:cs="Times New Roman" w:hint="eastAsia"/>
                                <w:sz w:val="18"/>
                                <w:szCs w:val="21"/>
                              </w:rPr>
                              <w:t>25</w:t>
                            </w:r>
                          </w:p>
                        </w:tc>
                      </w:tr>
                      <w:tr w:rsidR="004B6968" w14:paraId="18807A3D" w14:textId="77777777">
                        <w:trPr>
                          <w:trHeight w:val="369"/>
                        </w:trPr>
                        <w:tc>
                          <w:tcPr>
                            <w:tcW w:w="0" w:type="auto"/>
                            <w:vAlign w:val="center"/>
                          </w:tcPr>
                          <w:p w14:paraId="66E636A2" w14:textId="77777777" w:rsidR="004B6968" w:rsidRDefault="004B6968">
                            <w:pPr>
                              <w:jc w:val="center"/>
                              <w:rPr>
                                <w:rFonts w:cs="Times New Roman"/>
                                <w:sz w:val="18"/>
                                <w:szCs w:val="21"/>
                              </w:rPr>
                            </w:pPr>
                            <w:r>
                              <w:rPr>
                                <w:rFonts w:cs="Times New Roman"/>
                                <w:sz w:val="18"/>
                                <w:szCs w:val="21"/>
                              </w:rPr>
                              <w:t>c</w:t>
                            </w:r>
                          </w:p>
                        </w:tc>
                        <w:tc>
                          <w:tcPr>
                            <w:tcW w:w="0" w:type="auto"/>
                            <w:vAlign w:val="center"/>
                          </w:tcPr>
                          <w:p w14:paraId="28CAD0FA" w14:textId="77777777" w:rsidR="004B6968" w:rsidRDefault="004B6968">
                            <w:pPr>
                              <w:jc w:val="center"/>
                              <w:rPr>
                                <w:rFonts w:cs="Times New Roman"/>
                                <w:sz w:val="18"/>
                                <w:szCs w:val="21"/>
                              </w:rPr>
                            </w:pPr>
                            <w:r>
                              <w:rPr>
                                <w:rFonts w:cs="Times New Roman" w:hint="eastAsia"/>
                                <w:sz w:val="18"/>
                                <w:szCs w:val="21"/>
                              </w:rPr>
                              <w:t>3</w:t>
                            </w:r>
                          </w:p>
                        </w:tc>
                        <w:tc>
                          <w:tcPr>
                            <w:tcW w:w="0" w:type="auto"/>
                            <w:vAlign w:val="center"/>
                          </w:tcPr>
                          <w:p w14:paraId="07BFBE6C" w14:textId="77777777" w:rsidR="004B6968" w:rsidRDefault="004B6968">
                            <w:pPr>
                              <w:jc w:val="center"/>
                              <w:rPr>
                                <w:rFonts w:cs="Times New Roman"/>
                                <w:sz w:val="18"/>
                                <w:szCs w:val="21"/>
                              </w:rPr>
                            </w:pPr>
                            <w:r>
                              <w:rPr>
                                <w:rFonts w:cs="Times New Roman" w:hint="eastAsia"/>
                                <w:sz w:val="18"/>
                                <w:szCs w:val="21"/>
                              </w:rPr>
                              <w:t>2</w:t>
                            </w:r>
                          </w:p>
                        </w:tc>
                        <w:tc>
                          <w:tcPr>
                            <w:tcW w:w="0" w:type="auto"/>
                            <w:vAlign w:val="center"/>
                          </w:tcPr>
                          <w:p w14:paraId="61F8E02B" w14:textId="77777777" w:rsidR="004B6968" w:rsidRDefault="004B6968">
                            <w:pPr>
                              <w:jc w:val="center"/>
                              <w:rPr>
                                <w:rFonts w:cs="Times New Roman"/>
                                <w:sz w:val="18"/>
                                <w:szCs w:val="21"/>
                              </w:rPr>
                            </w:pPr>
                            <w:r>
                              <w:rPr>
                                <w:rFonts w:cs="Times New Roman" w:hint="eastAsia"/>
                                <w:sz w:val="18"/>
                                <w:szCs w:val="21"/>
                              </w:rPr>
                              <w:t>5</w:t>
                            </w:r>
                          </w:p>
                        </w:tc>
                        <w:tc>
                          <w:tcPr>
                            <w:tcW w:w="0" w:type="auto"/>
                            <w:vAlign w:val="center"/>
                          </w:tcPr>
                          <w:p w14:paraId="23BCAE89" w14:textId="77777777" w:rsidR="004B6968" w:rsidRDefault="004B6968">
                            <w:pPr>
                              <w:jc w:val="center"/>
                              <w:rPr>
                                <w:rFonts w:cs="Times New Roman"/>
                                <w:sz w:val="18"/>
                                <w:szCs w:val="21"/>
                              </w:rPr>
                            </w:pPr>
                          </w:p>
                        </w:tc>
                      </w:tr>
                    </w:tbl>
                    <w:p w14:paraId="13DE400B" w14:textId="77777777" w:rsidR="004B6968" w:rsidRDefault="004B6968" w:rsidP="004B6968"/>
                  </w:txbxContent>
                </v:textbox>
                <w10:wrap type="square" anchorx="margin"/>
              </v:shape>
            </w:pict>
          </mc:Fallback>
        </mc:AlternateContent>
      </w:r>
      <w:r>
        <w:rPr>
          <w:rFonts w:hint="eastAsia"/>
          <w:color w:val="000000"/>
        </w:rPr>
        <w:t>2</w:t>
      </w:r>
      <w:r>
        <w:rPr>
          <w:rFonts w:cs="Times New Roman"/>
          <w:color w:val="000000"/>
          <w:szCs w:val="22"/>
        </w:rPr>
        <w:t>．</w:t>
      </w:r>
      <w:r>
        <w:rPr>
          <w:rFonts w:hint="eastAsia"/>
          <w:color w:val="000000"/>
        </w:rPr>
        <w:t>在光滑水平面上，用水平恒力先后推动三辆实验小车由静止开始运动。测量每辆小车的质量及对应恒力的大小和力作用时间，如表所示。则在力作用结束时，</w:t>
      </w:r>
      <w:r>
        <w:rPr>
          <w:rFonts w:cs="Times New Roman" w:hint="eastAsia"/>
          <w:color w:val="000000"/>
          <w:szCs w:val="21"/>
        </w:rPr>
        <w:t>具有最大动能的是小车</w:t>
      </w:r>
      <w:r>
        <w:rPr>
          <w:rFonts w:hint="eastAsia"/>
          <w:color w:val="000000"/>
          <w:szCs w:val="21"/>
        </w:rPr>
        <w:t>_________</w:t>
      </w:r>
      <w:r>
        <w:rPr>
          <w:rFonts w:ascii="宋体" w:hAnsi="宋体" w:hint="eastAsia"/>
          <w:color w:val="000000"/>
          <w:szCs w:val="21"/>
        </w:rPr>
        <w:t>。</w:t>
      </w:r>
    </w:p>
    <w:p w14:paraId="645CAFD6" w14:textId="77777777" w:rsidR="004B6968" w:rsidRDefault="004B6968" w:rsidP="004B6968">
      <w:pPr>
        <w:tabs>
          <w:tab w:val="left" w:pos="2520"/>
          <w:tab w:val="left" w:pos="4620"/>
          <w:tab w:val="left" w:pos="6720"/>
        </w:tabs>
        <w:spacing w:line="360" w:lineRule="auto"/>
        <w:ind w:firstLineChars="150" w:firstLine="315"/>
        <w:rPr>
          <w:rFonts w:cs="Times New Roman"/>
          <w:color w:val="000000"/>
          <w:szCs w:val="21"/>
        </w:rPr>
      </w:pPr>
      <w:r>
        <w:rPr>
          <w:rFonts w:cs="Times New Roman" w:hint="eastAsia"/>
          <w:color w:val="000000"/>
          <w:szCs w:val="21"/>
        </w:rPr>
        <w:t>A</w:t>
      </w:r>
      <w:r>
        <w:rPr>
          <w:rFonts w:cs="Times New Roman" w:hint="eastAsia"/>
          <w:color w:val="000000"/>
          <w:szCs w:val="21"/>
        </w:rPr>
        <w:t>．</w:t>
      </w:r>
      <w:r>
        <w:rPr>
          <w:rFonts w:cs="Times New Roman" w:hint="eastAsia"/>
          <w:color w:val="000000"/>
          <w:szCs w:val="21"/>
        </w:rPr>
        <w:t>a</w:t>
      </w:r>
      <w:r>
        <w:rPr>
          <w:rFonts w:cs="Times New Roman"/>
          <w:color w:val="000000"/>
          <w:szCs w:val="21"/>
        </w:rPr>
        <w:tab/>
      </w:r>
      <w:r>
        <w:rPr>
          <w:rFonts w:cs="Times New Roman" w:hint="eastAsia"/>
          <w:color w:val="000000"/>
          <w:szCs w:val="21"/>
        </w:rPr>
        <w:t>B</w:t>
      </w:r>
      <w:r>
        <w:rPr>
          <w:rFonts w:cs="Times New Roman" w:hint="eastAsia"/>
          <w:color w:val="000000"/>
          <w:szCs w:val="21"/>
        </w:rPr>
        <w:t>．</w:t>
      </w:r>
      <w:r>
        <w:rPr>
          <w:rFonts w:cs="Times New Roman" w:hint="eastAsia"/>
          <w:color w:val="000000"/>
          <w:szCs w:val="21"/>
        </w:rPr>
        <w:t>b</w:t>
      </w:r>
      <w:r>
        <w:rPr>
          <w:rFonts w:cs="Times New Roman"/>
          <w:color w:val="000000"/>
          <w:szCs w:val="21"/>
        </w:rPr>
        <w:tab/>
        <w:t>C</w:t>
      </w:r>
      <w:r>
        <w:rPr>
          <w:rFonts w:cs="Times New Roman" w:hint="eastAsia"/>
          <w:color w:val="000000"/>
          <w:szCs w:val="21"/>
        </w:rPr>
        <w:t>．</w:t>
      </w:r>
      <w:r>
        <w:rPr>
          <w:rFonts w:cs="Times New Roman"/>
          <w:color w:val="000000"/>
          <w:szCs w:val="21"/>
        </w:rPr>
        <w:t>c</w:t>
      </w:r>
    </w:p>
    <w:p w14:paraId="52D2A0BF" w14:textId="2F73EBF3" w:rsidR="004B6968" w:rsidRDefault="004B6968" w:rsidP="004B6968">
      <w:pPr>
        <w:spacing w:line="360" w:lineRule="auto"/>
        <w:ind w:left="315" w:hangingChars="150" w:hanging="315"/>
        <w:rPr>
          <w:rFonts w:ascii="宋体" w:hAnsi="宋体" w:hint="eastAsia"/>
          <w:color w:val="000000"/>
          <w:szCs w:val="21"/>
        </w:rPr>
      </w:pPr>
      <w:r>
        <w:rPr>
          <w:noProof/>
        </w:rPr>
        <w:drawing>
          <wp:anchor distT="0" distB="0" distL="114300" distR="114300" simplePos="0" relativeHeight="251671552" behindDoc="0" locked="0" layoutInCell="1" allowOverlap="1" wp14:anchorId="19BDF186" wp14:editId="0EC80C1F">
            <wp:simplePos x="0" y="0"/>
            <wp:positionH relativeFrom="margin">
              <wp:align>right</wp:align>
            </wp:positionH>
            <wp:positionV relativeFrom="paragraph">
              <wp:posOffset>69850</wp:posOffset>
            </wp:positionV>
            <wp:extent cx="1384300" cy="864235"/>
            <wp:effectExtent l="0" t="0" r="6350" b="0"/>
            <wp:wrapSquare wrapText="bothSides"/>
            <wp:docPr id="1716238552"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84300" cy="8642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hint="eastAsia"/>
          <w:color w:val="000000"/>
          <w:szCs w:val="22"/>
        </w:rPr>
        <w:t>3</w:t>
      </w:r>
      <w:r>
        <w:rPr>
          <w:rFonts w:cs="Times New Roman" w:hint="eastAsia"/>
          <w:color w:val="000000"/>
          <w:szCs w:val="22"/>
        </w:rPr>
        <w:t>．</w:t>
      </w:r>
      <w:r>
        <w:rPr>
          <w:rFonts w:ascii="宋体" w:hAnsi="宋体" w:hint="eastAsia"/>
          <w:color w:val="000000"/>
          <w:szCs w:val="21"/>
        </w:rPr>
        <w:t>如图所示，</w:t>
      </w:r>
      <w:r>
        <w:rPr>
          <w:rFonts w:cs="Times New Roman"/>
          <w:color w:val="000000"/>
          <w:szCs w:val="21"/>
        </w:rPr>
        <w:t>将电容器的极板</w:t>
      </w:r>
      <w:r>
        <w:rPr>
          <w:rFonts w:cs="Times New Roman" w:hint="eastAsia"/>
          <w:color w:val="000000"/>
          <w:szCs w:val="21"/>
        </w:rPr>
        <w:t>A</w:t>
      </w:r>
      <w:r>
        <w:rPr>
          <w:rFonts w:cs="Times New Roman"/>
          <w:color w:val="000000"/>
          <w:szCs w:val="21"/>
        </w:rPr>
        <w:t>与</w:t>
      </w:r>
      <w:r>
        <w:rPr>
          <w:rFonts w:cs="Times New Roman" w:hint="eastAsia"/>
          <w:color w:val="000000"/>
          <w:szCs w:val="21"/>
        </w:rPr>
        <w:t>静电计金属球</w:t>
      </w:r>
      <w:r>
        <w:rPr>
          <w:rFonts w:cs="Times New Roman"/>
          <w:color w:val="000000"/>
          <w:szCs w:val="21"/>
        </w:rPr>
        <w:t>相连，</w:t>
      </w:r>
      <w:r>
        <w:rPr>
          <w:rFonts w:cs="Times New Roman" w:hint="eastAsia"/>
          <w:color w:val="000000"/>
          <w:szCs w:val="21"/>
        </w:rPr>
        <w:t>极板</w:t>
      </w:r>
      <w:r>
        <w:rPr>
          <w:rFonts w:cs="Times New Roman" w:hint="eastAsia"/>
          <w:color w:val="000000"/>
          <w:szCs w:val="21"/>
        </w:rPr>
        <w:t>B</w:t>
      </w:r>
      <w:r>
        <w:rPr>
          <w:rFonts w:cs="Times New Roman" w:hint="eastAsia"/>
          <w:color w:val="000000"/>
          <w:szCs w:val="21"/>
        </w:rPr>
        <w:t>接地。给电容器</w:t>
      </w:r>
      <w:r>
        <w:rPr>
          <w:rFonts w:cs="Times New Roman"/>
          <w:color w:val="000000"/>
          <w:szCs w:val="21"/>
        </w:rPr>
        <w:t>充电后断开电源</w:t>
      </w:r>
      <w:r>
        <w:rPr>
          <w:rFonts w:cs="Times New Roman" w:hint="eastAsia"/>
          <w:color w:val="000000"/>
          <w:szCs w:val="21"/>
        </w:rPr>
        <w:t>，</w:t>
      </w:r>
      <w:r>
        <w:rPr>
          <w:rFonts w:ascii="宋体" w:hAnsi="宋体" w:hint="eastAsia"/>
          <w:color w:val="000000"/>
          <w:szCs w:val="21"/>
        </w:rPr>
        <w:t>在保持极板上电荷量不变的情况下，</w:t>
      </w:r>
      <w:r>
        <w:rPr>
          <w:rFonts w:cs="Times New Roman" w:hint="eastAsia"/>
          <w:color w:val="000000"/>
          <w:szCs w:val="21"/>
        </w:rPr>
        <w:t>缓慢</w:t>
      </w:r>
      <w:r>
        <w:rPr>
          <w:rFonts w:ascii="宋体" w:hAnsi="宋体" w:hint="eastAsia"/>
          <w:color w:val="000000"/>
          <w:szCs w:val="21"/>
        </w:rPr>
        <w:t>增大极板间的距离，</w:t>
      </w:r>
      <w:r>
        <w:rPr>
          <w:rFonts w:cs="Times New Roman" w:hint="eastAsia"/>
          <w:color w:val="000000"/>
          <w:szCs w:val="21"/>
        </w:rPr>
        <w:t>静电计</w:t>
      </w:r>
      <w:r>
        <w:rPr>
          <w:rFonts w:ascii="宋体" w:hAnsi="宋体" w:hint="eastAsia"/>
          <w:color w:val="000000"/>
          <w:szCs w:val="21"/>
        </w:rPr>
        <w:t>指针的偏角会</w:t>
      </w:r>
      <w:r>
        <w:rPr>
          <w:rFonts w:hint="eastAsia"/>
          <w:color w:val="000000"/>
          <w:szCs w:val="21"/>
        </w:rPr>
        <w:t>________</w:t>
      </w:r>
      <w:r>
        <w:rPr>
          <w:rFonts w:ascii="宋体" w:hAnsi="宋体" w:hint="eastAsia"/>
          <w:color w:val="000000"/>
          <w:szCs w:val="21"/>
        </w:rPr>
        <w:t>，此时电容器的电容</w:t>
      </w:r>
      <w:r>
        <w:rPr>
          <w:rFonts w:hint="eastAsia"/>
          <w:color w:val="000000"/>
          <w:szCs w:val="21"/>
        </w:rPr>
        <w:t>________</w:t>
      </w:r>
      <w:r>
        <w:rPr>
          <w:rFonts w:ascii="宋体" w:hAnsi="宋体" w:hint="eastAsia"/>
          <w:color w:val="000000"/>
          <w:szCs w:val="21"/>
        </w:rPr>
        <w:t>。</w:t>
      </w:r>
    </w:p>
    <w:p w14:paraId="756DB0D3" w14:textId="77777777" w:rsidR="004B6968" w:rsidRDefault="004B6968" w:rsidP="004B6968">
      <w:pPr>
        <w:tabs>
          <w:tab w:val="left" w:pos="2520"/>
          <w:tab w:val="left" w:pos="4620"/>
          <w:tab w:val="left" w:pos="6720"/>
        </w:tabs>
        <w:spacing w:line="360" w:lineRule="auto"/>
        <w:ind w:firstLineChars="150" w:firstLine="315"/>
        <w:rPr>
          <w:rFonts w:cs="Times New Roman"/>
          <w:color w:val="000000"/>
          <w:szCs w:val="21"/>
        </w:rPr>
      </w:pPr>
      <w:r>
        <w:rPr>
          <w:rFonts w:cs="Times New Roman" w:hint="eastAsia"/>
          <w:color w:val="000000"/>
          <w:szCs w:val="21"/>
        </w:rPr>
        <w:t>A</w:t>
      </w:r>
      <w:r>
        <w:rPr>
          <w:rFonts w:cs="Times New Roman" w:hint="eastAsia"/>
          <w:color w:val="000000"/>
          <w:szCs w:val="21"/>
        </w:rPr>
        <w:t>．增大</w:t>
      </w:r>
      <w:r>
        <w:rPr>
          <w:rFonts w:cs="Times New Roman"/>
          <w:color w:val="000000"/>
          <w:szCs w:val="21"/>
        </w:rPr>
        <w:tab/>
      </w:r>
      <w:r>
        <w:rPr>
          <w:rFonts w:cs="Times New Roman" w:hint="eastAsia"/>
          <w:color w:val="000000"/>
          <w:szCs w:val="21"/>
        </w:rPr>
        <w:t>B</w:t>
      </w:r>
      <w:r>
        <w:rPr>
          <w:rFonts w:cs="Times New Roman" w:hint="eastAsia"/>
          <w:color w:val="000000"/>
          <w:szCs w:val="21"/>
        </w:rPr>
        <w:t>．不变</w:t>
      </w:r>
      <w:r>
        <w:rPr>
          <w:rFonts w:cs="Times New Roman"/>
          <w:color w:val="000000"/>
          <w:szCs w:val="21"/>
        </w:rPr>
        <w:tab/>
        <w:t>C</w:t>
      </w:r>
      <w:r>
        <w:rPr>
          <w:rFonts w:cs="Times New Roman" w:hint="eastAsia"/>
          <w:color w:val="000000"/>
          <w:szCs w:val="21"/>
        </w:rPr>
        <w:t>．减小</w:t>
      </w:r>
    </w:p>
    <w:p w14:paraId="0C258F02" w14:textId="77777777" w:rsidR="004B6968" w:rsidRDefault="004B6968" w:rsidP="004B6968">
      <w:pPr>
        <w:spacing w:line="360" w:lineRule="auto"/>
        <w:ind w:left="315" w:hangingChars="150" w:hanging="315"/>
        <w:jc w:val="left"/>
        <w:rPr>
          <w:color w:val="000000"/>
        </w:rPr>
      </w:pPr>
      <w:r>
        <w:rPr>
          <w:rFonts w:cs="Times New Roman" w:hint="eastAsia"/>
          <w:color w:val="000000"/>
          <w:szCs w:val="22"/>
        </w:rPr>
        <w:t>4</w:t>
      </w:r>
      <w:r>
        <w:rPr>
          <w:rFonts w:cs="Times New Roman" w:hint="eastAsia"/>
          <w:color w:val="000000"/>
          <w:szCs w:val="22"/>
        </w:rPr>
        <w:t>．</w:t>
      </w:r>
      <w:r>
        <w:rPr>
          <w:rFonts w:cs="Times New Roman"/>
          <w:color w:val="000000"/>
          <w:spacing w:val="-1"/>
          <w:szCs w:val="21"/>
        </w:rPr>
        <w:t>如图（</w:t>
      </w:r>
      <w:r>
        <w:rPr>
          <w:rFonts w:cs="Times New Roman"/>
          <w:color w:val="000000"/>
          <w:spacing w:val="-1"/>
          <w:szCs w:val="21"/>
        </w:rPr>
        <w:t>a</w:t>
      </w:r>
      <w:r>
        <w:rPr>
          <w:rFonts w:cs="Times New Roman"/>
          <w:color w:val="000000"/>
          <w:spacing w:val="-1"/>
          <w:szCs w:val="21"/>
        </w:rPr>
        <w:t>）所示，</w:t>
      </w:r>
      <w:r>
        <w:rPr>
          <w:rFonts w:cs="Times New Roman"/>
          <w:i/>
          <w:iCs/>
          <w:color w:val="000000"/>
          <w:spacing w:val="-1"/>
          <w:szCs w:val="21"/>
        </w:rPr>
        <w:t>S</w:t>
      </w:r>
      <w:r>
        <w:rPr>
          <w:rFonts w:cs="Times New Roman"/>
          <w:color w:val="000000"/>
          <w:spacing w:val="-1"/>
          <w:szCs w:val="21"/>
        </w:rPr>
        <w:t>为单色光源，</w:t>
      </w:r>
      <w:r>
        <w:rPr>
          <w:rFonts w:cs="Times New Roman"/>
          <w:i/>
          <w:iCs/>
          <w:color w:val="000000"/>
          <w:spacing w:val="-1"/>
          <w:szCs w:val="21"/>
        </w:rPr>
        <w:t>M</w:t>
      </w:r>
      <w:r>
        <w:rPr>
          <w:rFonts w:cs="Times New Roman"/>
          <w:color w:val="000000"/>
          <w:spacing w:val="-1"/>
          <w:szCs w:val="21"/>
        </w:rPr>
        <w:t>为</w:t>
      </w:r>
      <w:r>
        <w:rPr>
          <w:rFonts w:cs="Times New Roman" w:hint="eastAsia"/>
          <w:color w:val="000000"/>
          <w:spacing w:val="-1"/>
          <w:szCs w:val="21"/>
        </w:rPr>
        <w:t>水平放置的</w:t>
      </w:r>
      <w:r>
        <w:rPr>
          <w:rFonts w:cs="Times New Roman"/>
          <w:color w:val="000000"/>
          <w:spacing w:val="-1"/>
          <w:szCs w:val="21"/>
        </w:rPr>
        <w:t>平面镜</w:t>
      </w:r>
      <w:r>
        <w:rPr>
          <w:rFonts w:cs="Times New Roman" w:hint="eastAsia"/>
          <w:color w:val="000000"/>
          <w:spacing w:val="-1"/>
          <w:szCs w:val="21"/>
        </w:rPr>
        <w:t>。</w:t>
      </w:r>
      <w:r>
        <w:rPr>
          <w:rFonts w:cs="Times New Roman"/>
          <w:i/>
          <w:iCs/>
          <w:color w:val="000000"/>
          <w:spacing w:val="-1"/>
          <w:szCs w:val="21"/>
        </w:rPr>
        <w:t>S</w:t>
      </w:r>
      <w:r>
        <w:rPr>
          <w:rFonts w:cs="Times New Roman" w:hint="eastAsia"/>
          <w:color w:val="000000"/>
          <w:spacing w:val="-1"/>
          <w:szCs w:val="21"/>
        </w:rPr>
        <w:t>直接照射到光屏上的</w:t>
      </w:r>
      <w:r>
        <w:rPr>
          <w:rFonts w:cs="Times New Roman"/>
          <w:color w:val="000000"/>
          <w:spacing w:val="-1"/>
          <w:szCs w:val="21"/>
        </w:rPr>
        <w:t>光和经</w:t>
      </w:r>
      <w:r>
        <w:rPr>
          <w:rFonts w:cs="Times New Roman"/>
          <w:i/>
          <w:iCs/>
          <w:color w:val="000000"/>
          <w:spacing w:val="-1"/>
          <w:szCs w:val="21"/>
        </w:rPr>
        <w:t>M</w:t>
      </w:r>
      <w:r>
        <w:rPr>
          <w:rFonts w:cs="Times New Roman"/>
          <w:color w:val="000000"/>
          <w:spacing w:val="-1"/>
          <w:szCs w:val="21"/>
        </w:rPr>
        <w:t>反射</w:t>
      </w:r>
      <w:r>
        <w:rPr>
          <w:rFonts w:cs="Times New Roman" w:hint="eastAsia"/>
          <w:color w:val="000000"/>
          <w:spacing w:val="-1"/>
          <w:szCs w:val="21"/>
        </w:rPr>
        <w:t>后照</w:t>
      </w:r>
      <w:r>
        <w:rPr>
          <w:rFonts w:cs="Times New Roman" w:hint="eastAsia"/>
          <w:color w:val="000000"/>
          <w:szCs w:val="21"/>
        </w:rPr>
        <w:t>射到光屏上的光叠加，呈现出</w:t>
      </w:r>
      <w:r>
        <w:rPr>
          <w:rFonts w:cs="Times New Roman"/>
          <w:color w:val="000000"/>
          <w:szCs w:val="21"/>
        </w:rPr>
        <w:t>如图（</w:t>
      </w:r>
      <w:r>
        <w:rPr>
          <w:rFonts w:cs="Times New Roman"/>
          <w:color w:val="000000"/>
          <w:szCs w:val="21"/>
        </w:rPr>
        <w:t>b</w:t>
      </w:r>
      <w:r>
        <w:rPr>
          <w:rFonts w:cs="Times New Roman"/>
          <w:color w:val="000000"/>
          <w:szCs w:val="21"/>
        </w:rPr>
        <w:t>）所示</w:t>
      </w:r>
      <w:r>
        <w:rPr>
          <w:rFonts w:cs="Times New Roman" w:hint="eastAsia"/>
          <w:color w:val="000000"/>
          <w:szCs w:val="21"/>
        </w:rPr>
        <w:t>的</w:t>
      </w:r>
      <w:r>
        <w:rPr>
          <w:rFonts w:cs="Times New Roman"/>
          <w:color w:val="000000"/>
          <w:szCs w:val="21"/>
        </w:rPr>
        <w:t>明暗相间条纹</w:t>
      </w:r>
      <w:r>
        <w:rPr>
          <w:rFonts w:cs="Times New Roman" w:hint="eastAsia"/>
          <w:color w:val="000000"/>
          <w:szCs w:val="21"/>
        </w:rPr>
        <w:t>，</w:t>
      </w:r>
      <w:r>
        <w:rPr>
          <w:rFonts w:cs="Times New Roman"/>
          <w:color w:val="000000"/>
          <w:szCs w:val="21"/>
        </w:rPr>
        <w:t>产生</w:t>
      </w:r>
      <w:r>
        <w:rPr>
          <w:rFonts w:cs="Times New Roman" w:hint="eastAsia"/>
          <w:color w:val="000000"/>
          <w:szCs w:val="21"/>
        </w:rPr>
        <w:t>该现象的</w:t>
      </w:r>
      <w:r>
        <w:rPr>
          <w:rFonts w:cs="Times New Roman"/>
          <w:color w:val="000000"/>
          <w:szCs w:val="21"/>
        </w:rPr>
        <w:t>条件</w:t>
      </w:r>
      <w:r>
        <w:rPr>
          <w:rFonts w:cs="Times New Roman" w:hint="eastAsia"/>
          <w:color w:val="000000"/>
          <w:szCs w:val="21"/>
        </w:rPr>
        <w:t>是：两束光</w:t>
      </w:r>
      <w:r>
        <w:rPr>
          <w:rFonts w:hint="eastAsia"/>
          <w:color w:val="000000"/>
          <w:szCs w:val="21"/>
        </w:rPr>
        <w:t>________</w:t>
      </w:r>
      <w:r>
        <w:rPr>
          <w:rFonts w:ascii="宋体" w:hAnsi="宋体" w:hint="eastAsia"/>
          <w:color w:val="000000"/>
          <w:szCs w:val="21"/>
        </w:rPr>
        <w:t>。</w:t>
      </w:r>
      <w:r>
        <w:rPr>
          <w:rFonts w:cs="Times New Roman"/>
          <w:color w:val="000000"/>
          <w:szCs w:val="21"/>
        </w:rPr>
        <w:t>若实验</w:t>
      </w:r>
      <w:r>
        <w:rPr>
          <w:rFonts w:cs="Times New Roman" w:hint="eastAsia"/>
          <w:color w:val="000000"/>
          <w:szCs w:val="21"/>
        </w:rPr>
        <w:t>过程中</w:t>
      </w:r>
      <w:r>
        <w:rPr>
          <w:rFonts w:cs="Times New Roman"/>
          <w:color w:val="000000"/>
          <w:szCs w:val="21"/>
        </w:rPr>
        <w:t>，平面镜</w:t>
      </w:r>
      <w:r>
        <w:rPr>
          <w:rFonts w:cs="Times New Roman" w:hint="eastAsia"/>
          <w:color w:val="000000"/>
          <w:szCs w:val="21"/>
        </w:rPr>
        <w:t>意外沿</w:t>
      </w:r>
      <w:r>
        <w:rPr>
          <w:rFonts w:cs="Times New Roman"/>
          <w:color w:val="000000"/>
          <w:szCs w:val="21"/>
        </w:rPr>
        <w:t>纸面向下平移一小段</w:t>
      </w:r>
      <w:r>
        <w:rPr>
          <w:rFonts w:cs="Times New Roman" w:hint="eastAsia"/>
          <w:color w:val="000000"/>
          <w:szCs w:val="21"/>
        </w:rPr>
        <w:t>距离，</w:t>
      </w:r>
      <w:r>
        <w:rPr>
          <w:rFonts w:cs="Times New Roman"/>
          <w:color w:val="000000"/>
          <w:szCs w:val="21"/>
        </w:rPr>
        <w:t>与未发生平移时相比，</w:t>
      </w:r>
      <w:r>
        <w:rPr>
          <w:rFonts w:cs="Times New Roman" w:hint="eastAsia"/>
          <w:color w:val="000000"/>
          <w:szCs w:val="21"/>
        </w:rPr>
        <w:t>光屏上</w:t>
      </w:r>
      <w:r>
        <w:rPr>
          <w:rFonts w:cs="Times New Roman"/>
          <w:color w:val="000000"/>
          <w:szCs w:val="21"/>
        </w:rPr>
        <w:t>相邻条纹</w:t>
      </w:r>
      <w:r>
        <w:rPr>
          <w:rFonts w:cs="Times New Roman" w:hint="eastAsia"/>
          <w:color w:val="000000"/>
          <w:szCs w:val="21"/>
        </w:rPr>
        <w:t>的</w:t>
      </w:r>
      <w:r>
        <w:rPr>
          <w:rFonts w:cs="Times New Roman"/>
          <w:color w:val="000000"/>
          <w:szCs w:val="21"/>
        </w:rPr>
        <w:t>间距将</w:t>
      </w:r>
      <w:r>
        <w:rPr>
          <w:rFonts w:hint="eastAsia"/>
          <w:color w:val="000000"/>
          <w:szCs w:val="21"/>
        </w:rPr>
        <w:t>_________</w:t>
      </w:r>
      <w:r>
        <w:rPr>
          <w:rFonts w:cs="Times New Roman"/>
          <w:color w:val="000000"/>
          <w:szCs w:val="21"/>
        </w:rPr>
        <w:t>（</w:t>
      </w:r>
      <w:r>
        <w:rPr>
          <w:rFonts w:cs="Times New Roman" w:hint="eastAsia"/>
          <w:color w:val="000000"/>
          <w:szCs w:val="21"/>
        </w:rPr>
        <w:t>选填：“变</w:t>
      </w:r>
      <w:r>
        <w:rPr>
          <w:rFonts w:cs="Times New Roman"/>
          <w:color w:val="000000"/>
          <w:szCs w:val="21"/>
        </w:rPr>
        <w:t>大</w:t>
      </w:r>
      <w:r>
        <w:rPr>
          <w:rFonts w:cs="Times New Roman" w:hint="eastAsia"/>
          <w:color w:val="000000"/>
          <w:szCs w:val="21"/>
        </w:rPr>
        <w:t>”</w:t>
      </w:r>
      <w:r>
        <w:rPr>
          <w:rFonts w:cs="Times New Roman"/>
          <w:color w:val="000000"/>
          <w:szCs w:val="21"/>
        </w:rPr>
        <w:t>、</w:t>
      </w:r>
      <w:r>
        <w:rPr>
          <w:rFonts w:cs="Times New Roman" w:hint="eastAsia"/>
          <w:color w:val="000000"/>
          <w:szCs w:val="21"/>
        </w:rPr>
        <w:t>“</w:t>
      </w:r>
      <w:r>
        <w:rPr>
          <w:rFonts w:cs="Times New Roman"/>
          <w:color w:val="000000"/>
          <w:szCs w:val="21"/>
        </w:rPr>
        <w:t>变小</w:t>
      </w:r>
      <w:r>
        <w:rPr>
          <w:rFonts w:cs="Times New Roman" w:hint="eastAsia"/>
          <w:color w:val="000000"/>
          <w:szCs w:val="21"/>
        </w:rPr>
        <w:t>”</w:t>
      </w:r>
      <w:r>
        <w:rPr>
          <w:rFonts w:cs="Times New Roman"/>
          <w:color w:val="000000"/>
          <w:szCs w:val="21"/>
        </w:rPr>
        <w:t>或</w:t>
      </w:r>
      <w:r>
        <w:rPr>
          <w:rFonts w:cs="Times New Roman" w:hint="eastAsia"/>
          <w:color w:val="000000"/>
          <w:szCs w:val="21"/>
        </w:rPr>
        <w:t>“</w:t>
      </w:r>
      <w:r>
        <w:rPr>
          <w:rFonts w:cs="Times New Roman"/>
          <w:color w:val="000000"/>
          <w:szCs w:val="21"/>
        </w:rPr>
        <w:t>不变</w:t>
      </w:r>
      <w:r>
        <w:rPr>
          <w:rFonts w:cs="Times New Roman" w:hint="eastAsia"/>
          <w:color w:val="000000"/>
          <w:szCs w:val="21"/>
        </w:rPr>
        <w:t>”</w:t>
      </w:r>
      <w:r>
        <w:rPr>
          <w:rFonts w:cs="Times New Roman"/>
          <w:color w:val="000000"/>
          <w:szCs w:val="21"/>
        </w:rPr>
        <w:t>）。</w:t>
      </w:r>
    </w:p>
    <w:p w14:paraId="17EBF90D" w14:textId="4CEEB84F" w:rsidR="004B6968" w:rsidRDefault="004B6968" w:rsidP="004B6968">
      <w:pPr>
        <w:spacing w:line="360" w:lineRule="auto"/>
        <w:jc w:val="center"/>
        <w:rPr>
          <w:rFonts w:ascii="宋体" w:hAnsi="宋体" w:hint="eastAsia"/>
          <w:color w:val="000000"/>
          <w:szCs w:val="21"/>
        </w:rPr>
      </w:pPr>
      <w:r>
        <w:rPr>
          <w:noProof/>
          <w:color w:val="000000"/>
        </w:rPr>
        <w:lastRenderedPageBreak/>
        <w:drawing>
          <wp:inline distT="0" distB="0" distL="0" distR="0" wp14:anchorId="2B9D8480" wp14:editId="4C9360A0">
            <wp:extent cx="3197225" cy="914400"/>
            <wp:effectExtent l="0" t="0" r="3175" b="0"/>
            <wp:docPr id="51301170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97225" cy="914400"/>
                    </a:xfrm>
                    <a:prstGeom prst="rect">
                      <a:avLst/>
                    </a:prstGeom>
                    <a:noFill/>
                    <a:ln>
                      <a:noFill/>
                    </a:ln>
                  </pic:spPr>
                </pic:pic>
              </a:graphicData>
            </a:graphic>
          </wp:inline>
        </w:drawing>
      </w:r>
    </w:p>
    <w:p w14:paraId="52BE1979" w14:textId="46523A8A" w:rsidR="004B6968" w:rsidRDefault="004B6968" w:rsidP="004B6968">
      <w:pPr>
        <w:spacing w:line="360" w:lineRule="auto"/>
        <w:ind w:left="315" w:hangingChars="150" w:hanging="315"/>
        <w:rPr>
          <w:rFonts w:ascii="宋体" w:hAnsi="宋体" w:hint="eastAsia"/>
          <w:color w:val="000000"/>
          <w:szCs w:val="21"/>
        </w:rPr>
      </w:pPr>
      <w:r>
        <w:rPr>
          <w:noProof/>
        </w:rPr>
        <mc:AlternateContent>
          <mc:Choice Requires="wpg">
            <w:drawing>
              <wp:anchor distT="0" distB="0" distL="114300" distR="114300" simplePos="0" relativeHeight="251673600" behindDoc="0" locked="0" layoutInCell="1" allowOverlap="1" wp14:anchorId="26E77394" wp14:editId="440621BD">
                <wp:simplePos x="0" y="0"/>
                <wp:positionH relativeFrom="margin">
                  <wp:posOffset>5037455</wp:posOffset>
                </wp:positionH>
                <wp:positionV relativeFrom="paragraph">
                  <wp:posOffset>104775</wp:posOffset>
                </wp:positionV>
                <wp:extent cx="899795" cy="720090"/>
                <wp:effectExtent l="0" t="0" r="0" b="60960"/>
                <wp:wrapSquare wrapText="bothSides"/>
                <wp:docPr id="48" name="组合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99795" cy="720090"/>
                          <a:chOff x="8860" y="36039"/>
                          <a:chExt cx="1491" cy="1298"/>
                        </a:xfrm>
                      </wpg:grpSpPr>
                      <wpg:grpSp>
                        <wpg:cNvPr id="46" name="组合 46"/>
                        <wpg:cNvGrpSpPr/>
                        <wpg:grpSpPr>
                          <a:xfrm>
                            <a:off x="8860" y="36039"/>
                            <a:ext cx="1246" cy="1298"/>
                            <a:chOff x="8860" y="36039"/>
                            <a:chExt cx="1246" cy="1298"/>
                          </a:xfrm>
                        </wpg:grpSpPr>
                        <wpg:grpSp>
                          <wpg:cNvPr id="44" name="组合 44"/>
                          <wpg:cNvGrpSpPr/>
                          <wpg:grpSpPr>
                            <a:xfrm>
                              <a:off x="8860" y="36039"/>
                              <a:ext cx="1247" cy="1299"/>
                              <a:chOff x="8860" y="36039"/>
                              <a:chExt cx="1247" cy="1299"/>
                            </a:xfrm>
                          </wpg:grpSpPr>
                          <wpg:grpSp>
                            <wpg:cNvPr id="42" name="组合 42"/>
                            <wpg:cNvGrpSpPr/>
                            <wpg:grpSpPr>
                              <a:xfrm>
                                <a:off x="8860" y="36039"/>
                                <a:ext cx="1247" cy="1299"/>
                                <a:chOff x="8860" y="36039"/>
                                <a:chExt cx="1247" cy="1299"/>
                              </a:xfrm>
                            </wpg:grpSpPr>
                            <wpg:grpSp>
                              <wpg:cNvPr id="40" name="组合 40"/>
                              <wpg:cNvGrpSpPr/>
                              <wpg:grpSpPr>
                                <a:xfrm>
                                  <a:off x="8860" y="36039"/>
                                  <a:ext cx="1247" cy="1299"/>
                                  <a:chOff x="8846" y="36193"/>
                                  <a:chExt cx="1247" cy="1299"/>
                                </a:xfrm>
                              </wpg:grpSpPr>
                              <wpg:grpSp>
                                <wpg:cNvPr id="1" name="组合 21"/>
                                <wpg:cNvGrpSpPr/>
                                <wpg:grpSpPr>
                                  <a:xfrm>
                                    <a:off x="8846" y="36433"/>
                                    <a:ext cx="1247" cy="1059"/>
                                    <a:chOff x="8846" y="36428"/>
                                    <a:chExt cx="1247" cy="1059"/>
                                  </a:xfrm>
                                </wpg:grpSpPr>
                                <pic:pic xmlns:pic="http://schemas.openxmlformats.org/drawingml/2006/picture">
                                  <pic:nvPicPr>
                                    <pic:cNvPr id="20" name="图片 6" descr="弹簧"/>
                                    <pic:cNvPicPr>
                                      <a:picLocks noChangeAspect="1"/>
                                    </pic:cNvPicPr>
                                  </pic:nvPicPr>
                                  <pic:blipFill>
                                    <a:blip r:embed="rId36"/>
                                    <a:stretch>
                                      <a:fillRect/>
                                    </a:stretch>
                                  </pic:blipFill>
                                  <pic:spPr>
                                    <a:xfrm>
                                      <a:off x="9208" y="37015"/>
                                      <a:ext cx="547" cy="466"/>
                                    </a:xfrm>
                                    <a:prstGeom prst="rect">
                                      <a:avLst/>
                                    </a:prstGeom>
                                  </pic:spPr>
                                </pic:pic>
                                <wps:wsp>
                                  <wps:cNvPr id="23" name="圆柱形 17"/>
                                  <wps:cNvSpPr/>
                                  <wps:spPr>
                                    <a:xfrm>
                                      <a:off x="9103" y="36428"/>
                                      <a:ext cx="757" cy="629"/>
                                    </a:xfrm>
                                    <a:prstGeom prst="can">
                                      <a:avLst/>
                                    </a:prstGeom>
                                    <a:solidFill>
                                      <a:srgbClr val="30C0B4">
                                        <a:lumMod val="40000"/>
                                        <a:lumOff val="60000"/>
                                      </a:srgbClr>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4" name="矩形 19"/>
                                  <wps:cNvSpPr/>
                                  <wps:spPr>
                                    <a:xfrm>
                                      <a:off x="8846" y="37430"/>
                                      <a:ext cx="1247" cy="57"/>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s:wsp>
                                <wps:cNvPr id="39" name="圆柱形 39"/>
                                <wps:cNvSpPr/>
                                <wps:spPr>
                                  <a:xfrm>
                                    <a:off x="9103" y="36193"/>
                                    <a:ext cx="757" cy="397"/>
                                  </a:xfrm>
                                  <a:prstGeom prst="can">
                                    <a:avLst>
                                      <a:gd name="adj" fmla="val 39499"/>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s:wsp>
                              <wps:cNvPr id="41" name="文本框 41"/>
                              <wps:cNvSpPr txBox="1"/>
                              <wps:spPr>
                                <a:xfrm>
                                  <a:off x="9262" y="36356"/>
                                  <a:ext cx="474" cy="474"/>
                                </a:xfrm>
                                <a:prstGeom prst="rect">
                                  <a:avLst/>
                                </a:prstGeom>
                                <a:noFill/>
                                <a:ln w="6350">
                                  <a:noFill/>
                                </a:ln>
                                <a:effectLst/>
                              </wps:spPr>
                              <wps:txbx>
                                <w:txbxContent>
                                  <w:p w14:paraId="7FDB4229" w14:textId="77777777" w:rsidR="004B6968" w:rsidRDefault="004B6968" w:rsidP="004B6968">
                                    <w:pPr>
                                      <w:rPr>
                                        <w:sz w:val="18"/>
                                        <w:szCs w:val="21"/>
                                      </w:rPr>
                                    </w:pPr>
                                    <w:r>
                                      <w:rPr>
                                        <w:rFonts w:hint="eastAsia"/>
                                        <w:sz w:val="18"/>
                                        <w:szCs w:val="21"/>
                                      </w:rPr>
                                      <w:t>水</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3" name="直接连接符 43"/>
                            <wps:cNvCnPr/>
                            <wps:spPr>
                              <a:xfrm flipV="1">
                                <a:off x="9876" y="36347"/>
                                <a:ext cx="227" cy="1"/>
                              </a:xfrm>
                              <a:prstGeom prst="line">
                                <a:avLst/>
                              </a:prstGeom>
                              <a:noFill/>
                              <a:ln w="6350" cap="flat" cmpd="sng" algn="ctr">
                                <a:solidFill>
                                  <a:sysClr val="windowText" lastClr="000000"/>
                                </a:solidFill>
                                <a:prstDash val="solid"/>
                                <a:miter lim="800000"/>
                              </a:ln>
                              <a:effectLst/>
                            </wps:spPr>
                            <wps:bodyPr/>
                          </wps:wsp>
                        </wpg:grpSp>
                        <wps:wsp>
                          <wps:cNvPr id="45" name="直接箭头连接符 45"/>
                          <wps:cNvCnPr/>
                          <wps:spPr>
                            <a:xfrm>
                              <a:off x="9989" y="36358"/>
                              <a:ext cx="1" cy="924"/>
                            </a:xfrm>
                            <a:prstGeom prst="straightConnector1">
                              <a:avLst/>
                            </a:prstGeom>
                            <a:noFill/>
                            <a:ln w="6350" cap="flat" cmpd="sng" algn="ctr">
                              <a:solidFill>
                                <a:sysClr val="windowText" lastClr="000000"/>
                              </a:solidFill>
                              <a:prstDash val="solid"/>
                              <a:miter lim="800000"/>
                              <a:headEnd type="triangle" w="sm" len="med"/>
                              <a:tailEnd type="triangle" w="sm" len="med"/>
                            </a:ln>
                            <a:effectLst/>
                          </wps:spPr>
                          <wps:bodyPr/>
                        </wps:wsp>
                      </wpg:grpSp>
                      <wps:wsp>
                        <wps:cNvPr id="47" name="文本框 47"/>
                        <wps:cNvSpPr txBox="1"/>
                        <wps:spPr>
                          <a:xfrm>
                            <a:off x="9877" y="36561"/>
                            <a:ext cx="474" cy="474"/>
                          </a:xfrm>
                          <a:prstGeom prst="rect">
                            <a:avLst/>
                          </a:prstGeom>
                          <a:noFill/>
                          <a:ln w="6350">
                            <a:noFill/>
                          </a:ln>
                          <a:effectLst/>
                        </wps:spPr>
                        <wps:txbx>
                          <w:txbxContent>
                            <w:p w14:paraId="47306D2D" w14:textId="77777777" w:rsidR="004B6968" w:rsidRDefault="004B6968" w:rsidP="004B6968">
                              <w:pPr>
                                <w:rPr>
                                  <w:rFonts w:cs="Times New Roman"/>
                                  <w:i/>
                                  <w:iCs/>
                                  <w:sz w:val="18"/>
                                  <w:szCs w:val="21"/>
                                </w:rPr>
                              </w:pPr>
                              <w:r>
                                <w:rPr>
                                  <w:rFonts w:cs="Times New Roman"/>
                                  <w:i/>
                                  <w:iCs/>
                                  <w:sz w:val="18"/>
                                  <w:szCs w:val="21"/>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14:sizeRelH relativeFrom="page">
                  <wp14:pctWidth>0</wp14:pctWidth>
                </wp14:sizeRelH>
                <wp14:sizeRelV relativeFrom="page">
                  <wp14:pctHeight>0</wp14:pctHeight>
                </wp14:sizeRelV>
              </wp:anchor>
            </w:drawing>
          </mc:Choice>
          <mc:Fallback>
            <w:pict>
              <v:group w14:anchorId="26E77394" id="组合 220" o:spid="_x0000_s1637" style="position:absolute;left:0;text-align:left;margin-left:396.65pt;margin-top:8.25pt;width:70.85pt;height:56.7pt;z-index:251673600;mso-position-horizontal-relative:margin;mso-position-vertical-relative:text" coordorigin="8860,36039" coordsize="1491,12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">
                <v:group id="组合 46" o:spid="_x0000_s1638" style="position:absolute;left:8860;top:36039;width:1246;height:1298" coordorigin="8860,36039" coordsize="1246,1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组合 44" o:spid="_x0000_s1639" style="position:absolute;left:8860;top:36039;width:1247;height:1299" coordorigin="8860,36039" coordsize="1247,1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group id="组合 42" o:spid="_x0000_s1640" style="position:absolute;left:8860;top:36039;width:1247;height:1299" coordorigin="8860,36039" coordsize="1247,1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组合 40" o:spid="_x0000_s1641" style="position:absolute;left:8860;top:36039;width:1247;height:1299" coordorigin="8846,36193" coordsize="1247,1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组合 21" o:spid="_x0000_s1642" style="position:absolute;left:8846;top:36433;width:1247;height:1059" coordorigin="8846,36428" coordsize="1247,1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 id="图片 6" o:spid="_x0000_s1643" type="#_x0000_t75" alt="弹簧" style="position:absolute;left:9208;top:37015;width:547;height:4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">
                            <v:imagedata r:id="rId37" o:title="弹簧"/>
                          </v:shape>
                          <v:shape id="圆柱形 17" o:spid="_x0000_s1644" type="#_x0000_t22" style="position:absolute;left:9103;top:36428;width:757;height:6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" fillcolor="#a9e9e4" strokecolor="windowText" strokeweight=".5pt">
                            <v:stroke joinstyle="miter"/>
                          </v:shape>
                          <v:rect id="矩形 19" o:spid="_x0000_s1645" style="position:absolute;left:8846;top:37430;width:1247;height: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" fillcolor="window" strokecolor="windowText" strokeweight=".5pt"/>
                        </v:group>
                        <v:shape id="圆柱形 39" o:spid="_x0000_s1646" type="#_x0000_t22" style="position:absolute;left:9103;top:36193;width:757;height: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" adj="8532" filled="f" strokecolor="windowText" strokeweight=".5pt">
                          <v:stroke joinstyle="miter"/>
                        </v:shape>
                      </v:group>
                      <v:shape id="文本框 41" o:spid="_x0000_s1647" type="#_x0000_t202" style="position:absolute;left:9262;top:36356;width:474;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14:paraId="7FDB4229" w14:textId="77777777" w:rsidR="004B6968" w:rsidRDefault="004B6968" w:rsidP="004B6968">
                              <w:pPr>
                                <w:rPr>
                                  <w:sz w:val="18"/>
                                  <w:szCs w:val="21"/>
                                </w:rPr>
                              </w:pPr>
                              <w:r>
                                <w:rPr>
                                  <w:rFonts w:hint="eastAsia"/>
                                  <w:sz w:val="18"/>
                                  <w:szCs w:val="21"/>
                                </w:rPr>
                                <w:t>水</w:t>
                              </w:r>
                            </w:p>
                          </w:txbxContent>
                        </v:textbox>
                      </v:shape>
                    </v:group>
                    <v:line id="直接连接符 43" o:spid="_x0000_s1648" style="position:absolute;flip:y;visibility:visible;mso-wrap-style:square" from="9876,36347" to="10103,36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" strokecolor="windowText" strokeweight=".5pt">
                      <v:stroke joinstyle="miter"/>
                    </v:line>
                  </v:group>
                  <v:shape id="直接箭头连接符 45" o:spid="_x0000_s1649" type="#_x0000_t32" style="position:absolute;left:9989;top:36358;width:1;height:9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" strokecolor="windowText" strokeweight=".5pt">
                    <v:stroke startarrow="block" startarrowwidth="narrow" endarrow="block" endarrowwidth="narrow" joinstyle="miter"/>
                  </v:shape>
                </v:group>
                <v:shape id="文本框 47" o:spid="_x0000_s1650" type="#_x0000_t202" style="position:absolute;left:9877;top:36561;width:474;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14:paraId="47306D2D" w14:textId="77777777" w:rsidR="004B6968" w:rsidRDefault="004B6968" w:rsidP="004B6968">
                        <w:pPr>
                          <w:rPr>
                            <w:rFonts w:cs="Times New Roman"/>
                            <w:i/>
                            <w:iCs/>
                            <w:sz w:val="18"/>
                            <w:szCs w:val="21"/>
                          </w:rPr>
                        </w:pPr>
                        <w:r>
                          <w:rPr>
                            <w:rFonts w:cs="Times New Roman"/>
                            <w:i/>
                            <w:iCs/>
                            <w:sz w:val="18"/>
                            <w:szCs w:val="21"/>
                          </w:rPr>
                          <w:t>H</w:t>
                        </w:r>
                      </w:p>
                    </w:txbxContent>
                  </v:textbox>
                </v:shape>
                <w10:wrap type="square" anchorx="margin"/>
              </v:group>
            </w:pict>
          </mc:Fallback>
        </mc:AlternateContent>
      </w:r>
      <w:r>
        <w:rPr>
          <w:rFonts w:cs="Times New Roman" w:hint="eastAsia"/>
          <w:color w:val="000000"/>
          <w:szCs w:val="22"/>
        </w:rPr>
        <w:t>5</w:t>
      </w:r>
      <w:r>
        <w:rPr>
          <w:rFonts w:cs="Times New Roman" w:hint="eastAsia"/>
          <w:color w:val="000000"/>
          <w:szCs w:val="22"/>
        </w:rPr>
        <w:t>．</w:t>
      </w:r>
      <w:r>
        <w:rPr>
          <w:rFonts w:cs="Times New Roman"/>
          <w:color w:val="000000"/>
          <w:szCs w:val="21"/>
        </w:rPr>
        <w:t>如图所示，一个横截面积为</w:t>
      </w:r>
      <w:r>
        <w:rPr>
          <w:rFonts w:cs="Times New Roman"/>
          <w:i/>
          <w:iCs/>
          <w:color w:val="000000"/>
          <w:szCs w:val="21"/>
        </w:rPr>
        <w:t>S</w:t>
      </w:r>
      <w:r>
        <w:rPr>
          <w:rFonts w:cs="Times New Roman"/>
          <w:color w:val="000000"/>
          <w:szCs w:val="21"/>
        </w:rPr>
        <w:t>的轻质</w:t>
      </w:r>
      <w:r>
        <w:rPr>
          <w:rFonts w:cs="Times New Roman" w:hint="eastAsia"/>
          <w:color w:val="000000"/>
          <w:szCs w:val="21"/>
        </w:rPr>
        <w:t>、薄壁</w:t>
      </w:r>
      <w:r>
        <w:rPr>
          <w:rFonts w:cs="Times New Roman"/>
          <w:color w:val="000000"/>
          <w:szCs w:val="21"/>
        </w:rPr>
        <w:t>圆柱形容器内装有密度为</w:t>
      </w:r>
      <w:r>
        <w:rPr>
          <w:rFonts w:cs="Times New Roman"/>
          <w:i/>
          <w:iCs/>
          <w:color w:val="000000"/>
          <w:szCs w:val="21"/>
        </w:rPr>
        <w:t>ρ</w:t>
      </w:r>
      <w:r>
        <w:rPr>
          <w:rFonts w:cs="Times New Roman"/>
          <w:color w:val="000000"/>
          <w:szCs w:val="21"/>
        </w:rPr>
        <w:t>的水。容器置于</w:t>
      </w:r>
      <w:r>
        <w:rPr>
          <w:rFonts w:cs="Times New Roman" w:hint="eastAsia"/>
          <w:color w:val="000000"/>
          <w:szCs w:val="21"/>
        </w:rPr>
        <w:t>一根下端固定的竖直</w:t>
      </w:r>
      <w:r>
        <w:rPr>
          <w:rFonts w:cs="Times New Roman"/>
          <w:color w:val="000000"/>
          <w:szCs w:val="21"/>
        </w:rPr>
        <w:t>弹簧上，弹簧被压缩。</w:t>
      </w:r>
      <w:r>
        <w:rPr>
          <w:rFonts w:cs="Times New Roman" w:hint="eastAsia"/>
          <w:color w:val="000000"/>
          <w:szCs w:val="21"/>
        </w:rPr>
        <w:t>在</w:t>
      </w:r>
      <w:r>
        <w:rPr>
          <w:rFonts w:cs="Times New Roman"/>
          <w:color w:val="000000"/>
          <w:szCs w:val="21"/>
        </w:rPr>
        <w:t>水缓慢蒸发</w:t>
      </w:r>
      <w:r>
        <w:rPr>
          <w:rFonts w:cs="Times New Roman" w:hint="eastAsia"/>
          <w:color w:val="000000"/>
          <w:szCs w:val="21"/>
        </w:rPr>
        <w:t>的过程中</w:t>
      </w:r>
      <w:r>
        <w:rPr>
          <w:rFonts w:cs="Times New Roman"/>
          <w:color w:val="000000"/>
          <w:szCs w:val="21"/>
        </w:rPr>
        <w:t>，由于负载减小，容器逐渐上升。已知水面离地面的高度</w:t>
      </w:r>
      <w:r>
        <w:rPr>
          <w:rFonts w:cs="Times New Roman"/>
          <w:i/>
          <w:iCs/>
          <w:color w:val="000000"/>
          <w:szCs w:val="21"/>
        </w:rPr>
        <w:t>H</w:t>
      </w:r>
      <w:r>
        <w:rPr>
          <w:rFonts w:cs="Times New Roman"/>
          <w:color w:val="000000"/>
          <w:szCs w:val="21"/>
        </w:rPr>
        <w:t>始终保持不变</w:t>
      </w:r>
      <w:r>
        <w:rPr>
          <w:rFonts w:cs="Times New Roman" w:hint="eastAsia"/>
          <w:color w:val="000000"/>
          <w:szCs w:val="21"/>
        </w:rPr>
        <w:t>，重力加速度为</w:t>
      </w:r>
      <w:r>
        <w:rPr>
          <w:rFonts w:cs="Times New Roman" w:hint="eastAsia"/>
          <w:i/>
          <w:iCs/>
          <w:color w:val="000000"/>
          <w:szCs w:val="21"/>
        </w:rPr>
        <w:t>g</w:t>
      </w:r>
      <w:r>
        <w:rPr>
          <w:rFonts w:ascii="宋体" w:hAnsi="宋体" w:hint="eastAsia"/>
          <w:color w:val="000000"/>
          <w:szCs w:val="21"/>
        </w:rPr>
        <w:t>，则</w:t>
      </w:r>
      <w:r>
        <w:rPr>
          <w:rFonts w:cs="Times New Roman"/>
          <w:color w:val="000000"/>
          <w:szCs w:val="21"/>
        </w:rPr>
        <w:t>弹簧的劲度系数</w:t>
      </w:r>
      <w:r>
        <w:rPr>
          <w:rFonts w:ascii="宋体" w:hAnsi="宋体" w:hint="eastAsia"/>
          <w:color w:val="000000"/>
          <w:szCs w:val="21"/>
        </w:rPr>
        <w:t>为</w:t>
      </w:r>
      <w:r>
        <w:rPr>
          <w:rFonts w:hint="eastAsia"/>
          <w:color w:val="000000"/>
          <w:szCs w:val="21"/>
        </w:rPr>
        <w:t>_________</w:t>
      </w:r>
      <w:r>
        <w:rPr>
          <w:rFonts w:ascii="宋体" w:hAnsi="宋体" w:hint="eastAsia"/>
          <w:color w:val="000000"/>
          <w:szCs w:val="21"/>
        </w:rPr>
        <w:t>。</w:t>
      </w:r>
    </w:p>
    <w:p w14:paraId="61E4282C" w14:textId="4A6EF513" w:rsidR="004B6968" w:rsidRDefault="004B6968" w:rsidP="004B6968">
      <w:pPr>
        <w:spacing w:line="360" w:lineRule="auto"/>
        <w:ind w:left="315" w:hangingChars="150" w:hanging="315"/>
        <w:rPr>
          <w:rFonts w:ascii="宋体" w:hAnsi="宋体" w:hint="eastAsia"/>
          <w:color w:val="000000"/>
          <w:szCs w:val="21"/>
        </w:rPr>
      </w:pPr>
      <w:r>
        <w:rPr>
          <w:noProof/>
        </w:rPr>
        <mc:AlternateContent>
          <mc:Choice Requires="wpg">
            <w:drawing>
              <wp:anchor distT="0" distB="0" distL="114300" distR="114300" simplePos="0" relativeHeight="251670528" behindDoc="0" locked="0" layoutInCell="1" allowOverlap="1" wp14:anchorId="1849BCB3" wp14:editId="0C2BFE50">
                <wp:simplePos x="0" y="0"/>
                <wp:positionH relativeFrom="margin">
                  <wp:posOffset>3252470</wp:posOffset>
                </wp:positionH>
                <wp:positionV relativeFrom="paragraph">
                  <wp:posOffset>66040</wp:posOffset>
                </wp:positionV>
                <wp:extent cx="2706370" cy="1253490"/>
                <wp:effectExtent l="0" t="0" r="0" b="3810"/>
                <wp:wrapSquare wrapText="bothSides"/>
                <wp:docPr id="105" name="组合 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06370" cy="1253490"/>
                          <a:chOff x="9531" y="64994"/>
                          <a:chExt cx="4262" cy="1974"/>
                        </a:xfrm>
                      </wpg:grpSpPr>
                      <wpg:grpSp>
                        <wpg:cNvPr id="19" name="组合 19"/>
                        <wpg:cNvGrpSpPr/>
                        <wpg:grpSpPr>
                          <a:xfrm>
                            <a:off x="9531" y="65126"/>
                            <a:ext cx="4262" cy="1842"/>
                            <a:chOff x="10072" y="64704"/>
                            <a:chExt cx="4262" cy="1842"/>
                          </a:xfrm>
                        </wpg:grpSpPr>
                        <pic:pic xmlns:pic="http://schemas.openxmlformats.org/drawingml/2006/picture">
                          <pic:nvPicPr>
                            <pic:cNvPr id="18" name="图片 1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10072" y="64704"/>
                              <a:ext cx="4262" cy="1843"/>
                            </a:xfrm>
                            <a:prstGeom prst="rect">
                              <a:avLst/>
                            </a:prstGeom>
                            <a:noFill/>
                            <a:ln>
                              <a:noFill/>
                            </a:ln>
                          </pic:spPr>
                        </pic:pic>
                        <pic:pic xmlns:pic="http://schemas.openxmlformats.org/drawingml/2006/picture">
                          <pic:nvPicPr>
                            <pic:cNvPr id="17" name="图片 1"/>
                            <pic:cNvPicPr>
                              <a:picLocks noChangeAspect="1"/>
                            </pic:cNvPicPr>
                          </pic:nvPicPr>
                          <pic:blipFill>
                            <a:blip r:embed="rId39"/>
                            <a:stretch>
                              <a:fillRect/>
                            </a:stretch>
                          </pic:blipFill>
                          <pic:spPr>
                            <a:xfrm>
                              <a:off x="10111" y="64737"/>
                              <a:ext cx="2229" cy="1446"/>
                            </a:xfrm>
                            <a:prstGeom prst="rect">
                              <a:avLst/>
                            </a:prstGeom>
                            <a:noFill/>
                            <a:ln>
                              <a:noFill/>
                            </a:ln>
                          </pic:spPr>
                        </pic:pic>
                      </wpg:grpSp>
                      <wps:wsp>
                        <wps:cNvPr id="10" name="文本框 10"/>
                        <wps:cNvSpPr txBox="1"/>
                        <wps:spPr>
                          <a:xfrm>
                            <a:off x="11900" y="64994"/>
                            <a:ext cx="300" cy="421"/>
                          </a:xfrm>
                          <a:prstGeom prst="rect">
                            <a:avLst/>
                          </a:prstGeom>
                          <a:solidFill>
                            <a:sysClr val="window" lastClr="FFFFFF"/>
                          </a:solidFill>
                          <a:ln w="6350">
                            <a:noFill/>
                          </a:ln>
                          <a:effectLst/>
                        </wps:spPr>
                        <wps:txbx>
                          <w:txbxContent>
                            <w:p w14:paraId="538B613C" w14:textId="77777777" w:rsidR="004B6968" w:rsidRDefault="004B6968" w:rsidP="004B6968">
                              <w:pPr>
                                <w:rPr>
                                  <w:sz w:val="18"/>
                                  <w:szCs w:val="21"/>
                                </w:rPr>
                              </w:pPr>
                              <w:r>
                                <w:rPr>
                                  <w:rFonts w:cs="Times New Roman"/>
                                  <w:i/>
                                  <w:iCs/>
                                  <w:color w:val="000000"/>
                                  <w:sz w:val="18"/>
                                  <w:szCs w:val="18"/>
                                </w:rPr>
                                <w:t>p</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14:sizeRelH relativeFrom="page">
                  <wp14:pctWidth>0</wp14:pctWidth>
                </wp14:sizeRelH>
                <wp14:sizeRelV relativeFrom="page">
                  <wp14:pctHeight>0</wp14:pctHeight>
                </wp14:sizeRelV>
              </wp:anchor>
            </w:drawing>
          </mc:Choice>
          <mc:Fallback>
            <w:pict>
              <v:group w14:anchorId="1849BCB3" id="组合 212" o:spid="_x0000_s1651" style="position:absolute;left:0;text-align:left;margin-left:256.1pt;margin-top:5.2pt;width:213.1pt;height:98.7pt;z-index:251670528;mso-position-horizontal-relative:margin;mso-position-vertical-relative:text" coordorigin="9531,64994" coordsize="4262,19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">
                <v:group id="组合 19" o:spid="_x0000_s1652" style="position:absolute;left:9531;top:65126;width:4262;height:1842" coordorigin="10072,64704" coordsize="4262,1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图片 18" o:spid="_x0000_s1653" type="#_x0000_t75" style="position:absolute;left:10072;top:64704;width:4262;height:18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">
                    <v:imagedata r:id="rId40" o:title=""/>
                  </v:shape>
                  <v:shape id="图片 1" o:spid="_x0000_s1654" type="#_x0000_t75" style="position:absolute;left:10111;top:64737;width:2229;height:14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">
                    <v:imagedata r:id="rId41" o:title=""/>
                  </v:shape>
                </v:group>
                <v:shape id="文本框 10" o:spid="_x0000_s1655" type="#_x0000_t202" style="position:absolute;left:11900;top:64994;width:300;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" fillcolor="window" stroked="f" strokeweight=".5pt">
                  <v:textbox>
                    <w:txbxContent>
                      <w:p w14:paraId="538B613C" w14:textId="77777777" w:rsidR="004B6968" w:rsidRDefault="004B6968" w:rsidP="004B6968">
                        <w:pPr>
                          <w:rPr>
                            <w:sz w:val="18"/>
                            <w:szCs w:val="21"/>
                          </w:rPr>
                        </w:pPr>
                        <w:r>
                          <w:rPr>
                            <w:rFonts w:cs="Times New Roman"/>
                            <w:i/>
                            <w:iCs/>
                            <w:color w:val="000000"/>
                            <w:sz w:val="18"/>
                            <w:szCs w:val="18"/>
                          </w:rPr>
                          <w:t>p</w:t>
                        </w:r>
                      </w:p>
                    </w:txbxContent>
                  </v:textbox>
                </v:shape>
                <w10:wrap type="square" anchorx="margin"/>
              </v:group>
            </w:pict>
          </mc:Fallback>
        </mc:AlternateContent>
      </w:r>
      <w:r>
        <w:rPr>
          <w:rFonts w:cs="Times New Roman" w:hint="eastAsia"/>
          <w:color w:val="000000"/>
          <w:szCs w:val="22"/>
        </w:rPr>
        <w:t>6</w:t>
      </w:r>
      <w:r>
        <w:rPr>
          <w:rFonts w:cs="Times New Roman" w:hint="eastAsia"/>
          <w:color w:val="000000"/>
          <w:szCs w:val="22"/>
        </w:rPr>
        <w:t>．</w:t>
      </w:r>
      <w:r>
        <w:rPr>
          <w:rFonts w:cs="Times New Roman"/>
          <w:color w:val="000000"/>
          <w:szCs w:val="21"/>
        </w:rPr>
        <w:t>在</w:t>
      </w:r>
      <w:r>
        <w:rPr>
          <w:rFonts w:cs="Times New Roman" w:hint="eastAsia"/>
          <w:color w:val="000000"/>
          <w:szCs w:val="21"/>
        </w:rPr>
        <w:t>“</w:t>
      </w:r>
      <w:r>
        <w:rPr>
          <w:rFonts w:cs="Times New Roman"/>
          <w:color w:val="000000"/>
          <w:szCs w:val="21"/>
        </w:rPr>
        <w:t>探究等温情况下</w:t>
      </w:r>
      <w:r>
        <w:rPr>
          <w:rFonts w:cs="Times New Roman" w:hint="eastAsia"/>
          <w:color w:val="000000"/>
          <w:szCs w:val="21"/>
        </w:rPr>
        <w:t>一定质量</w:t>
      </w:r>
      <w:r>
        <w:rPr>
          <w:rFonts w:cs="Times New Roman"/>
          <w:color w:val="000000"/>
          <w:szCs w:val="21"/>
        </w:rPr>
        <w:t>气体压强与体积的关系</w:t>
      </w:r>
      <w:r>
        <w:rPr>
          <w:rFonts w:cs="Times New Roman" w:hint="eastAsia"/>
          <w:color w:val="000000"/>
          <w:szCs w:val="21"/>
        </w:rPr>
        <w:t>”</w:t>
      </w:r>
      <w:r>
        <w:rPr>
          <w:rFonts w:cs="Times New Roman"/>
          <w:color w:val="000000"/>
          <w:szCs w:val="21"/>
        </w:rPr>
        <w:t>实验中，装置如图（</w:t>
      </w:r>
      <w:r>
        <w:rPr>
          <w:rFonts w:cs="Times New Roman"/>
          <w:color w:val="000000"/>
          <w:szCs w:val="21"/>
        </w:rPr>
        <w:t>a</w:t>
      </w:r>
      <w:r>
        <w:rPr>
          <w:rFonts w:cs="Times New Roman"/>
          <w:color w:val="000000"/>
          <w:szCs w:val="21"/>
        </w:rPr>
        <w:t>）</w:t>
      </w:r>
      <w:r>
        <w:rPr>
          <w:rFonts w:cs="Times New Roman" w:hint="eastAsia"/>
          <w:color w:val="000000"/>
          <w:szCs w:val="21"/>
        </w:rPr>
        <w:t>，从图示位置推入活塞注射器，</w:t>
      </w:r>
      <w:r>
        <w:rPr>
          <w:rFonts w:cs="Times New Roman"/>
          <w:color w:val="000000"/>
          <w:szCs w:val="21"/>
        </w:rPr>
        <w:t>实验得到的</w:t>
      </w:r>
      <w:r>
        <w:rPr>
          <w:rFonts w:cs="Times New Roman"/>
          <w:i/>
          <w:iCs/>
          <w:color w:val="000000"/>
          <w:szCs w:val="21"/>
        </w:rPr>
        <w:t>p-V</w:t>
      </w:r>
      <w:r>
        <w:rPr>
          <w:rFonts w:cs="Times New Roman"/>
          <w:color w:val="000000"/>
          <w:szCs w:val="21"/>
        </w:rPr>
        <w:t>图像如图（</w:t>
      </w:r>
      <w:r>
        <w:rPr>
          <w:rFonts w:cs="Times New Roman"/>
          <w:color w:val="000000"/>
          <w:szCs w:val="21"/>
        </w:rPr>
        <w:t>b</w:t>
      </w:r>
      <w:r>
        <w:rPr>
          <w:rFonts w:cs="Times New Roman"/>
          <w:color w:val="000000"/>
          <w:szCs w:val="21"/>
        </w:rPr>
        <w:t>）</w:t>
      </w:r>
      <w:r>
        <w:rPr>
          <w:rFonts w:cs="Times New Roman" w:hint="eastAsia"/>
          <w:color w:val="000000"/>
          <w:szCs w:val="21"/>
        </w:rPr>
        <w:t>，图中</w:t>
      </w:r>
      <w:r>
        <w:rPr>
          <w:rFonts w:cs="Times New Roman"/>
          <w:color w:val="000000"/>
          <w:szCs w:val="21"/>
        </w:rPr>
        <w:t>实线为实验数据拟合</w:t>
      </w:r>
      <w:r>
        <w:rPr>
          <w:rFonts w:cs="Times New Roman" w:hint="eastAsia"/>
          <w:color w:val="000000"/>
          <w:szCs w:val="21"/>
        </w:rPr>
        <w:t>线</w:t>
      </w:r>
      <w:r>
        <w:rPr>
          <w:rFonts w:cs="Times New Roman"/>
          <w:color w:val="000000"/>
          <w:szCs w:val="21"/>
        </w:rPr>
        <w:t>，虚线为</w:t>
      </w:r>
      <w:r>
        <w:rPr>
          <w:rFonts w:ascii="宋体" w:hAnsi="宋体" w:hint="eastAsia"/>
          <w:color w:val="000000"/>
          <w:szCs w:val="21"/>
        </w:rPr>
        <w:t>参考双曲线</w:t>
      </w:r>
      <w:r>
        <w:rPr>
          <w:rFonts w:cs="Times New Roman" w:hint="eastAsia"/>
          <w:color w:val="000000"/>
          <w:szCs w:val="21"/>
        </w:rPr>
        <w:t>，造成这一现象的</w:t>
      </w:r>
      <w:r>
        <w:rPr>
          <w:rFonts w:cs="Times New Roman"/>
          <w:color w:val="000000"/>
          <w:szCs w:val="21"/>
        </w:rPr>
        <w:t>可能原因是</w:t>
      </w:r>
      <w:r>
        <w:rPr>
          <w:rFonts w:cs="Times New Roman" w:hint="eastAsia"/>
          <w:color w:val="000000"/>
          <w:szCs w:val="21"/>
        </w:rPr>
        <w:t>_________</w:t>
      </w:r>
      <w:r>
        <w:rPr>
          <w:rFonts w:cs="Times New Roman" w:hint="eastAsia"/>
          <w:color w:val="000000"/>
          <w:szCs w:val="21"/>
        </w:rPr>
        <w:t>。（多选）</w:t>
      </w:r>
    </w:p>
    <w:p w14:paraId="08E60B6F" w14:textId="77777777" w:rsidR="004B6968" w:rsidRDefault="004B6968" w:rsidP="004B6968">
      <w:pPr>
        <w:tabs>
          <w:tab w:val="left" w:pos="2520"/>
          <w:tab w:val="left" w:pos="4620"/>
          <w:tab w:val="left" w:pos="6720"/>
        </w:tabs>
        <w:spacing w:line="360" w:lineRule="auto"/>
        <w:ind w:firstLineChars="150" w:firstLine="315"/>
        <w:rPr>
          <w:rFonts w:cs="Times New Roman"/>
          <w:color w:val="000000"/>
          <w:szCs w:val="21"/>
        </w:rPr>
      </w:pPr>
      <w:r>
        <w:rPr>
          <w:rFonts w:cs="Times New Roman" w:hint="eastAsia"/>
          <w:color w:val="000000"/>
          <w:szCs w:val="21"/>
        </w:rPr>
        <w:t>A</w:t>
      </w:r>
      <w:r>
        <w:rPr>
          <w:rFonts w:cs="Times New Roman" w:hint="eastAsia"/>
          <w:color w:val="000000"/>
          <w:szCs w:val="21"/>
        </w:rPr>
        <w:t>．实验过程中环境温度降低</w:t>
      </w:r>
    </w:p>
    <w:p w14:paraId="7C5166EE" w14:textId="77777777" w:rsidR="004B6968" w:rsidRDefault="004B6968" w:rsidP="004B6968">
      <w:pPr>
        <w:tabs>
          <w:tab w:val="left" w:pos="2520"/>
          <w:tab w:val="left" w:pos="4620"/>
          <w:tab w:val="left" w:pos="6720"/>
        </w:tabs>
        <w:spacing w:line="360" w:lineRule="auto"/>
        <w:ind w:firstLineChars="150" w:firstLine="315"/>
        <w:rPr>
          <w:rFonts w:cs="Times New Roman"/>
          <w:color w:val="000000"/>
          <w:szCs w:val="21"/>
        </w:rPr>
      </w:pPr>
      <w:r>
        <w:rPr>
          <w:rFonts w:cs="Times New Roman" w:hint="eastAsia"/>
          <w:color w:val="000000"/>
          <w:szCs w:val="21"/>
        </w:rPr>
        <w:t>B</w:t>
      </w:r>
      <w:r>
        <w:rPr>
          <w:rFonts w:cs="Times New Roman" w:hint="eastAsia"/>
          <w:color w:val="000000"/>
          <w:szCs w:val="21"/>
        </w:rPr>
        <w:t>．推入注射器活塞时速度过快</w:t>
      </w:r>
    </w:p>
    <w:p w14:paraId="59E6AED9" w14:textId="77777777" w:rsidR="004B6968" w:rsidRDefault="004B6968" w:rsidP="004B6968">
      <w:pPr>
        <w:tabs>
          <w:tab w:val="left" w:pos="2520"/>
          <w:tab w:val="left" w:pos="4620"/>
          <w:tab w:val="left" w:pos="6720"/>
        </w:tabs>
        <w:spacing w:line="360" w:lineRule="auto"/>
        <w:ind w:firstLineChars="150" w:firstLine="315"/>
        <w:rPr>
          <w:rFonts w:cs="Times New Roman"/>
          <w:color w:val="000000"/>
          <w:szCs w:val="21"/>
        </w:rPr>
      </w:pPr>
      <w:r>
        <w:rPr>
          <w:rFonts w:cs="Times New Roman" w:hint="eastAsia"/>
          <w:color w:val="000000"/>
          <w:szCs w:val="21"/>
        </w:rPr>
        <w:t>C</w:t>
      </w:r>
      <w:r>
        <w:rPr>
          <w:rFonts w:cs="Times New Roman" w:hint="eastAsia"/>
          <w:color w:val="000000"/>
          <w:szCs w:val="21"/>
        </w:rPr>
        <w:t>．注射器内部分气体向外泄漏</w:t>
      </w:r>
    </w:p>
    <w:p w14:paraId="01CE9460" w14:textId="77777777" w:rsidR="004B6968" w:rsidRDefault="004B6968" w:rsidP="004B6968">
      <w:pPr>
        <w:tabs>
          <w:tab w:val="left" w:pos="2520"/>
          <w:tab w:val="left" w:pos="4620"/>
          <w:tab w:val="left" w:pos="6720"/>
        </w:tabs>
        <w:spacing w:line="360" w:lineRule="auto"/>
        <w:ind w:firstLineChars="150" w:firstLine="315"/>
        <w:rPr>
          <w:rFonts w:cs="Times New Roman"/>
          <w:color w:val="000000"/>
          <w:szCs w:val="21"/>
        </w:rPr>
      </w:pPr>
      <w:r>
        <w:rPr>
          <w:rFonts w:cs="Times New Roman" w:hint="eastAsia"/>
          <w:color w:val="000000"/>
          <w:szCs w:val="21"/>
        </w:rPr>
        <w:t>D</w:t>
      </w:r>
      <w:r>
        <w:rPr>
          <w:rFonts w:cs="Times New Roman" w:hint="eastAsia"/>
          <w:color w:val="000000"/>
          <w:szCs w:val="21"/>
        </w:rPr>
        <w:t>．</w:t>
      </w:r>
      <w:r>
        <w:rPr>
          <w:rFonts w:cs="Times New Roman"/>
          <w:color w:val="000000"/>
          <w:szCs w:val="21"/>
        </w:rPr>
        <w:t>操作时用手握住了注射器</w:t>
      </w:r>
      <w:r>
        <w:rPr>
          <w:rFonts w:cs="Times New Roman" w:hint="eastAsia"/>
          <w:color w:val="000000"/>
          <w:szCs w:val="21"/>
        </w:rPr>
        <w:t>封闭</w:t>
      </w:r>
      <w:r>
        <w:rPr>
          <w:rFonts w:cs="Times New Roman"/>
          <w:color w:val="000000"/>
          <w:szCs w:val="21"/>
        </w:rPr>
        <w:t>气体的部分</w:t>
      </w:r>
    </w:p>
    <w:p w14:paraId="6D1EDCAC" w14:textId="77777777" w:rsidR="004B6968" w:rsidRDefault="004B6968" w:rsidP="004B6968">
      <w:pPr>
        <w:adjustRightInd w:val="0"/>
        <w:spacing w:beforeLines="100" w:before="312" w:line="360" w:lineRule="auto"/>
        <w:jc w:val="center"/>
        <w:rPr>
          <w:rFonts w:eastAsia="黑体" w:cs="黑体"/>
          <w:bCs/>
          <w:color w:val="000000"/>
          <w:sz w:val="24"/>
          <w:szCs w:val="21"/>
          <w:shd w:val="clear" w:color="auto" w:fill="FFFFFF"/>
          <w:lang w:bidi="ar"/>
        </w:rPr>
      </w:pPr>
      <w:r>
        <w:rPr>
          <w:rFonts w:eastAsia="黑体" w:cs="黑体" w:hint="eastAsia"/>
          <w:bCs/>
          <w:color w:val="000000"/>
          <w:sz w:val="24"/>
          <w:szCs w:val="21"/>
          <w:shd w:val="clear" w:color="auto" w:fill="FFFFFF"/>
          <w:lang w:bidi="ar"/>
        </w:rPr>
        <w:t>五</w:t>
      </w:r>
      <w:r>
        <w:rPr>
          <w:rFonts w:eastAsia="黑体" w:cs="黑体" w:hint="eastAsia"/>
          <w:bCs/>
          <w:color w:val="000000"/>
          <w:sz w:val="24"/>
          <w:szCs w:val="21"/>
          <w:shd w:val="clear" w:color="auto" w:fill="FFFFFF"/>
          <w:lang w:bidi="ar"/>
        </w:rPr>
        <w:t xml:space="preserve"> </w:t>
      </w:r>
      <w:r>
        <w:rPr>
          <w:rFonts w:eastAsia="黑体" w:cs="黑体"/>
          <w:bCs/>
          <w:color w:val="000000"/>
          <w:sz w:val="24"/>
          <w:szCs w:val="21"/>
          <w:shd w:val="clear" w:color="auto" w:fill="FFFFFF"/>
          <w:lang w:bidi="ar"/>
        </w:rPr>
        <w:t xml:space="preserve"> </w:t>
      </w:r>
      <w:r>
        <w:rPr>
          <w:rFonts w:eastAsia="黑体" w:cs="黑体" w:hint="eastAsia"/>
          <w:bCs/>
          <w:color w:val="000000"/>
          <w:sz w:val="24"/>
          <w:szCs w:val="21"/>
          <w:shd w:val="clear" w:color="auto" w:fill="FFFFFF"/>
          <w:lang w:bidi="ar"/>
        </w:rPr>
        <w:t>波浪能发电平台</w:t>
      </w:r>
    </w:p>
    <w:p w14:paraId="54049C5C" w14:textId="77777777" w:rsidR="004B6968" w:rsidRDefault="004B6968" w:rsidP="004B6968">
      <w:pPr>
        <w:spacing w:afterLines="50" w:after="156" w:line="360" w:lineRule="auto"/>
        <w:ind w:firstLineChars="200" w:firstLine="420"/>
        <w:rPr>
          <w:rFonts w:eastAsia="楷体" w:cs="楷体"/>
          <w:color w:val="000000"/>
          <w:szCs w:val="21"/>
        </w:rPr>
      </w:pPr>
      <w:r>
        <w:rPr>
          <w:rFonts w:eastAsia="楷体" w:cs="楷体" w:hint="eastAsia"/>
          <w:color w:val="000000"/>
          <w:szCs w:val="21"/>
        </w:rPr>
        <w:t>波浪能是一种蕴含在海洋中的可再生能源。我国自主研发的兆瓦级漂浮式波浪能发电装置“南鲲”号在珠海投入运行，标志着我国波浪能发电技术水平又上了一个台阶。</w:t>
      </w:r>
    </w:p>
    <w:p w14:paraId="4FEF5927" w14:textId="77777777" w:rsidR="004B6968" w:rsidRDefault="004B6968" w:rsidP="004B6968">
      <w:pPr>
        <w:spacing w:line="360" w:lineRule="auto"/>
        <w:ind w:left="315" w:hangingChars="150" w:hanging="315"/>
        <w:rPr>
          <w:rFonts w:cs="Times New Roman"/>
          <w:color w:val="000000"/>
          <w:szCs w:val="21"/>
        </w:rPr>
      </w:pPr>
      <w:r>
        <w:rPr>
          <w:rFonts w:cs="Times New Roman" w:hint="eastAsia"/>
          <w:color w:val="000000"/>
          <w:szCs w:val="21"/>
        </w:rPr>
        <w:t>1</w:t>
      </w:r>
      <w:r>
        <w:rPr>
          <w:rFonts w:cs="Times New Roman" w:hint="eastAsia"/>
          <w:color w:val="000000"/>
          <w:szCs w:val="22"/>
        </w:rPr>
        <w:t>．</w:t>
      </w:r>
      <w:r>
        <w:rPr>
          <w:rFonts w:cs="Times New Roman"/>
          <w:color w:val="000000"/>
          <w:szCs w:val="21"/>
        </w:rPr>
        <w:t>一列水平向右传播的水波</w:t>
      </w:r>
      <w:r>
        <w:rPr>
          <w:rFonts w:ascii="宋体" w:hAnsi="宋体" w:hint="eastAsia"/>
          <w:color w:val="000000"/>
        </w:rPr>
        <w:t>（</w:t>
      </w:r>
      <w:r>
        <w:rPr>
          <w:rFonts w:cs="Times New Roman"/>
          <w:color w:val="000000"/>
          <w:szCs w:val="21"/>
        </w:rPr>
        <w:t>可视为简谐横波</w:t>
      </w:r>
      <w:r>
        <w:rPr>
          <w:rFonts w:ascii="宋体" w:hAnsi="宋体" w:hint="eastAsia"/>
          <w:color w:val="000000"/>
        </w:rPr>
        <w:t>）</w:t>
      </w:r>
      <w:r>
        <w:rPr>
          <w:rFonts w:cs="Times New Roman" w:hint="eastAsia"/>
          <w:color w:val="000000"/>
          <w:szCs w:val="21"/>
        </w:rPr>
        <w:t>，波长为</w:t>
      </w:r>
      <w:r>
        <w:rPr>
          <w:rFonts w:cs="Times New Roman" w:hint="eastAsia"/>
          <w:color w:val="000000"/>
          <w:szCs w:val="21"/>
        </w:rPr>
        <w:t>20</w:t>
      </w:r>
      <w:r>
        <w:rPr>
          <w:rFonts w:cs="Times New Roman"/>
          <w:color w:val="000000"/>
          <w:szCs w:val="21"/>
        </w:rPr>
        <w:t xml:space="preserve"> </w:t>
      </w:r>
      <w:r>
        <w:rPr>
          <w:rFonts w:cs="Times New Roman" w:hint="eastAsia"/>
          <w:color w:val="000000"/>
          <w:szCs w:val="21"/>
        </w:rPr>
        <w:t>m</w:t>
      </w:r>
      <w:r>
        <w:rPr>
          <w:rFonts w:cs="Times New Roman"/>
          <w:color w:val="000000"/>
          <w:szCs w:val="21"/>
        </w:rPr>
        <w:t>。</w:t>
      </w:r>
      <w:r>
        <w:rPr>
          <w:rFonts w:cs="Times New Roman"/>
          <w:i/>
          <w:iCs/>
          <w:color w:val="000000"/>
          <w:szCs w:val="21"/>
        </w:rPr>
        <w:t>t</w:t>
      </w:r>
      <w:r>
        <w:rPr>
          <w:rFonts w:cs="Times New Roman" w:hint="eastAsia"/>
          <w:color w:val="000000"/>
          <w:szCs w:val="21"/>
        </w:rPr>
        <w:t>＝</w:t>
      </w:r>
      <w:r>
        <w:rPr>
          <w:rFonts w:cs="Times New Roman"/>
          <w:color w:val="000000"/>
          <w:szCs w:val="21"/>
        </w:rPr>
        <w:t>0</w:t>
      </w:r>
      <w:r>
        <w:rPr>
          <w:rFonts w:cs="Times New Roman"/>
          <w:color w:val="000000"/>
          <w:szCs w:val="21"/>
        </w:rPr>
        <w:t>时刻，水面上一漂浮</w:t>
      </w:r>
      <w:r>
        <w:rPr>
          <w:rFonts w:cs="Times New Roman" w:hint="eastAsia"/>
          <w:color w:val="000000"/>
          <w:szCs w:val="21"/>
        </w:rPr>
        <w:t>小</w:t>
      </w:r>
      <w:r>
        <w:rPr>
          <w:rFonts w:cs="Times New Roman"/>
          <w:color w:val="000000"/>
          <w:szCs w:val="21"/>
        </w:rPr>
        <w:t>物块位于波峰处</w:t>
      </w:r>
      <w:r>
        <w:rPr>
          <w:rFonts w:cs="Times New Roman" w:hint="eastAsia"/>
          <w:color w:val="000000"/>
          <w:szCs w:val="21"/>
        </w:rPr>
        <w:t>，如图所示。</w:t>
      </w:r>
      <w:r>
        <w:rPr>
          <w:rFonts w:cs="Times New Roman"/>
          <w:color w:val="000000"/>
          <w:szCs w:val="21"/>
        </w:rPr>
        <w:t>经过</w:t>
      </w:r>
      <w:r>
        <w:rPr>
          <w:rFonts w:cs="Times New Roman"/>
          <w:color w:val="000000"/>
          <w:szCs w:val="21"/>
        </w:rPr>
        <w:t>Δ</w:t>
      </w:r>
      <w:r>
        <w:rPr>
          <w:rFonts w:cs="Times New Roman"/>
          <w:i/>
          <w:iCs/>
          <w:color w:val="000000"/>
          <w:szCs w:val="21"/>
        </w:rPr>
        <w:t>t</w:t>
      </w:r>
      <w:r>
        <w:rPr>
          <w:rFonts w:cs="Times New Roman" w:hint="eastAsia"/>
          <w:color w:val="000000"/>
          <w:szCs w:val="21"/>
        </w:rPr>
        <w:t>＝</w:t>
      </w:r>
      <w:r>
        <w:rPr>
          <w:rFonts w:cs="Times New Roman"/>
          <w:color w:val="000000"/>
          <w:szCs w:val="21"/>
        </w:rPr>
        <w:t>2 s</w:t>
      </w:r>
      <w:r>
        <w:rPr>
          <w:rFonts w:cs="Times New Roman"/>
          <w:color w:val="000000"/>
          <w:szCs w:val="21"/>
        </w:rPr>
        <w:t>，该物块运动至波谷位置。求该波波速</w:t>
      </w:r>
      <w:r>
        <w:rPr>
          <w:rFonts w:cs="Times New Roman" w:hint="eastAsia"/>
          <w:color w:val="000000"/>
          <w:szCs w:val="21"/>
        </w:rPr>
        <w:t>的</w:t>
      </w:r>
      <w:r>
        <w:rPr>
          <w:rFonts w:cs="Times New Roman"/>
          <w:color w:val="000000"/>
          <w:szCs w:val="21"/>
        </w:rPr>
        <w:t>可能大小。</w:t>
      </w:r>
    </w:p>
    <w:p w14:paraId="2C3BFDF1" w14:textId="2884ED3D" w:rsidR="004B6968" w:rsidRDefault="004B6968" w:rsidP="004B6968">
      <w:pPr>
        <w:spacing w:after="200"/>
        <w:jc w:val="right"/>
        <w:rPr>
          <w:color w:val="000000"/>
        </w:rPr>
      </w:pPr>
      <w:r>
        <w:rPr>
          <w:noProof/>
        </w:rPr>
        <mc:AlternateContent>
          <mc:Choice Requires="wpg">
            <w:drawing>
              <wp:inline distT="0" distB="0" distL="0" distR="0" wp14:anchorId="5FD8E0E3" wp14:editId="55869EBF">
                <wp:extent cx="2124075" cy="969010"/>
                <wp:effectExtent l="0" t="0" r="28575" b="21590"/>
                <wp:docPr id="103" name="组合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24075" cy="969010"/>
                          <a:chOff x="4100" y="347299"/>
                          <a:chExt cx="3345" cy="1526"/>
                        </a:xfrm>
                      </wpg:grpSpPr>
                      <wpg:grpSp>
                        <wpg:cNvPr id="104" name="Group 76"/>
                        <wpg:cNvGrpSpPr/>
                        <wpg:grpSpPr>
                          <a:xfrm>
                            <a:off x="4563" y="347820"/>
                            <a:ext cx="2340" cy="1005"/>
                            <a:chOff x="6510" y="8463"/>
                            <a:chExt cx="2340" cy="920"/>
                          </a:xfrm>
                        </wpg:grpSpPr>
                        <wps:wsp>
                          <wps:cNvPr id="291677" name="未知"/>
                          <wps:cNvSpPr/>
                          <wps:spPr bwMode="auto">
                            <a:xfrm>
                              <a:off x="6510" y="8489"/>
                              <a:ext cx="2340" cy="894"/>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12700" cmpd="sng">
                              <a:solidFill>
                                <a:srgbClr val="000000"/>
                              </a:solidFill>
                              <a:round/>
                            </a:ln>
                          </wps:spPr>
                          <wps:bodyPr rot="0" vert="horz" wrap="square" lIns="91440" tIns="45720" rIns="91440" bIns="45720" anchor="t" anchorCtr="0" upright="1">
                            <a:noAutofit/>
                          </wps:bodyPr>
                        </wps:wsp>
                        <wps:wsp>
                          <wps:cNvPr id="291686" name="Oval 69"/>
                          <wps:cNvSpPr>
                            <a:spLocks noChangeArrowheads="1"/>
                          </wps:cNvSpPr>
                          <wps:spPr bwMode="auto">
                            <a:xfrm>
                              <a:off x="6864" y="8463"/>
                              <a:ext cx="50" cy="4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4" name="文本框 2"/>
                        <wps:cNvSpPr txBox="1">
                          <a:spLocks noChangeArrowheads="1"/>
                        </wps:cNvSpPr>
                        <wps:spPr bwMode="auto">
                          <a:xfrm>
                            <a:off x="7131" y="347764"/>
                            <a:ext cx="219" cy="327"/>
                          </a:xfrm>
                          <a:prstGeom prst="rect">
                            <a:avLst/>
                          </a:prstGeom>
                          <a:noFill/>
                          <a:ln w="9525">
                            <a:noFill/>
                            <a:miter lim="800000"/>
                          </a:ln>
                        </wps:spPr>
                        <wps:txbx>
                          <w:txbxContent>
                            <w:p w14:paraId="11B0B8DC" w14:textId="77777777" w:rsidR="004B6968" w:rsidRDefault="004B6968" w:rsidP="004B6968">
                              <w:pPr>
                                <w:rPr>
                                  <w:rFonts w:ascii="Book Antiqua" w:hAnsi="Book Antiqua"/>
                                  <w:i/>
                                  <w:sz w:val="18"/>
                                  <w:szCs w:val="18"/>
                                </w:rPr>
                              </w:pPr>
                              <w:r>
                                <w:rPr>
                                  <w:rFonts w:ascii="Book Antiqua" w:hAnsi="Book Antiqua"/>
                                  <w:i/>
                                  <w:sz w:val="18"/>
                                  <w:szCs w:val="18"/>
                                </w:rPr>
                                <w:t>v</w:t>
                              </w:r>
                            </w:p>
                          </w:txbxContent>
                        </wps:txbx>
                        <wps:bodyPr rot="0" vert="horz" wrap="none" lIns="36000" tIns="0" rIns="36000" bIns="0" anchor="t" anchorCtr="0">
                          <a:spAutoFit/>
                        </wps:bodyPr>
                      </wps:wsp>
                      <wps:wsp>
                        <wps:cNvPr id="5" name="直接连接符 5"/>
                        <wps:cNvCnPr/>
                        <wps:spPr>
                          <a:xfrm flipH="1">
                            <a:off x="4934" y="347481"/>
                            <a:ext cx="3" cy="322"/>
                          </a:xfrm>
                          <a:prstGeom prst="line">
                            <a:avLst/>
                          </a:prstGeom>
                          <a:noFill/>
                          <a:ln w="9525" cap="flat" cmpd="sng" algn="ctr">
                            <a:solidFill>
                              <a:sysClr val="windowText" lastClr="000000"/>
                            </a:solidFill>
                            <a:prstDash val="solid"/>
                            <a:miter lim="800000"/>
                          </a:ln>
                          <a:effectLst/>
                        </wps:spPr>
                        <wps:bodyPr/>
                      </wps:wsp>
                      <wps:wsp>
                        <wps:cNvPr id="6" name="直接连接符 6"/>
                        <wps:cNvCnPr/>
                        <wps:spPr>
                          <a:xfrm flipH="1" flipV="1">
                            <a:off x="4916" y="347636"/>
                            <a:ext cx="1598" cy="7"/>
                          </a:xfrm>
                          <a:prstGeom prst="line">
                            <a:avLst/>
                          </a:prstGeom>
                          <a:noFill/>
                          <a:ln w="9525" cap="flat" cmpd="sng" algn="ctr">
                            <a:solidFill>
                              <a:sysClr val="windowText" lastClr="000000"/>
                            </a:solidFill>
                            <a:prstDash val="solid"/>
                            <a:miter lim="800000"/>
                            <a:headEnd type="triangle" w="sm" len="med"/>
                            <a:tailEnd type="triangle" w="sm" len="med"/>
                          </a:ln>
                          <a:effectLst/>
                        </wps:spPr>
                        <wps:bodyPr/>
                      </wps:wsp>
                      <wps:wsp>
                        <wps:cNvPr id="16" name="直接连接符 7"/>
                        <wps:cNvCnPr/>
                        <wps:spPr>
                          <a:xfrm>
                            <a:off x="6505" y="347473"/>
                            <a:ext cx="3" cy="339"/>
                          </a:xfrm>
                          <a:prstGeom prst="line">
                            <a:avLst/>
                          </a:prstGeom>
                          <a:noFill/>
                          <a:ln w="9525" cap="flat" cmpd="sng" algn="ctr">
                            <a:solidFill>
                              <a:sysClr val="windowText" lastClr="000000"/>
                            </a:solidFill>
                            <a:prstDash val="solid"/>
                            <a:miter lim="800000"/>
                          </a:ln>
                          <a:effectLst/>
                        </wps:spPr>
                        <wps:bodyPr/>
                      </wps:wsp>
                      <wps:wsp>
                        <wps:cNvPr id="79" name="Text Box 1537"/>
                        <wps:cNvSpPr txBox="1">
                          <a:spLocks noChangeArrowheads="1"/>
                        </wps:cNvSpPr>
                        <wps:spPr bwMode="auto">
                          <a:xfrm>
                            <a:off x="5424" y="347299"/>
                            <a:ext cx="687" cy="334"/>
                          </a:xfrm>
                          <a:prstGeom prst="rect">
                            <a:avLst/>
                          </a:prstGeom>
                          <a:noFill/>
                          <a:ln>
                            <a:noFill/>
                          </a:ln>
                        </wps:spPr>
                        <wps:txbx>
                          <w:txbxContent>
                            <w:p w14:paraId="661DCCAE" w14:textId="77777777" w:rsidR="004B6968" w:rsidRDefault="004B6968" w:rsidP="004B6968">
                              <w:pPr>
                                <w:ind w:firstLineChars="50" w:firstLine="90"/>
                                <w:rPr>
                                  <w:sz w:val="18"/>
                                  <w:szCs w:val="18"/>
                                </w:rPr>
                              </w:pPr>
                              <w:r>
                                <w:rPr>
                                  <w:rFonts w:hint="eastAsia"/>
                                  <w:sz w:val="18"/>
                                  <w:szCs w:val="18"/>
                                </w:rPr>
                                <w:t>2</w:t>
                              </w:r>
                              <w:r>
                                <w:rPr>
                                  <w:sz w:val="18"/>
                                  <w:szCs w:val="18"/>
                                </w:rPr>
                                <w:t>0 m</w:t>
                              </w:r>
                            </w:p>
                          </w:txbxContent>
                        </wps:txbx>
                        <wps:bodyPr rot="0" vert="horz" wrap="square" lIns="0" tIns="0" rIns="0" bIns="0" anchor="t" anchorCtr="0" upright="1">
                          <a:noAutofit/>
                        </wps:bodyPr>
                      </wps:wsp>
                      <wps:wsp>
                        <wps:cNvPr id="100" name="Line 36"/>
                        <wps:cNvCnPr>
                          <a:cxnSpLocks noChangeShapeType="1"/>
                        </wps:cNvCnPr>
                        <wps:spPr bwMode="auto">
                          <a:xfrm>
                            <a:off x="7108" y="348039"/>
                            <a:ext cx="337" cy="0"/>
                          </a:xfrm>
                          <a:prstGeom prst="line">
                            <a:avLst/>
                          </a:prstGeom>
                          <a:noFill/>
                          <a:ln w="9525">
                            <a:solidFill>
                              <a:srgbClr val="000000"/>
                            </a:solidFill>
                            <a:round/>
                            <a:tailEnd type="triangle" w="sm" len="med"/>
                          </a:ln>
                        </wps:spPr>
                        <wps:bodyPr/>
                      </wps:wsp>
                      <wps:wsp>
                        <wps:cNvPr id="101" name="文本框 2"/>
                        <wps:cNvSpPr txBox="1">
                          <a:spLocks noChangeArrowheads="1"/>
                        </wps:cNvSpPr>
                        <wps:spPr bwMode="auto">
                          <a:xfrm>
                            <a:off x="4100" y="347436"/>
                            <a:ext cx="669" cy="327"/>
                          </a:xfrm>
                          <a:prstGeom prst="rect">
                            <a:avLst/>
                          </a:prstGeom>
                          <a:noFill/>
                          <a:ln w="9525">
                            <a:noFill/>
                            <a:miter lim="800000"/>
                          </a:ln>
                        </wps:spPr>
                        <wps:txbx>
                          <w:txbxContent>
                            <w:p w14:paraId="24F9B481" w14:textId="77777777" w:rsidR="004B6968" w:rsidRDefault="004B6968" w:rsidP="004B6968">
                              <w:pPr>
                                <w:jc w:val="center"/>
                                <w:rPr>
                                  <w:sz w:val="18"/>
                                  <w:szCs w:val="18"/>
                                  <w:vertAlign w:val="subscript"/>
                                </w:rPr>
                              </w:pPr>
                              <w:r>
                                <w:rPr>
                                  <w:rFonts w:hint="eastAsia"/>
                                  <w:sz w:val="18"/>
                                  <w:szCs w:val="18"/>
                                </w:rPr>
                                <w:t>小物块</w:t>
                              </w:r>
                            </w:p>
                          </w:txbxContent>
                        </wps:txbx>
                        <wps:bodyPr rot="0" vert="horz" wrap="none" lIns="36000" tIns="0" rIns="36000" bIns="0" anchor="t" anchorCtr="0">
                          <a:spAutoFit/>
                        </wps:bodyPr>
                      </wps:wsp>
                      <wps:wsp>
                        <wps:cNvPr id="102" name="直接连接符 17"/>
                        <wps:cNvCnPr>
                          <a:endCxn id="291686" idx="5"/>
                        </wps:cNvCnPr>
                        <wps:spPr>
                          <a:xfrm>
                            <a:off x="4499" y="347687"/>
                            <a:ext cx="461" cy="176"/>
                          </a:xfrm>
                          <a:prstGeom prst="line">
                            <a:avLst/>
                          </a:prstGeom>
                          <a:noFill/>
                          <a:ln w="6350" cap="flat" cmpd="sng" algn="ctr">
                            <a:solidFill>
                              <a:sysClr val="windowText" lastClr="000000"/>
                            </a:solidFill>
                            <a:prstDash val="dash"/>
                            <a:miter lim="800000"/>
                          </a:ln>
                          <a:effectLst/>
                        </wps:spPr>
                        <wps:bodyPr/>
                      </wps:wsp>
                    </wpg:wgp>
                  </a:graphicData>
                </a:graphic>
              </wp:inline>
            </w:drawing>
          </mc:Choice>
          <mc:Fallback>
            <w:pict>
              <v:group w14:anchorId="5FD8E0E3" id="组合 210" o:spid="_x0000_s1656" style="width:167.25pt;height:76.3pt;mso-position-horizontal-relative:char;mso-position-vertical-relative:line" coordorigin="4100,347299" coordsize="3345,1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">
                <v:group id="Group 76" o:spid="_x0000_s1657" style="position:absolute;left:4563;top:347820;width:2340;height:1005" coordorigin="6510,8463" coordsize="2340,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shape id="未知" o:spid="_x0000_s1658" style="position:absolute;left:6510;top:8489;width:2340;height:894;visibility:visible;mso-wrap-style:square;v-text-anchor:top" coordsize="108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67,289,200,347c10833,2057,10816,2028,10800,1999e" filled="f" strokeweight="1pt">
                    <v:path arrowok="t" o:connecttype="custom" o:connectlocs="0,447;43,369;86,294;130,224;173,160;216,105;259,60;302,27;346,7;389,0;432,7;475,27;518,60;562,105;605,160;648,224;691,294;734,369;778,447;821,525;864,600;907,671;950,734;994,789;1037,834;1080,867;1123,887;1166,894;1210,887;1253,867;1296,834;1339,789;1382,734;1426,671;1469,600;1512,525;1555,447;1598,369;1642,294;1685,224;1728,160;1771,105;1814,60;1858,27;1901,7;1944,0;1987,7;2030,27;2074,60;2117,105;2160,160;2203,224;2246,294;2290,369;2333,447;2333,447" o:connectangles="0,0,0,0,0,0,0,0,0,0,0,0,0,0,0,0,0,0,0,0,0,0,0,0,0,0,0,0,0,0,0,0,0,0,0,0,0,0,0,0,0,0,0,0,0,0,0,0,0,0,0,0,0,0,0,0"/>
                  </v:shape>
                  <v:oval id="Oval 69" o:spid="_x0000_s1659" style="position:absolute;left:6864;top:8463;width:50;height: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" fillcolor="black"/>
                </v:group>
                <v:shape id="文本框 2" o:spid="_x0000_s1660" type="#_x0000_t202" style="position:absolute;left:7131;top:347764;width:219;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" filled="f" stroked="f">
                  <v:textbox style="mso-fit-shape-to-text:t" inset="1mm,0,1mm,0">
                    <w:txbxContent>
                      <w:p w14:paraId="11B0B8DC" w14:textId="77777777" w:rsidR="004B6968" w:rsidRDefault="004B6968" w:rsidP="004B6968">
                        <w:pPr>
                          <w:rPr>
                            <w:rFonts w:ascii="Book Antiqua" w:hAnsi="Book Antiqua"/>
                            <w:i/>
                            <w:sz w:val="18"/>
                            <w:szCs w:val="18"/>
                          </w:rPr>
                        </w:pPr>
                        <w:r>
                          <w:rPr>
                            <w:rFonts w:ascii="Book Antiqua" w:hAnsi="Book Antiqua"/>
                            <w:i/>
                            <w:sz w:val="18"/>
                            <w:szCs w:val="18"/>
                          </w:rPr>
                          <w:t>v</w:t>
                        </w:r>
                      </w:p>
                    </w:txbxContent>
                  </v:textbox>
                </v:shape>
                <v:line id="直接连接符 5" o:spid="_x0000_s1661" style="position:absolute;flip:x;visibility:visible;mso-wrap-style:square" from="4934,347481" to="4937,347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" strokecolor="windowText">
                  <v:stroke joinstyle="miter"/>
                </v:line>
                <v:line id="直接连接符 6" o:spid="_x0000_s1662" style="position:absolute;flip:x y;visibility:visible;mso-wrap-style:square" from="4916,347636" to="6514,347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" strokecolor="windowText">
                  <v:stroke startarrow="block" startarrowwidth="narrow" endarrow="block" endarrowwidth="narrow" joinstyle="miter"/>
                </v:line>
                <v:line id="直接连接符 7" o:spid="_x0000_s1663" style="position:absolute;visibility:visible;mso-wrap-style:square" from="6505,347473" to="6508,347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" strokecolor="windowText">
                  <v:stroke joinstyle="miter"/>
                </v:line>
                <v:shape id="Text Box 1537" o:spid="_x0000_s1664" type="#_x0000_t202" style="position:absolute;left:5424;top:347299;width:687;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" filled="f" stroked="f">
                  <v:textbox inset="0,0,0,0">
                    <w:txbxContent>
                      <w:p w14:paraId="661DCCAE" w14:textId="77777777" w:rsidR="004B6968" w:rsidRDefault="004B6968" w:rsidP="004B6968">
                        <w:pPr>
                          <w:ind w:firstLineChars="50" w:firstLine="90"/>
                          <w:rPr>
                            <w:sz w:val="18"/>
                            <w:szCs w:val="18"/>
                          </w:rPr>
                        </w:pPr>
                        <w:r>
                          <w:rPr>
                            <w:rFonts w:hint="eastAsia"/>
                            <w:sz w:val="18"/>
                            <w:szCs w:val="18"/>
                          </w:rPr>
                          <w:t>2</w:t>
                        </w:r>
                        <w:r>
                          <w:rPr>
                            <w:sz w:val="18"/>
                            <w:szCs w:val="18"/>
                          </w:rPr>
                          <w:t>0 m</w:t>
                        </w:r>
                      </w:p>
                    </w:txbxContent>
                  </v:textbox>
                </v:shape>
                <v:line id="Line 36" o:spid="_x0000_s1665" style="position:absolute;visibility:visible;mso-wrap-style:square" from="7108,348039" to="7445,348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">
                  <v:stroke endarrow="block" endarrowwidth="narrow"/>
                </v:line>
                <v:shape id="文本框 2" o:spid="_x0000_s1666" type="#_x0000_t202" style="position:absolute;left:4100;top:347436;width:669;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" filled="f" stroked="f">
                  <v:textbox style="mso-fit-shape-to-text:t" inset="1mm,0,1mm,0">
                    <w:txbxContent>
                      <w:p w14:paraId="24F9B481" w14:textId="77777777" w:rsidR="004B6968" w:rsidRDefault="004B6968" w:rsidP="004B6968">
                        <w:pPr>
                          <w:jc w:val="center"/>
                          <w:rPr>
                            <w:sz w:val="18"/>
                            <w:szCs w:val="18"/>
                            <w:vertAlign w:val="subscript"/>
                          </w:rPr>
                        </w:pPr>
                        <w:r>
                          <w:rPr>
                            <w:rFonts w:hint="eastAsia"/>
                            <w:sz w:val="18"/>
                            <w:szCs w:val="18"/>
                          </w:rPr>
                          <w:t>小物块</w:t>
                        </w:r>
                      </w:p>
                    </w:txbxContent>
                  </v:textbox>
                </v:shape>
                <v:line id="直接连接符 17" o:spid="_x0000_s1667" style="position:absolute;visibility:visible;mso-wrap-style:square" from="4499,347687" to="4960,347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" strokecolor="windowText" strokeweight=".5pt">
                  <v:stroke dashstyle="dash" joinstyle="miter"/>
                </v:line>
                <w10:anchorlock/>
              </v:group>
            </w:pict>
          </mc:Fallback>
        </mc:AlternateContent>
      </w:r>
    </w:p>
    <w:p w14:paraId="1489D90D" w14:textId="77777777" w:rsidR="004B6968" w:rsidRDefault="004B6968" w:rsidP="004B6968">
      <w:pPr>
        <w:spacing w:line="360" w:lineRule="auto"/>
        <w:rPr>
          <w:rFonts w:cs="Times New Roman"/>
          <w:color w:val="000000"/>
          <w:szCs w:val="22"/>
        </w:rPr>
      </w:pPr>
    </w:p>
    <w:p w14:paraId="07587AAD" w14:textId="77777777" w:rsidR="004B6968" w:rsidRDefault="004B6968" w:rsidP="004B6968">
      <w:pPr>
        <w:spacing w:line="360" w:lineRule="auto"/>
        <w:rPr>
          <w:rFonts w:cs="Times New Roman"/>
          <w:color w:val="000000"/>
          <w:szCs w:val="22"/>
        </w:rPr>
      </w:pPr>
    </w:p>
    <w:p w14:paraId="6867061A" w14:textId="77777777" w:rsidR="004B6968" w:rsidRDefault="004B6968" w:rsidP="004B6968">
      <w:pPr>
        <w:spacing w:line="360" w:lineRule="auto"/>
        <w:ind w:left="315" w:hangingChars="150" w:hanging="315"/>
        <w:rPr>
          <w:rFonts w:cs="Times New Roman"/>
          <w:color w:val="000000"/>
          <w:szCs w:val="21"/>
        </w:rPr>
      </w:pPr>
      <w:r>
        <w:rPr>
          <w:rFonts w:cs="Times New Roman" w:hint="eastAsia"/>
          <w:color w:val="000000"/>
          <w:szCs w:val="22"/>
        </w:rPr>
        <w:t>2</w:t>
      </w:r>
      <w:r>
        <w:rPr>
          <w:rFonts w:cs="Times New Roman" w:hint="eastAsia"/>
          <w:color w:val="000000"/>
          <w:szCs w:val="22"/>
        </w:rPr>
        <w:t>．</w:t>
      </w:r>
      <w:r>
        <w:rPr>
          <w:rFonts w:hint="eastAsia"/>
          <w:color w:val="000000"/>
        </w:rPr>
        <w:t>图</w:t>
      </w:r>
      <w:r>
        <w:rPr>
          <w:rFonts w:cs="Times New Roman" w:hint="eastAsia"/>
          <w:color w:val="000000"/>
          <w:spacing w:val="-2"/>
          <w:szCs w:val="21"/>
        </w:rPr>
        <w:t>（</w:t>
      </w:r>
      <w:r>
        <w:rPr>
          <w:rFonts w:cs="Times New Roman"/>
          <w:color w:val="000000"/>
          <w:spacing w:val="-2"/>
          <w:szCs w:val="21"/>
        </w:rPr>
        <w:t>a</w:t>
      </w:r>
      <w:r>
        <w:rPr>
          <w:rFonts w:cs="Times New Roman" w:hint="eastAsia"/>
          <w:color w:val="000000"/>
          <w:spacing w:val="-2"/>
          <w:szCs w:val="21"/>
        </w:rPr>
        <w:t>）中的</w:t>
      </w:r>
      <w:r>
        <w:rPr>
          <w:rFonts w:hint="eastAsia"/>
          <w:color w:val="000000"/>
        </w:rPr>
        <w:t>波浪能</w:t>
      </w:r>
      <w:r>
        <w:rPr>
          <w:color w:val="000000"/>
        </w:rPr>
        <w:t>发电</w:t>
      </w:r>
      <w:r>
        <w:rPr>
          <w:rFonts w:hint="eastAsia"/>
          <w:color w:val="000000"/>
        </w:rPr>
        <w:t>平台，</w:t>
      </w:r>
      <w:r>
        <w:rPr>
          <w:rFonts w:cs="Times New Roman" w:hint="eastAsia"/>
          <w:color w:val="000000"/>
          <w:spacing w:val="-2"/>
          <w:szCs w:val="21"/>
        </w:rPr>
        <w:t>工作</w:t>
      </w:r>
      <w:r>
        <w:rPr>
          <w:color w:val="000000"/>
        </w:rPr>
        <w:t>原理可简化</w:t>
      </w:r>
      <w:r>
        <w:rPr>
          <w:rFonts w:hint="eastAsia"/>
          <w:color w:val="000000"/>
        </w:rPr>
        <w:t>为</w:t>
      </w:r>
      <w:r>
        <w:rPr>
          <w:color w:val="000000"/>
        </w:rPr>
        <w:t>图</w:t>
      </w:r>
      <w:r>
        <w:rPr>
          <w:rFonts w:cs="Times New Roman" w:hint="eastAsia"/>
          <w:color w:val="000000"/>
          <w:spacing w:val="-2"/>
          <w:szCs w:val="21"/>
        </w:rPr>
        <w:t>（</w:t>
      </w:r>
      <w:r>
        <w:rPr>
          <w:rFonts w:cs="Times New Roman" w:hint="eastAsia"/>
          <w:color w:val="000000"/>
          <w:spacing w:val="-2"/>
          <w:szCs w:val="21"/>
        </w:rPr>
        <w:t>b</w:t>
      </w:r>
      <w:r>
        <w:rPr>
          <w:rFonts w:cs="Times New Roman" w:hint="eastAsia"/>
          <w:color w:val="000000"/>
          <w:spacing w:val="-2"/>
          <w:szCs w:val="21"/>
        </w:rPr>
        <w:t>）所示。</w:t>
      </w:r>
      <w:r>
        <w:rPr>
          <w:color w:val="000000"/>
        </w:rPr>
        <w:t>海浪</w:t>
      </w:r>
      <w:r>
        <w:rPr>
          <w:rFonts w:hint="eastAsia"/>
          <w:color w:val="000000"/>
        </w:rPr>
        <w:t>驱动</w:t>
      </w:r>
      <w:r>
        <w:rPr>
          <w:color w:val="000000"/>
        </w:rPr>
        <w:t>浪板</w:t>
      </w:r>
      <w:r>
        <w:rPr>
          <w:rFonts w:hint="eastAsia"/>
          <w:color w:val="000000"/>
        </w:rPr>
        <w:t>带动</w:t>
      </w:r>
      <w:r>
        <w:rPr>
          <w:color w:val="000000"/>
        </w:rPr>
        <w:t>发电机转子，使</w:t>
      </w:r>
      <w:r>
        <w:rPr>
          <w:rFonts w:hint="eastAsia"/>
          <w:color w:val="000000"/>
        </w:rPr>
        <w:t>多</w:t>
      </w:r>
      <w:r>
        <w:rPr>
          <w:rFonts w:hint="eastAsia"/>
          <w:color w:val="000000"/>
        </w:rPr>
        <w:lastRenderedPageBreak/>
        <w:t>匝矩形</w:t>
      </w:r>
      <w:r>
        <w:rPr>
          <w:color w:val="000000"/>
        </w:rPr>
        <w:t>线圈</w:t>
      </w:r>
      <w:r>
        <w:rPr>
          <w:rFonts w:hint="eastAsia"/>
          <w:color w:val="000000"/>
        </w:rPr>
        <w:t>在两磁极间的水平匀强磁场中，绕垂直于磁场方向的中心轴逆时针做匀速转动</w:t>
      </w:r>
      <w:r>
        <w:rPr>
          <w:color w:val="000000"/>
        </w:rPr>
        <w:t>，并向外输出</w:t>
      </w:r>
      <w:r>
        <w:rPr>
          <w:rFonts w:hint="eastAsia"/>
          <w:color w:val="000000"/>
        </w:rPr>
        <w:t>感应</w:t>
      </w:r>
      <w:r>
        <w:rPr>
          <w:color w:val="000000"/>
        </w:rPr>
        <w:t>电流。</w:t>
      </w:r>
    </w:p>
    <w:p w14:paraId="536209AE" w14:textId="751CF0EF" w:rsidR="004B6968" w:rsidRDefault="004B6968" w:rsidP="004B6968">
      <w:pPr>
        <w:widowControl/>
        <w:jc w:val="center"/>
        <w:rPr>
          <w:color w:val="000000"/>
        </w:rPr>
      </w:pPr>
      <w:r>
        <w:rPr>
          <w:noProof/>
          <w:color w:val="000000"/>
        </w:rPr>
        <w:drawing>
          <wp:inline distT="0" distB="0" distL="0" distR="0" wp14:anchorId="3A8C389C" wp14:editId="33022A49">
            <wp:extent cx="4664075" cy="1725295"/>
            <wp:effectExtent l="0" t="0" r="3175" b="8255"/>
            <wp:docPr id="744282698"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64075" cy="1725295"/>
                    </a:xfrm>
                    <a:prstGeom prst="rect">
                      <a:avLst/>
                    </a:prstGeom>
                    <a:noFill/>
                    <a:ln>
                      <a:noFill/>
                    </a:ln>
                  </pic:spPr>
                </pic:pic>
              </a:graphicData>
            </a:graphic>
          </wp:inline>
        </w:drawing>
      </w:r>
    </w:p>
    <w:p w14:paraId="731A4A2D" w14:textId="77777777" w:rsidR="004B6968" w:rsidRDefault="004B6968" w:rsidP="004B6968">
      <w:pPr>
        <w:widowControl/>
        <w:spacing w:line="360" w:lineRule="auto"/>
        <w:ind w:leftChars="100" w:left="210"/>
        <w:jc w:val="left"/>
        <w:rPr>
          <w:rFonts w:cs="Times New Roman"/>
          <w:color w:val="000000"/>
          <w:szCs w:val="21"/>
        </w:rPr>
      </w:pPr>
      <w:r>
        <w:rPr>
          <w:rFonts w:eastAsia="Segoe UI" w:cs="Times New Roman" w:hint="eastAsia"/>
          <w:color w:val="000000"/>
          <w:szCs w:val="21"/>
          <w:shd w:val="clear" w:color="auto" w:fill="FFFFFF"/>
        </w:rPr>
        <w:t>（</w:t>
      </w:r>
      <w:r>
        <w:rPr>
          <w:rFonts w:cs="Times New Roman" w:hint="eastAsia"/>
          <w:color w:val="000000"/>
          <w:szCs w:val="21"/>
          <w:shd w:val="clear" w:color="auto" w:fill="FFFFFF"/>
        </w:rPr>
        <w:t>1</w:t>
      </w:r>
      <w:r>
        <w:rPr>
          <w:rFonts w:eastAsia="Segoe UI" w:cs="Times New Roman" w:hint="eastAsia"/>
          <w:color w:val="000000"/>
          <w:szCs w:val="21"/>
          <w:shd w:val="clear" w:color="auto" w:fill="FFFFFF"/>
        </w:rPr>
        <w:t>）</w:t>
      </w:r>
      <w:r>
        <w:rPr>
          <w:color w:val="000000"/>
        </w:rPr>
        <w:t>图</w:t>
      </w:r>
      <w:r>
        <w:rPr>
          <w:rFonts w:cs="Times New Roman" w:hint="eastAsia"/>
          <w:color w:val="000000"/>
          <w:spacing w:val="-2"/>
          <w:szCs w:val="21"/>
        </w:rPr>
        <w:t>（</w:t>
      </w:r>
      <w:r>
        <w:rPr>
          <w:rFonts w:cs="Times New Roman" w:hint="eastAsia"/>
          <w:color w:val="000000"/>
          <w:spacing w:val="-2"/>
          <w:szCs w:val="21"/>
        </w:rPr>
        <w:t>b</w:t>
      </w:r>
      <w:r>
        <w:rPr>
          <w:rFonts w:cs="Times New Roman" w:hint="eastAsia"/>
          <w:color w:val="000000"/>
          <w:spacing w:val="-2"/>
          <w:szCs w:val="21"/>
        </w:rPr>
        <w:t>）中，</w:t>
      </w:r>
      <w:r>
        <w:rPr>
          <w:color w:val="000000"/>
        </w:rPr>
        <w:t>靠近</w:t>
      </w:r>
      <w:r>
        <w:rPr>
          <w:rFonts w:hint="eastAsia"/>
          <w:color w:val="000000"/>
        </w:rPr>
        <w:t>N</w:t>
      </w:r>
      <w:r>
        <w:rPr>
          <w:color w:val="000000"/>
        </w:rPr>
        <w:t>极的导线</w:t>
      </w:r>
      <w:r>
        <w:rPr>
          <w:rFonts w:hint="eastAsia"/>
          <w:color w:val="000000"/>
        </w:rPr>
        <w:t>受到的</w:t>
      </w:r>
      <w:r>
        <w:rPr>
          <w:color w:val="000000"/>
        </w:rPr>
        <w:t>安培力方向</w:t>
      </w:r>
      <w:r>
        <w:rPr>
          <w:rFonts w:hint="eastAsia"/>
          <w:color w:val="000000"/>
        </w:rPr>
        <w:t>为</w:t>
      </w:r>
      <w:r>
        <w:rPr>
          <w:rFonts w:cs="Times New Roman" w:hint="eastAsia"/>
          <w:color w:val="000000"/>
          <w:szCs w:val="21"/>
        </w:rPr>
        <w:t>___________</w:t>
      </w:r>
      <w:r>
        <w:rPr>
          <w:rFonts w:cs="Times New Roman" w:hint="eastAsia"/>
          <w:color w:val="000000"/>
          <w:szCs w:val="21"/>
        </w:rPr>
        <w:t>。</w:t>
      </w:r>
    </w:p>
    <w:p w14:paraId="529C84C0" w14:textId="77777777" w:rsidR="004B6968" w:rsidRDefault="004B6968" w:rsidP="004B6968">
      <w:pPr>
        <w:spacing w:line="360" w:lineRule="auto"/>
        <w:ind w:leftChars="100" w:left="735" w:hangingChars="250" w:hanging="525"/>
        <w:jc w:val="left"/>
        <w:rPr>
          <w:color w:val="000000"/>
        </w:rPr>
      </w:pPr>
      <w:r>
        <w:rPr>
          <w:rFonts w:eastAsia="Segoe UI" w:cs="Times New Roman" w:hint="eastAsia"/>
          <w:color w:val="000000"/>
          <w:szCs w:val="21"/>
          <w:shd w:val="clear" w:color="auto" w:fill="FFFFFF"/>
        </w:rPr>
        <w:t>（</w:t>
      </w:r>
      <w:r>
        <w:rPr>
          <w:rFonts w:eastAsia="Segoe UI" w:cs="Times New Roman"/>
          <w:color w:val="000000"/>
          <w:szCs w:val="21"/>
          <w:shd w:val="clear" w:color="auto" w:fill="FFFFFF"/>
        </w:rPr>
        <w:t>2</w:t>
      </w:r>
      <w:r>
        <w:rPr>
          <w:rFonts w:eastAsia="Segoe UI" w:cs="Times New Roman" w:hint="eastAsia"/>
          <w:color w:val="000000"/>
          <w:szCs w:val="21"/>
          <w:shd w:val="clear" w:color="auto" w:fill="FFFFFF"/>
        </w:rPr>
        <w:t>）</w:t>
      </w:r>
      <w:r>
        <w:rPr>
          <w:rFonts w:hint="eastAsia"/>
          <w:color w:val="000000"/>
        </w:rPr>
        <w:t>(</w:t>
      </w:r>
      <w:r>
        <w:rPr>
          <w:rFonts w:cs="Times New Roman" w:hint="eastAsia"/>
          <w:color w:val="000000"/>
          <w:szCs w:val="22"/>
        </w:rPr>
        <w:t>计算</w:t>
      </w:r>
      <w:r>
        <w:rPr>
          <w:rFonts w:hint="eastAsia"/>
          <w:color w:val="000000"/>
        </w:rPr>
        <w:t>)</w:t>
      </w:r>
      <w:r>
        <w:rPr>
          <w:rFonts w:hint="eastAsia"/>
          <w:color w:val="000000"/>
        </w:rPr>
        <w:t>匀强磁场的</w:t>
      </w:r>
      <w:r>
        <w:rPr>
          <w:color w:val="000000"/>
        </w:rPr>
        <w:t>磁感应强度大小为</w:t>
      </w:r>
      <w:r>
        <w:rPr>
          <w:rFonts w:hint="eastAsia"/>
          <w:i/>
          <w:color w:val="000000"/>
        </w:rPr>
        <w:t>B</w:t>
      </w:r>
      <w:r>
        <w:rPr>
          <w:rFonts w:hint="eastAsia"/>
          <w:color w:val="000000"/>
        </w:rPr>
        <w:t>＝</w:t>
      </w:r>
      <w:r>
        <w:rPr>
          <w:color w:val="000000"/>
          <w:position w:val="-24"/>
        </w:rPr>
        <w:object w:dxaOrig="519" w:dyaOrig="679" w14:anchorId="30647AD6">
          <v:shape id="Object 7" o:spid="_x0000_i1028" type="#_x0000_t75" style="width:26.3pt;height:33.9pt;mso-wrap-style:square;mso-position-horizontal-relative:page;mso-position-vertical-relative:page" o:ole="">
            <v:imagedata r:id="rId43" o:title=""/>
          </v:shape>
          <o:OLEObject Type="Embed" ProgID="Equation.DSMT4" ShapeID="Object 7" DrawAspect="Content" ObjectID="_1838176570" r:id="rId44"/>
        </w:object>
      </w:r>
      <w:r>
        <w:rPr>
          <w:color w:val="000000"/>
        </w:rPr>
        <w:t>T</w:t>
      </w:r>
      <w:r>
        <w:rPr>
          <w:color w:val="000000"/>
        </w:rPr>
        <w:t>，</w:t>
      </w:r>
      <w:r>
        <w:rPr>
          <w:rFonts w:hint="eastAsia"/>
          <w:color w:val="000000"/>
        </w:rPr>
        <w:t>矩形</w:t>
      </w:r>
      <w:r>
        <w:rPr>
          <w:color w:val="000000"/>
        </w:rPr>
        <w:t>线圈的匝数</w:t>
      </w:r>
      <w:r>
        <w:rPr>
          <w:rFonts w:hint="eastAsia"/>
          <w:i/>
          <w:iCs/>
          <w:color w:val="000000"/>
        </w:rPr>
        <w:t>N</w:t>
      </w:r>
      <w:r>
        <w:rPr>
          <w:rFonts w:hint="eastAsia"/>
          <w:color w:val="000000"/>
        </w:rPr>
        <w:t>＝</w:t>
      </w:r>
      <w:r>
        <w:rPr>
          <w:rFonts w:hint="eastAsia"/>
          <w:color w:val="000000"/>
        </w:rPr>
        <w:t>1000</w:t>
      </w:r>
      <w:r>
        <w:rPr>
          <w:rFonts w:hint="eastAsia"/>
          <w:color w:val="000000"/>
        </w:rPr>
        <w:t>、</w:t>
      </w:r>
      <w:r>
        <w:rPr>
          <w:color w:val="000000"/>
        </w:rPr>
        <w:t>面积</w:t>
      </w:r>
      <w:r>
        <w:rPr>
          <w:rFonts w:hint="eastAsia"/>
          <w:i/>
          <w:iCs/>
          <w:color w:val="000000"/>
        </w:rPr>
        <w:t>S</w:t>
      </w:r>
      <w:r>
        <w:rPr>
          <w:rFonts w:hint="eastAsia"/>
          <w:color w:val="000000"/>
        </w:rPr>
        <w:t>＝</w:t>
      </w:r>
      <w:r>
        <w:rPr>
          <w:rFonts w:hint="eastAsia"/>
          <w:color w:val="000000"/>
        </w:rPr>
        <w:t>0.1 m</w:t>
      </w:r>
      <w:r>
        <w:rPr>
          <w:rFonts w:hint="eastAsia"/>
          <w:color w:val="000000"/>
          <w:vertAlign w:val="superscript"/>
        </w:rPr>
        <w:t>2</w:t>
      </w:r>
      <w:r>
        <w:rPr>
          <w:rFonts w:hint="eastAsia"/>
          <w:color w:val="000000"/>
        </w:rPr>
        <w:t>、</w:t>
      </w:r>
      <w:r>
        <w:rPr>
          <w:color w:val="000000"/>
        </w:rPr>
        <w:t>转速</w:t>
      </w:r>
      <w:r>
        <w:rPr>
          <w:rFonts w:hint="eastAsia"/>
          <w:i/>
          <w:iCs/>
          <w:color w:val="000000"/>
        </w:rPr>
        <w:t>n</w:t>
      </w:r>
      <w:r>
        <w:rPr>
          <w:rFonts w:hint="eastAsia"/>
          <w:color w:val="000000"/>
        </w:rPr>
        <w:t>＝</w:t>
      </w:r>
      <w:r>
        <w:rPr>
          <w:rFonts w:hint="eastAsia"/>
          <w:color w:val="000000"/>
        </w:rPr>
        <w:t>0.5 r/s</w:t>
      </w:r>
      <w:r>
        <w:rPr>
          <w:rFonts w:hint="eastAsia"/>
          <w:color w:val="000000"/>
        </w:rPr>
        <w:t>，</w:t>
      </w:r>
      <w:r>
        <w:rPr>
          <w:color w:val="000000"/>
        </w:rPr>
        <w:t>发电装置内各部分电阻均不计。</w:t>
      </w:r>
    </w:p>
    <w:p w14:paraId="599DA2E0" w14:textId="77777777" w:rsidR="004B6968" w:rsidRDefault="004B6968" w:rsidP="004B6968">
      <w:pPr>
        <w:spacing w:line="360" w:lineRule="auto"/>
        <w:ind w:leftChars="350" w:left="945" w:hangingChars="100" w:hanging="210"/>
        <w:rPr>
          <w:color w:val="000000"/>
        </w:rPr>
      </w:pPr>
      <w:r>
        <w:rPr>
          <w:rFonts w:ascii="宋体" w:hAnsi="宋体" w:cs="Times New Roman"/>
          <w:color w:val="000000"/>
          <w:szCs w:val="21"/>
          <w:shd w:val="clear" w:color="auto" w:fill="FFFFFF"/>
        </w:rPr>
        <w:t>①</w:t>
      </w:r>
      <w:r>
        <w:rPr>
          <w:rFonts w:hint="eastAsia"/>
          <w:color w:val="000000"/>
        </w:rPr>
        <w:t>在</w:t>
      </w:r>
      <w:r>
        <w:rPr>
          <w:rFonts w:cs="Times New Roman" w:hint="eastAsia"/>
          <w:i/>
          <w:iCs/>
          <w:color w:val="000000"/>
        </w:rPr>
        <w:t>t</w:t>
      </w:r>
      <w:r>
        <w:rPr>
          <w:rFonts w:cs="Times New Roman" w:hint="eastAsia"/>
          <w:color w:val="000000"/>
        </w:rPr>
        <w:t>＝</w:t>
      </w:r>
      <w:r>
        <w:rPr>
          <w:rFonts w:cs="Times New Roman" w:hint="eastAsia"/>
          <w:color w:val="000000"/>
        </w:rPr>
        <w:t>0</w:t>
      </w:r>
      <w:r>
        <w:rPr>
          <w:rFonts w:hint="eastAsia"/>
          <w:color w:val="000000"/>
        </w:rPr>
        <w:t>时刻，线圈处于</w:t>
      </w:r>
      <w:r>
        <w:rPr>
          <w:color w:val="000000"/>
        </w:rPr>
        <w:t>图</w:t>
      </w:r>
      <w:r>
        <w:rPr>
          <w:rFonts w:cs="Times New Roman" w:hint="eastAsia"/>
          <w:color w:val="000000"/>
          <w:spacing w:val="-2"/>
          <w:szCs w:val="21"/>
        </w:rPr>
        <w:t>（</w:t>
      </w:r>
      <w:r>
        <w:rPr>
          <w:rFonts w:cs="Times New Roman" w:hint="eastAsia"/>
          <w:color w:val="000000"/>
          <w:spacing w:val="-2"/>
          <w:szCs w:val="21"/>
        </w:rPr>
        <w:t>b</w:t>
      </w:r>
      <w:r>
        <w:rPr>
          <w:rFonts w:cs="Times New Roman" w:hint="eastAsia"/>
          <w:color w:val="000000"/>
          <w:spacing w:val="-2"/>
          <w:szCs w:val="21"/>
        </w:rPr>
        <w:t>）</w:t>
      </w:r>
      <w:r>
        <w:rPr>
          <w:color w:val="000000"/>
        </w:rPr>
        <w:t>所示位置</w:t>
      </w:r>
      <w:r>
        <w:rPr>
          <w:rFonts w:hint="eastAsia"/>
          <w:color w:val="000000"/>
        </w:rPr>
        <w:t>。</w:t>
      </w:r>
      <w:r>
        <w:rPr>
          <w:color w:val="000000"/>
        </w:rPr>
        <w:t>求线圈</w:t>
      </w:r>
      <w:r>
        <w:rPr>
          <w:rFonts w:hint="eastAsia"/>
          <w:color w:val="000000"/>
        </w:rPr>
        <w:t>中产生的感应</w:t>
      </w:r>
      <w:r>
        <w:rPr>
          <w:color w:val="000000"/>
        </w:rPr>
        <w:t>电动势</w:t>
      </w:r>
      <w:r>
        <w:rPr>
          <w:rFonts w:cs="Times New Roman"/>
          <w:i/>
          <w:iCs/>
          <w:color w:val="000000"/>
          <w:szCs w:val="21"/>
          <w:shd w:val="clear" w:color="auto" w:fill="FFFFFF"/>
        </w:rPr>
        <w:t>e</w:t>
      </w:r>
      <w:r>
        <w:rPr>
          <w:rFonts w:hint="eastAsia"/>
          <w:color w:val="000000"/>
        </w:rPr>
        <w:t>随时间</w:t>
      </w:r>
      <w:r>
        <w:rPr>
          <w:rFonts w:cs="Times New Roman" w:hint="eastAsia"/>
          <w:i/>
          <w:iCs/>
          <w:color w:val="000000"/>
          <w:szCs w:val="21"/>
          <w:shd w:val="clear" w:color="auto" w:fill="FFFFFF"/>
        </w:rPr>
        <w:t>t</w:t>
      </w:r>
      <w:r>
        <w:rPr>
          <w:rFonts w:hint="eastAsia"/>
          <w:color w:val="000000"/>
        </w:rPr>
        <w:t>变化的关系式</w:t>
      </w:r>
      <w:r>
        <w:rPr>
          <w:color w:val="000000"/>
        </w:rPr>
        <w:t>；</w:t>
      </w:r>
    </w:p>
    <w:p w14:paraId="0F7E3F26" w14:textId="07A7D183" w:rsidR="004B6968" w:rsidRDefault="004B6968" w:rsidP="004B6968">
      <w:pPr>
        <w:spacing w:line="360" w:lineRule="auto"/>
        <w:ind w:leftChars="350" w:left="945" w:hangingChars="100" w:hanging="210"/>
        <w:rPr>
          <w:color w:val="000000"/>
        </w:rPr>
      </w:pPr>
      <w:r>
        <w:rPr>
          <w:rFonts w:ascii="宋体" w:hAnsi="宋体" w:cs="Times New Roman"/>
          <w:color w:val="000000"/>
          <w:szCs w:val="21"/>
          <w:shd w:val="clear" w:color="auto" w:fill="FFFFFF"/>
        </w:rPr>
        <w:t>②</w:t>
      </w:r>
      <w:r>
        <w:rPr>
          <w:color w:val="000000"/>
        </w:rPr>
        <w:t>在线圈</w:t>
      </w:r>
      <w:r>
        <w:rPr>
          <w:rFonts w:hint="eastAsia"/>
          <w:color w:val="000000"/>
        </w:rPr>
        <w:t>的</w:t>
      </w:r>
      <w:r>
        <w:rPr>
          <w:color w:val="000000"/>
        </w:rPr>
        <w:t>输出端</w:t>
      </w:r>
      <w:r>
        <w:rPr>
          <w:rFonts w:hint="eastAsia"/>
          <w:i/>
          <w:color w:val="000000"/>
        </w:rPr>
        <w:t>a</w:t>
      </w:r>
      <w:r>
        <w:rPr>
          <w:rFonts w:hint="eastAsia"/>
          <w:color w:val="000000"/>
        </w:rPr>
        <w:t>、</w:t>
      </w:r>
      <w:r>
        <w:rPr>
          <w:rFonts w:hint="eastAsia"/>
          <w:i/>
          <w:color w:val="000000"/>
        </w:rPr>
        <w:t>b</w:t>
      </w:r>
      <w:r>
        <w:rPr>
          <w:color w:val="000000"/>
        </w:rPr>
        <w:fldChar w:fldCharType="begin"/>
      </w:r>
      <w:r>
        <w:rPr>
          <w:color w:val="000000"/>
        </w:rPr>
        <w:instrText xml:space="preserve"> QUOTE </w:instrText>
      </w:r>
      <m:oMath>
        <m:r>
          <m:rPr>
            <m:sty m:val="p"/>
          </m:rPr>
          <w:rPr>
            <w:rFonts w:ascii="Cambria Math" w:hAnsi="Cambria Math" w:cs="Cambria Math"/>
            <w:color w:val="000000"/>
          </w:rPr>
          <m:t>a</m:t>
        </m:r>
        <m:r>
          <m:rPr>
            <m:sty m:val="p"/>
          </m:rPr>
          <w:rPr>
            <w:rFonts w:ascii="Cambria Math" w:hAnsi="Cambria Math" w:cs="Cambria Math"/>
            <w:color w:val="000000"/>
          </w:rPr>
          <m:t>、</m:t>
        </m:r>
        <m:r>
          <m:rPr>
            <m:sty m:val="p"/>
          </m:rPr>
          <w:rPr>
            <w:rFonts w:ascii="Cambria Math" w:hAnsi="Cambria Math" w:cs="Cambria Math"/>
            <w:color w:val="000000"/>
          </w:rPr>
          <m:t>b</m:t>
        </m:r>
      </m:oMath>
      <w:r>
        <w:rPr>
          <w:color w:val="000000"/>
        </w:rPr>
        <w:instrText xml:space="preserve"> </w:instrText>
      </w:r>
      <w:r>
        <w:rPr>
          <w:color w:val="000000"/>
        </w:rPr>
        <w:fldChar w:fldCharType="separate"/>
      </w:r>
      <w:r>
        <w:rPr>
          <w:color w:val="000000"/>
        </w:rPr>
        <w:fldChar w:fldCharType="end"/>
      </w:r>
      <w:r>
        <w:rPr>
          <w:color w:val="000000"/>
        </w:rPr>
        <w:t>间</w:t>
      </w:r>
      <w:r>
        <w:rPr>
          <w:rFonts w:hint="eastAsia"/>
          <w:color w:val="000000"/>
        </w:rPr>
        <w:t>，接入</w:t>
      </w:r>
      <w:r>
        <w:rPr>
          <w:color w:val="000000"/>
        </w:rPr>
        <w:t>一阻值</w:t>
      </w:r>
      <w:r>
        <w:rPr>
          <w:rFonts w:hint="eastAsia"/>
          <w:i/>
          <w:iCs/>
          <w:color w:val="000000"/>
        </w:rPr>
        <w:t>R</w:t>
      </w:r>
      <w:r>
        <w:rPr>
          <w:rFonts w:hint="eastAsia"/>
          <w:color w:val="000000"/>
        </w:rPr>
        <w:t>＝</w:t>
      </w:r>
      <w:r>
        <w:rPr>
          <w:rFonts w:hint="eastAsia"/>
          <w:color w:val="000000"/>
        </w:rPr>
        <w:t xml:space="preserve">100 </w:t>
      </w:r>
      <w:r>
        <w:rPr>
          <w:rFonts w:cs="Times New Roman"/>
          <w:color w:val="000000"/>
        </w:rPr>
        <w:t>Ω</w:t>
      </w:r>
      <w:r>
        <w:rPr>
          <w:color w:val="000000"/>
        </w:rPr>
        <w:t>的定值电阻（</w:t>
      </w:r>
      <w:r>
        <w:rPr>
          <w:rFonts w:hint="eastAsia"/>
          <w:color w:val="000000"/>
        </w:rPr>
        <w:t>图中</w:t>
      </w:r>
      <w:r>
        <w:rPr>
          <w:color w:val="000000"/>
        </w:rPr>
        <w:t>未画出）</w:t>
      </w:r>
      <w:r>
        <w:rPr>
          <w:rFonts w:hint="eastAsia"/>
          <w:color w:val="000000"/>
        </w:rPr>
        <w:t>。</w:t>
      </w:r>
      <w:r>
        <w:rPr>
          <w:color w:val="000000"/>
        </w:rPr>
        <w:t>求</w:t>
      </w:r>
      <w:r>
        <w:rPr>
          <w:rFonts w:hint="eastAsia"/>
          <w:color w:val="000000"/>
        </w:rPr>
        <w:t>在</w:t>
      </w:r>
      <w:r>
        <w:rPr>
          <w:color w:val="000000"/>
        </w:rPr>
        <w:t>1</w:t>
      </w:r>
      <w:r>
        <w:rPr>
          <w:rFonts w:hint="eastAsia"/>
          <w:color w:val="000000"/>
        </w:rPr>
        <w:t xml:space="preserve"> </w:t>
      </w:r>
      <w:r>
        <w:rPr>
          <w:color w:val="000000"/>
        </w:rPr>
        <w:t>min</w:t>
      </w:r>
      <w:r>
        <w:rPr>
          <w:color w:val="000000"/>
        </w:rPr>
        <w:t>内电阻</w:t>
      </w:r>
      <w:r>
        <w:rPr>
          <w:rFonts w:hint="eastAsia"/>
          <w:i/>
          <w:iCs/>
          <w:color w:val="000000"/>
        </w:rPr>
        <w:t>R</w:t>
      </w:r>
      <w:r>
        <w:rPr>
          <w:color w:val="000000"/>
        </w:rPr>
        <w:t>产生的热</w:t>
      </w:r>
      <w:r>
        <w:rPr>
          <w:rFonts w:hint="eastAsia"/>
          <w:color w:val="000000"/>
        </w:rPr>
        <w:t>量</w:t>
      </w:r>
      <w:r>
        <w:rPr>
          <w:rFonts w:hint="eastAsia"/>
          <w:i/>
          <w:iCs/>
          <w:color w:val="000000"/>
        </w:rPr>
        <w:t>Q</w:t>
      </w:r>
      <w:r>
        <w:rPr>
          <w:color w:val="000000"/>
        </w:rPr>
        <w:t>。</w:t>
      </w:r>
    </w:p>
    <w:p w14:paraId="79494B20" w14:textId="77777777" w:rsidR="004B6968" w:rsidRDefault="004B6968" w:rsidP="004B6968">
      <w:pPr>
        <w:tabs>
          <w:tab w:val="left" w:pos="2520"/>
          <w:tab w:val="left" w:pos="4620"/>
          <w:tab w:val="left" w:pos="6720"/>
        </w:tabs>
        <w:spacing w:line="360" w:lineRule="auto"/>
        <w:rPr>
          <w:rFonts w:cs="Times New Roman"/>
          <w:color w:val="000000"/>
          <w:szCs w:val="21"/>
        </w:rPr>
      </w:pPr>
    </w:p>
    <w:p w14:paraId="5EE72D40" w14:textId="77777777" w:rsidR="004B6968" w:rsidRDefault="004B6968" w:rsidP="004B6968">
      <w:pPr>
        <w:tabs>
          <w:tab w:val="left" w:pos="2520"/>
          <w:tab w:val="left" w:pos="4620"/>
          <w:tab w:val="left" w:pos="6720"/>
        </w:tabs>
        <w:spacing w:line="360" w:lineRule="auto"/>
        <w:rPr>
          <w:rFonts w:cs="Times New Roman"/>
          <w:color w:val="000000"/>
          <w:szCs w:val="21"/>
        </w:rPr>
      </w:pPr>
    </w:p>
    <w:p w14:paraId="65BFCCB6" w14:textId="77777777" w:rsidR="004B6968" w:rsidRDefault="004B6968" w:rsidP="004B6968">
      <w:pPr>
        <w:tabs>
          <w:tab w:val="left" w:pos="2520"/>
          <w:tab w:val="left" w:pos="4620"/>
          <w:tab w:val="left" w:pos="6720"/>
        </w:tabs>
        <w:spacing w:line="360" w:lineRule="auto"/>
        <w:rPr>
          <w:rFonts w:cs="Times New Roman"/>
          <w:color w:val="000000"/>
          <w:szCs w:val="21"/>
        </w:rPr>
      </w:pPr>
    </w:p>
    <w:p w14:paraId="0A1D4181" w14:textId="77777777" w:rsidR="004B6968" w:rsidRDefault="004B6968" w:rsidP="004B6968">
      <w:pPr>
        <w:tabs>
          <w:tab w:val="left" w:pos="2520"/>
          <w:tab w:val="left" w:pos="4620"/>
          <w:tab w:val="left" w:pos="6720"/>
        </w:tabs>
        <w:spacing w:line="360" w:lineRule="auto"/>
        <w:rPr>
          <w:rFonts w:cs="Times New Roman"/>
          <w:color w:val="000000"/>
          <w:szCs w:val="21"/>
        </w:rPr>
      </w:pPr>
    </w:p>
    <w:p w14:paraId="1F66AE1C" w14:textId="40D58749" w:rsidR="004B6968" w:rsidRDefault="004B6968" w:rsidP="004B6968">
      <w:pPr>
        <w:spacing w:line="440" w:lineRule="exact"/>
        <w:ind w:left="315" w:hangingChars="150" w:hanging="315"/>
        <w:jc w:val="left"/>
        <w:rPr>
          <w:rFonts w:ascii="宋体" w:hAnsi="宋体" w:hint="eastAsia"/>
          <w:color w:val="000000"/>
          <w:szCs w:val="21"/>
        </w:rPr>
      </w:pPr>
      <w:r>
        <w:rPr>
          <w:noProof/>
        </w:rPr>
        <w:drawing>
          <wp:anchor distT="0" distB="0" distL="114300" distR="114300" simplePos="0" relativeHeight="251672576" behindDoc="0" locked="0" layoutInCell="1" allowOverlap="1" wp14:anchorId="1E3857B5" wp14:editId="2B85B88F">
            <wp:simplePos x="0" y="0"/>
            <wp:positionH relativeFrom="margin">
              <wp:align>right</wp:align>
            </wp:positionH>
            <wp:positionV relativeFrom="paragraph">
              <wp:posOffset>906145</wp:posOffset>
            </wp:positionV>
            <wp:extent cx="1327150" cy="1156970"/>
            <wp:effectExtent l="0" t="0" r="6350" b="5080"/>
            <wp:wrapSquare wrapText="bothSides"/>
            <wp:docPr id="196267980" name="图片 199" descr="@@@d5fd8c10-504a-4c49-aedd-842dc8e97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d5fd8c10-504a-4c49-aedd-842dc8e9732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327150" cy="115697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hint="eastAsia"/>
          <w:color w:val="000000"/>
          <w:szCs w:val="22"/>
        </w:rPr>
        <w:t>3</w:t>
      </w:r>
      <w:r>
        <w:rPr>
          <w:rFonts w:cs="Times New Roman" w:hint="eastAsia"/>
          <w:color w:val="000000"/>
          <w:szCs w:val="22"/>
        </w:rPr>
        <w:t>．</w:t>
      </w:r>
      <w:r>
        <w:rPr>
          <w:color w:val="000000"/>
        </w:rPr>
        <w:t>发电</w:t>
      </w:r>
      <w:r>
        <w:rPr>
          <w:rFonts w:hint="eastAsia"/>
          <w:color w:val="000000"/>
        </w:rPr>
        <w:t>平台</w:t>
      </w:r>
      <w:r>
        <w:rPr>
          <w:rFonts w:hint="eastAsia"/>
          <w:color w:val="000000"/>
          <w:szCs w:val="21"/>
        </w:rPr>
        <w:t>内部某监控电路如图所示。</w:t>
      </w:r>
      <w:r>
        <w:rPr>
          <w:rFonts w:ascii="宋体" w:hAnsi="宋体" w:hint="eastAsia"/>
          <w:color w:val="000000"/>
          <w:szCs w:val="21"/>
        </w:rPr>
        <w:t>电路中的电压表、电流表都是理想电表，电源是一个恒流源，其输出的电流大小和方向都不变。在移动</w:t>
      </w:r>
      <w:r>
        <w:rPr>
          <w:rFonts w:cs="Times New Roman"/>
          <w:i/>
          <w:iCs/>
          <w:color w:val="000000"/>
          <w:szCs w:val="21"/>
        </w:rPr>
        <w:t>R</w:t>
      </w:r>
      <w:r>
        <w:rPr>
          <w:rFonts w:cs="Times New Roman"/>
          <w:color w:val="000000"/>
          <w:szCs w:val="21"/>
          <w:vertAlign w:val="subscript"/>
        </w:rPr>
        <w:t>2</w:t>
      </w:r>
      <w:r>
        <w:rPr>
          <w:rFonts w:ascii="宋体" w:hAnsi="宋体" w:hint="eastAsia"/>
          <w:color w:val="000000"/>
          <w:szCs w:val="21"/>
        </w:rPr>
        <w:t>滑片的过程中，电压表</w:t>
      </w:r>
      <w:r>
        <w:rPr>
          <w:rFonts w:ascii="宋体" w:hAnsi="宋体"/>
          <w:color w:val="000000"/>
          <w:szCs w:val="21"/>
        </w:rPr>
        <w:fldChar w:fldCharType="begin"/>
      </w:r>
      <w:r>
        <w:rPr>
          <w:rFonts w:ascii="宋体" w:hAnsi="宋体"/>
          <w:color w:val="000000"/>
          <w:szCs w:val="21"/>
        </w:rPr>
        <w:instrText xml:space="preserve"> </w:instrText>
      </w:r>
      <w:r>
        <w:rPr>
          <w:rFonts w:ascii="宋体" w:hAnsi="宋体" w:hint="eastAsia"/>
          <w:color w:val="000000"/>
          <w:szCs w:val="21"/>
        </w:rPr>
        <w:instrText>eq \o\ac(</w:instrText>
      </w:r>
      <w:r>
        <w:rPr>
          <w:rFonts w:ascii="楷体" w:eastAsia="楷体" w:hAnsi="宋体" w:hint="eastAsia"/>
          <w:color w:val="000000"/>
          <w:position w:val="-4"/>
          <w:sz w:val="28"/>
          <w:szCs w:val="21"/>
        </w:rPr>
        <w:instrText>○</w:instrText>
      </w:r>
      <w:r>
        <w:rPr>
          <w:rFonts w:ascii="宋体" w:hAnsi="宋体" w:hint="eastAsia"/>
          <w:color w:val="000000"/>
          <w:szCs w:val="21"/>
        </w:rPr>
        <w:instrText>,</w:instrText>
      </w:r>
      <w:r>
        <w:rPr>
          <w:rFonts w:hint="eastAsia"/>
          <w:color w:val="000000"/>
          <w:szCs w:val="21"/>
        </w:rPr>
        <w:instrText>V</w:instrText>
      </w:r>
      <w:r>
        <w:rPr>
          <w:rFonts w:ascii="宋体" w:hAnsi="宋体" w:hint="eastAsia"/>
          <w:color w:val="000000"/>
          <w:szCs w:val="21"/>
        </w:rPr>
        <w:instrText>)</w:instrText>
      </w:r>
      <w:r>
        <w:rPr>
          <w:rFonts w:ascii="宋体" w:hAnsi="宋体"/>
          <w:color w:val="000000"/>
          <w:szCs w:val="21"/>
        </w:rPr>
        <w:fldChar w:fldCharType="end"/>
      </w:r>
      <w:r>
        <w:rPr>
          <w:rFonts w:ascii="宋体" w:hAnsi="宋体" w:hint="eastAsia"/>
          <w:color w:val="000000"/>
          <w:szCs w:val="21"/>
        </w:rPr>
        <w:t>的读数为</w:t>
      </w:r>
      <w:r>
        <w:rPr>
          <w:rFonts w:cs="Times New Roman"/>
          <w:i/>
          <w:iCs/>
          <w:color w:val="000000"/>
          <w:szCs w:val="21"/>
        </w:rPr>
        <w:t>U</w:t>
      </w:r>
      <w:r>
        <w:rPr>
          <w:rFonts w:ascii="宋体" w:hAnsi="宋体" w:hint="eastAsia"/>
          <w:color w:val="000000"/>
          <w:szCs w:val="21"/>
        </w:rPr>
        <w:t>，电流表</w:t>
      </w:r>
      <w:r>
        <w:rPr>
          <w:rFonts w:ascii="宋体" w:hAnsi="宋体"/>
          <w:color w:val="000000"/>
          <w:szCs w:val="21"/>
        </w:rPr>
        <w:fldChar w:fldCharType="begin"/>
      </w:r>
      <w:r>
        <w:rPr>
          <w:rFonts w:ascii="宋体" w:hAnsi="宋体"/>
          <w:color w:val="000000"/>
          <w:szCs w:val="21"/>
        </w:rPr>
        <w:instrText xml:space="preserve"> </w:instrText>
      </w:r>
      <w:r>
        <w:rPr>
          <w:rFonts w:ascii="宋体" w:hAnsi="宋体" w:hint="eastAsia"/>
          <w:color w:val="000000"/>
          <w:szCs w:val="21"/>
        </w:rPr>
        <w:instrText>eq \o\ac(</w:instrText>
      </w:r>
      <w:r>
        <w:rPr>
          <w:rFonts w:ascii="楷体" w:eastAsia="楷体" w:hAnsi="宋体" w:hint="eastAsia"/>
          <w:color w:val="000000"/>
          <w:position w:val="-4"/>
          <w:sz w:val="28"/>
          <w:szCs w:val="21"/>
        </w:rPr>
        <w:instrText>○</w:instrText>
      </w:r>
      <w:r>
        <w:rPr>
          <w:rFonts w:ascii="宋体" w:hAnsi="宋体" w:hint="eastAsia"/>
          <w:color w:val="000000"/>
          <w:szCs w:val="21"/>
        </w:rPr>
        <w:instrText>,</w:instrText>
      </w:r>
      <w:r>
        <w:rPr>
          <w:color w:val="000000"/>
          <w:szCs w:val="21"/>
        </w:rPr>
        <w:instrText>A</w:instrText>
      </w:r>
      <w:r>
        <w:rPr>
          <w:rFonts w:ascii="宋体" w:hAnsi="宋体" w:hint="eastAsia"/>
          <w:color w:val="000000"/>
          <w:szCs w:val="21"/>
        </w:rPr>
        <w:instrText>)</w:instrText>
      </w:r>
      <w:r>
        <w:rPr>
          <w:rFonts w:ascii="宋体" w:hAnsi="宋体"/>
          <w:color w:val="000000"/>
          <w:szCs w:val="21"/>
        </w:rPr>
        <w:fldChar w:fldCharType="end"/>
      </w:r>
      <w:r>
        <w:rPr>
          <w:rFonts w:ascii="宋体" w:hAnsi="宋体" w:hint="eastAsia"/>
          <w:color w:val="000000"/>
          <w:szCs w:val="21"/>
        </w:rPr>
        <w:t>的读数为</w:t>
      </w:r>
      <w:r>
        <w:rPr>
          <w:rFonts w:cs="Times New Roman"/>
          <w:i/>
          <w:iCs/>
          <w:color w:val="000000"/>
          <w:szCs w:val="21"/>
        </w:rPr>
        <w:t>I</w:t>
      </w:r>
      <w:r>
        <w:rPr>
          <w:rFonts w:ascii="宋体" w:hAnsi="宋体" w:hint="eastAsia"/>
          <w:color w:val="000000"/>
          <w:szCs w:val="21"/>
        </w:rPr>
        <w:t>，电流表</w:t>
      </w:r>
      <w:r>
        <w:rPr>
          <w:color w:val="000000"/>
          <w:szCs w:val="21"/>
        </w:rPr>
        <w:fldChar w:fldCharType="begin"/>
      </w:r>
      <w:r>
        <w:rPr>
          <w:color w:val="000000"/>
          <w:szCs w:val="21"/>
        </w:rPr>
        <w:instrText xml:space="preserve"> </w:instrText>
      </w:r>
      <w:r>
        <w:rPr>
          <w:rFonts w:hint="eastAsia"/>
          <w:color w:val="000000"/>
          <w:szCs w:val="21"/>
        </w:rPr>
        <w:instrText>eq \o\ac(</w:instrText>
      </w:r>
      <w:r>
        <w:rPr>
          <w:rFonts w:hint="eastAsia"/>
          <w:color w:val="000000"/>
          <w:position w:val="-6"/>
          <w:sz w:val="36"/>
          <w:szCs w:val="21"/>
        </w:rPr>
        <w:instrText>○</w:instrText>
      </w:r>
      <w:r>
        <w:rPr>
          <w:rFonts w:hint="eastAsia"/>
          <w:color w:val="000000"/>
          <w:szCs w:val="21"/>
        </w:rPr>
        <w:instrText>,</w:instrText>
      </w:r>
      <w:r>
        <w:rPr>
          <w:color w:val="000000"/>
          <w:spacing w:val="-20"/>
          <w:szCs w:val="21"/>
        </w:rPr>
        <w:instrText>A</w:instrText>
      </w:r>
      <w:r>
        <w:rPr>
          <w:color w:val="000000"/>
          <w:spacing w:val="-20"/>
          <w:szCs w:val="21"/>
          <w:vertAlign w:val="subscript"/>
        </w:rPr>
        <w:instrText>1</w:instrText>
      </w:r>
      <w:r>
        <w:rPr>
          <w:rFonts w:hint="eastAsia"/>
          <w:color w:val="000000"/>
          <w:szCs w:val="21"/>
        </w:rPr>
        <w:instrText>)</w:instrText>
      </w:r>
      <w:r>
        <w:rPr>
          <w:color w:val="000000"/>
          <w:szCs w:val="21"/>
        </w:rPr>
        <w:fldChar w:fldCharType="end"/>
      </w:r>
      <w:r>
        <w:rPr>
          <w:rFonts w:ascii="宋体" w:hAnsi="宋体" w:hint="eastAsia"/>
          <w:color w:val="000000"/>
          <w:szCs w:val="21"/>
        </w:rPr>
        <w:t>的读数记</w:t>
      </w:r>
      <w:r>
        <w:rPr>
          <w:rFonts w:cs="Times New Roman"/>
          <w:i/>
          <w:iCs/>
          <w:color w:val="000000"/>
          <w:szCs w:val="21"/>
        </w:rPr>
        <w:t>I</w:t>
      </w:r>
      <w:r>
        <w:rPr>
          <w:rFonts w:cs="Times New Roman"/>
          <w:color w:val="000000"/>
          <w:szCs w:val="21"/>
          <w:vertAlign w:val="subscript"/>
        </w:rPr>
        <w:t>1</w:t>
      </w:r>
      <w:r>
        <w:rPr>
          <w:rFonts w:ascii="宋体" w:hAnsi="宋体" w:hint="eastAsia"/>
          <w:color w:val="000000"/>
          <w:szCs w:val="21"/>
        </w:rPr>
        <w:t>，电流表</w:t>
      </w:r>
      <w:r>
        <w:rPr>
          <w:color w:val="000000"/>
          <w:szCs w:val="21"/>
        </w:rPr>
        <w:fldChar w:fldCharType="begin"/>
      </w:r>
      <w:r>
        <w:rPr>
          <w:color w:val="000000"/>
          <w:szCs w:val="21"/>
        </w:rPr>
        <w:instrText xml:space="preserve"> </w:instrText>
      </w:r>
      <w:r>
        <w:rPr>
          <w:rFonts w:hint="eastAsia"/>
          <w:color w:val="000000"/>
          <w:szCs w:val="21"/>
        </w:rPr>
        <w:instrText>eq \o\ac(</w:instrText>
      </w:r>
      <w:r>
        <w:rPr>
          <w:rFonts w:hint="eastAsia"/>
          <w:color w:val="000000"/>
          <w:position w:val="-6"/>
          <w:sz w:val="36"/>
          <w:szCs w:val="21"/>
        </w:rPr>
        <w:instrText>○</w:instrText>
      </w:r>
      <w:r>
        <w:rPr>
          <w:rFonts w:hint="eastAsia"/>
          <w:color w:val="000000"/>
          <w:szCs w:val="21"/>
        </w:rPr>
        <w:instrText>,</w:instrText>
      </w:r>
      <w:r>
        <w:rPr>
          <w:color w:val="000000"/>
          <w:spacing w:val="-24"/>
          <w:szCs w:val="21"/>
        </w:rPr>
        <w:instrText>A</w:instrText>
      </w:r>
      <w:r>
        <w:rPr>
          <w:color w:val="000000"/>
          <w:spacing w:val="-24"/>
          <w:szCs w:val="21"/>
          <w:vertAlign w:val="subscript"/>
        </w:rPr>
        <w:instrText>2</w:instrText>
      </w:r>
      <w:r>
        <w:rPr>
          <w:rFonts w:hint="eastAsia"/>
          <w:color w:val="000000"/>
          <w:szCs w:val="21"/>
        </w:rPr>
        <w:instrText>)</w:instrText>
      </w:r>
      <w:r>
        <w:rPr>
          <w:color w:val="000000"/>
          <w:szCs w:val="21"/>
        </w:rPr>
        <w:fldChar w:fldCharType="end"/>
      </w:r>
      <w:r>
        <w:rPr>
          <w:rFonts w:ascii="宋体" w:hAnsi="宋体" w:hint="eastAsia"/>
          <w:color w:val="000000"/>
          <w:szCs w:val="21"/>
        </w:rPr>
        <w:t>的读数为</w:t>
      </w:r>
      <w:r>
        <w:rPr>
          <w:rFonts w:cs="Times New Roman"/>
          <w:i/>
          <w:iCs/>
          <w:color w:val="000000"/>
          <w:szCs w:val="21"/>
        </w:rPr>
        <w:t>I</w:t>
      </w:r>
      <w:r>
        <w:rPr>
          <w:rFonts w:cs="Times New Roman"/>
          <w:color w:val="000000"/>
          <w:szCs w:val="21"/>
          <w:vertAlign w:val="subscript"/>
        </w:rPr>
        <w:t>2</w:t>
      </w:r>
      <w:r>
        <w:rPr>
          <w:rFonts w:ascii="宋体" w:hAnsi="宋体" w:hint="eastAsia"/>
          <w:color w:val="000000"/>
          <w:szCs w:val="21"/>
        </w:rPr>
        <w:t>，它们变化量的绝对值分别为</w:t>
      </w:r>
      <w:r>
        <w:rPr>
          <w:rFonts w:cs="Times New Roman"/>
          <w:color w:val="000000"/>
          <w:szCs w:val="21"/>
        </w:rPr>
        <w:t>Δ</w:t>
      </w:r>
      <w:r>
        <w:rPr>
          <w:rFonts w:cs="Times New Roman"/>
          <w:i/>
          <w:iCs/>
          <w:color w:val="000000"/>
          <w:szCs w:val="21"/>
        </w:rPr>
        <w:t>U</w:t>
      </w:r>
      <w:r>
        <w:rPr>
          <w:rFonts w:cs="Times New Roman"/>
          <w:color w:val="000000"/>
          <w:szCs w:val="21"/>
        </w:rPr>
        <w:t>、</w:t>
      </w:r>
      <w:r>
        <w:rPr>
          <w:rFonts w:cs="Times New Roman"/>
          <w:color w:val="000000"/>
          <w:szCs w:val="21"/>
        </w:rPr>
        <w:t>Δ</w:t>
      </w:r>
      <w:r>
        <w:rPr>
          <w:rFonts w:cs="Times New Roman"/>
          <w:i/>
          <w:iCs/>
          <w:color w:val="000000"/>
          <w:szCs w:val="21"/>
        </w:rPr>
        <w:t>I</w:t>
      </w:r>
      <w:r>
        <w:rPr>
          <w:rFonts w:cs="Times New Roman"/>
          <w:color w:val="000000"/>
          <w:szCs w:val="21"/>
        </w:rPr>
        <w:t>、</w:t>
      </w:r>
      <w:r>
        <w:rPr>
          <w:rFonts w:cs="Times New Roman"/>
          <w:i/>
          <w:iCs/>
          <w:color w:val="000000"/>
          <w:szCs w:val="21"/>
        </w:rPr>
        <w:t>ΔI</w:t>
      </w:r>
      <w:r>
        <w:rPr>
          <w:rFonts w:cs="Times New Roman"/>
          <w:color w:val="000000"/>
          <w:szCs w:val="21"/>
          <w:vertAlign w:val="subscript"/>
        </w:rPr>
        <w:t>1</w:t>
      </w:r>
      <w:r>
        <w:rPr>
          <w:rFonts w:cs="Times New Roman"/>
          <w:color w:val="000000"/>
          <w:szCs w:val="21"/>
        </w:rPr>
        <w:t>、</w:t>
      </w:r>
      <w:r>
        <w:rPr>
          <w:rFonts w:cs="Times New Roman"/>
          <w:i/>
          <w:iCs/>
          <w:color w:val="000000"/>
          <w:szCs w:val="21"/>
        </w:rPr>
        <w:t>ΔI</w:t>
      </w:r>
      <w:r>
        <w:rPr>
          <w:rFonts w:cs="Times New Roman"/>
          <w:color w:val="000000"/>
          <w:szCs w:val="21"/>
          <w:vertAlign w:val="subscript"/>
        </w:rPr>
        <w:t>2</w:t>
      </w:r>
      <w:r>
        <w:rPr>
          <w:rFonts w:ascii="宋体" w:hAnsi="宋体" w:hint="eastAsia"/>
          <w:color w:val="000000"/>
          <w:szCs w:val="21"/>
        </w:rPr>
        <w:t>。</w:t>
      </w:r>
    </w:p>
    <w:p w14:paraId="41321D25" w14:textId="77777777" w:rsidR="004B6968" w:rsidRDefault="004B6968" w:rsidP="004B6968">
      <w:pPr>
        <w:spacing w:line="440" w:lineRule="exact"/>
        <w:ind w:leftChars="100" w:left="210"/>
        <w:jc w:val="left"/>
        <w:rPr>
          <w:color w:val="000000"/>
          <w:szCs w:val="21"/>
        </w:rPr>
      </w:pPr>
      <w:r>
        <w:rPr>
          <w:rFonts w:hint="eastAsia"/>
          <w:color w:val="000000"/>
          <w:szCs w:val="21"/>
        </w:rPr>
        <w:t>（</w:t>
      </w:r>
      <w:r>
        <w:rPr>
          <w:rFonts w:hint="eastAsia"/>
          <w:color w:val="000000"/>
          <w:szCs w:val="21"/>
        </w:rPr>
        <w:t>1</w:t>
      </w:r>
      <w:r>
        <w:rPr>
          <w:rFonts w:hint="eastAsia"/>
          <w:color w:val="000000"/>
          <w:szCs w:val="21"/>
        </w:rPr>
        <w:t>）下列关系式中正确的是</w:t>
      </w:r>
      <w:r>
        <w:rPr>
          <w:rFonts w:hint="eastAsia"/>
          <w:color w:val="000000"/>
          <w:szCs w:val="21"/>
        </w:rPr>
        <w:t>_________</w:t>
      </w:r>
      <w:r>
        <w:rPr>
          <w:rFonts w:hint="eastAsia"/>
          <w:color w:val="000000"/>
          <w:szCs w:val="21"/>
        </w:rPr>
        <w:t>。</w:t>
      </w:r>
    </w:p>
    <w:p w14:paraId="3A94FE64" w14:textId="77777777" w:rsidR="004B6968" w:rsidRDefault="004B6968" w:rsidP="004B6968">
      <w:pPr>
        <w:tabs>
          <w:tab w:val="left" w:pos="4620"/>
        </w:tabs>
        <w:spacing w:line="360" w:lineRule="auto"/>
        <w:ind w:leftChars="350" w:left="735"/>
        <w:jc w:val="left"/>
        <w:rPr>
          <w:rFonts w:cs="Times New Roman"/>
          <w:color w:val="000000"/>
          <w:szCs w:val="21"/>
        </w:rPr>
      </w:pPr>
      <w:r>
        <w:rPr>
          <w:rFonts w:cs="Times New Roman"/>
          <w:color w:val="000000"/>
          <w:szCs w:val="21"/>
        </w:rPr>
        <w:t>A</w:t>
      </w:r>
      <w:r>
        <w:rPr>
          <w:rFonts w:cs="Times New Roman"/>
          <w:color w:val="000000"/>
          <w:szCs w:val="21"/>
        </w:rPr>
        <w:t>．</w:t>
      </w:r>
      <w:r>
        <w:rPr>
          <w:color w:val="000000"/>
          <w:position w:val="-28"/>
        </w:rPr>
        <w:object w:dxaOrig="739" w:dyaOrig="659" w14:anchorId="54C89747">
          <v:shape id="Object 8" o:spid="_x0000_i1029" type="#_x0000_t75" style="width:36.7pt;height:32.55pt;mso-wrap-style:square;mso-position-horizontal-relative:page;mso-position-vertical-relative:page" o:ole="">
            <v:imagedata r:id="rId46" o:title=""/>
          </v:shape>
          <o:OLEObject Type="Embed" ProgID="Equation.DSMT4" ShapeID="Object 8" DrawAspect="Content" ObjectID="_1838176571" r:id="rId47"/>
        </w:object>
      </w:r>
      <w:r>
        <w:rPr>
          <w:rFonts w:cs="Times New Roman"/>
          <w:color w:val="000000"/>
          <w:szCs w:val="21"/>
        </w:rPr>
        <w:tab/>
        <w:t>B</w:t>
      </w:r>
      <w:r>
        <w:rPr>
          <w:rFonts w:cs="Times New Roman"/>
          <w:color w:val="000000"/>
          <w:szCs w:val="21"/>
        </w:rPr>
        <w:t>．</w:t>
      </w:r>
      <w:r>
        <w:rPr>
          <w:color w:val="000000"/>
          <w:position w:val="-28"/>
        </w:rPr>
        <w:object w:dxaOrig="1020" w:dyaOrig="659" w14:anchorId="2E607016">
          <v:shape id="Object 9" o:spid="_x0000_i1030" type="#_x0000_t75" style="width:51.25pt;height:32.55pt;mso-wrap-style:square;mso-position-horizontal-relative:page;mso-position-vertical-relative:page" o:ole="">
            <v:imagedata r:id="rId48" o:title=""/>
          </v:shape>
          <o:OLEObject Type="Embed" ProgID="Equation.DSMT4" ShapeID="Object 9" DrawAspect="Content" ObjectID="_1838176572" r:id="rId49"/>
        </w:object>
      </w:r>
    </w:p>
    <w:p w14:paraId="00F01607" w14:textId="77777777" w:rsidR="004B6968" w:rsidRDefault="004B6968" w:rsidP="004B6968">
      <w:pPr>
        <w:tabs>
          <w:tab w:val="left" w:pos="4620"/>
        </w:tabs>
        <w:spacing w:line="360" w:lineRule="auto"/>
        <w:ind w:leftChars="350" w:left="735"/>
        <w:jc w:val="left"/>
        <w:rPr>
          <w:rFonts w:cs="Times New Roman"/>
          <w:color w:val="000000"/>
          <w:szCs w:val="21"/>
        </w:rPr>
      </w:pPr>
      <w:r>
        <w:rPr>
          <w:rFonts w:cs="Times New Roman"/>
          <w:color w:val="000000"/>
          <w:szCs w:val="21"/>
        </w:rPr>
        <w:t>C</w:t>
      </w:r>
      <w:r>
        <w:rPr>
          <w:rFonts w:cs="Times New Roman"/>
          <w:color w:val="000000"/>
          <w:szCs w:val="21"/>
        </w:rPr>
        <w:t>．</w:t>
      </w:r>
      <w:r>
        <w:rPr>
          <w:color w:val="000000"/>
          <w:position w:val="-28"/>
        </w:rPr>
        <w:object w:dxaOrig="1020" w:dyaOrig="659" w14:anchorId="44B8C80B">
          <v:shape id="Object 10" o:spid="_x0000_i1031" type="#_x0000_t75" style="width:51.25pt;height:32.55pt;mso-wrap-style:square;mso-position-horizontal-relative:page;mso-position-vertical-relative:page" o:ole="">
            <v:imagedata r:id="rId50" o:title=""/>
          </v:shape>
          <o:OLEObject Type="Embed" ProgID="Equation.DSMT4" ShapeID="Object 10" DrawAspect="Content" ObjectID="_1838176573" r:id="rId51"/>
        </w:object>
      </w:r>
      <w:r>
        <w:rPr>
          <w:rFonts w:cs="Times New Roman"/>
          <w:color w:val="000000"/>
          <w:szCs w:val="21"/>
        </w:rPr>
        <w:tab/>
        <w:t>D</w:t>
      </w:r>
      <w:r>
        <w:rPr>
          <w:rFonts w:cs="Times New Roman"/>
          <w:color w:val="000000"/>
          <w:szCs w:val="21"/>
        </w:rPr>
        <w:t>．</w:t>
      </w:r>
      <w:r>
        <w:rPr>
          <w:color w:val="000000"/>
          <w:position w:val="-28"/>
        </w:rPr>
        <w:object w:dxaOrig="859" w:dyaOrig="659" w14:anchorId="7FDF35D8">
          <v:shape id="Object 11" o:spid="_x0000_i1032" type="#_x0000_t75" style="width:42.9pt;height:32.55pt;mso-wrap-style:square;mso-position-horizontal-relative:page;mso-position-vertical-relative:page" o:ole="">
            <v:imagedata r:id="rId52" o:title=""/>
          </v:shape>
          <o:OLEObject Type="Embed" ProgID="Equation.DSMT4" ShapeID="Object 11" DrawAspect="Content" ObjectID="_1838176574" r:id="rId53"/>
        </w:object>
      </w:r>
      <w:r>
        <w:rPr>
          <w:rFonts w:hint="eastAsia"/>
          <w:color w:val="000000"/>
        </w:rPr>
        <w:t>，</w:t>
      </w:r>
      <w:r>
        <w:rPr>
          <w:color w:val="000000"/>
          <w:position w:val="-28"/>
        </w:rPr>
        <w:object w:dxaOrig="879" w:dyaOrig="659" w14:anchorId="3121963B">
          <v:shape id="Object 12" o:spid="_x0000_i1033" type="#_x0000_t75" style="width:44.3pt;height:32.55pt;mso-wrap-style:square;mso-position-horizontal-relative:page;mso-position-vertical-relative:page" o:ole="">
            <v:imagedata r:id="rId54" o:title=""/>
          </v:shape>
          <o:OLEObject Type="Embed" ProgID="Equation.DSMT4" ShapeID="Object 12" DrawAspect="Content" ObjectID="_1838176575" r:id="rId55"/>
        </w:object>
      </w:r>
    </w:p>
    <w:p w14:paraId="1589B9E7" w14:textId="5AC0C5A9" w:rsidR="004B6968" w:rsidRDefault="004B6968" w:rsidP="004B6968">
      <w:pPr>
        <w:spacing w:line="440" w:lineRule="exact"/>
        <w:ind w:leftChars="100" w:left="210"/>
        <w:rPr>
          <w:color w:val="000000"/>
          <w:szCs w:val="21"/>
        </w:rPr>
      </w:pPr>
      <w:r>
        <w:rPr>
          <w:rFonts w:hint="eastAsia"/>
          <w:color w:val="000000"/>
          <w:szCs w:val="21"/>
        </w:rPr>
        <w:t>（</w:t>
      </w:r>
      <w:r>
        <w:rPr>
          <w:rFonts w:hint="eastAsia"/>
          <w:color w:val="000000"/>
          <w:szCs w:val="21"/>
        </w:rPr>
        <w:t>2</w:t>
      </w:r>
      <w:r>
        <w:rPr>
          <w:rFonts w:hint="eastAsia"/>
          <w:color w:val="000000"/>
          <w:szCs w:val="21"/>
        </w:rPr>
        <w:t>）</w:t>
      </w:r>
      <w:r>
        <w:rPr>
          <w:rFonts w:hint="eastAsia"/>
          <w:color w:val="000000"/>
          <w:szCs w:val="21"/>
        </w:rPr>
        <w:t>(</w:t>
      </w:r>
      <w:r>
        <w:rPr>
          <w:rFonts w:hint="eastAsia"/>
          <w:color w:val="000000"/>
          <w:szCs w:val="21"/>
        </w:rPr>
        <w:t>论证</w:t>
      </w:r>
      <w:r>
        <w:rPr>
          <w:rFonts w:hint="eastAsia"/>
          <w:color w:val="000000"/>
          <w:szCs w:val="21"/>
        </w:rPr>
        <w:t>)</w:t>
      </w:r>
      <w:r>
        <w:rPr>
          <w:rFonts w:hint="eastAsia"/>
          <w:color w:val="000000"/>
          <w:szCs w:val="21"/>
        </w:rPr>
        <w:t>当</w:t>
      </w:r>
      <w:r>
        <w:rPr>
          <w:rFonts w:cs="Times New Roman"/>
          <w:i/>
          <w:iCs/>
          <w:color w:val="000000"/>
          <w:szCs w:val="21"/>
        </w:rPr>
        <w:t>R</w:t>
      </w:r>
      <w:r>
        <w:rPr>
          <w:rFonts w:cs="Times New Roman"/>
          <w:color w:val="000000"/>
          <w:szCs w:val="21"/>
          <w:vertAlign w:val="subscript"/>
        </w:rPr>
        <w:t>2</w:t>
      </w:r>
      <w:r>
        <w:rPr>
          <w:rFonts w:cs="Times New Roman" w:hint="eastAsia"/>
          <w:color w:val="000000"/>
          <w:szCs w:val="21"/>
        </w:rPr>
        <w:t>＝</w:t>
      </w:r>
      <w:r>
        <w:rPr>
          <w:rFonts w:cs="Times New Roman"/>
          <w:i/>
          <w:iCs/>
          <w:color w:val="000000"/>
          <w:szCs w:val="21"/>
        </w:rPr>
        <w:t>R</w:t>
      </w:r>
      <w:r>
        <w:rPr>
          <w:rFonts w:cs="Times New Roman"/>
          <w:color w:val="000000"/>
          <w:szCs w:val="21"/>
          <w:vertAlign w:val="subscript"/>
        </w:rPr>
        <w:t>1</w:t>
      </w:r>
      <w:r>
        <w:rPr>
          <w:rFonts w:hint="eastAsia"/>
          <w:color w:val="000000"/>
          <w:szCs w:val="21"/>
        </w:rPr>
        <w:t>时，滑动变阻器</w:t>
      </w:r>
      <w:r>
        <w:rPr>
          <w:rFonts w:cs="Times New Roman"/>
          <w:i/>
          <w:iCs/>
          <w:color w:val="000000"/>
          <w:szCs w:val="21"/>
        </w:rPr>
        <w:t>R</w:t>
      </w:r>
      <w:r>
        <w:rPr>
          <w:rFonts w:cs="Times New Roman"/>
          <w:color w:val="000000"/>
          <w:szCs w:val="21"/>
          <w:vertAlign w:val="subscript"/>
        </w:rPr>
        <w:t>2</w:t>
      </w:r>
      <w:r>
        <w:rPr>
          <w:rFonts w:hint="eastAsia"/>
          <w:color w:val="000000"/>
          <w:szCs w:val="21"/>
        </w:rPr>
        <w:t>消耗的电功率最大。</w:t>
      </w:r>
    </w:p>
    <w:p w14:paraId="306BDE27" w14:textId="77777777" w:rsidR="004B6968" w:rsidRDefault="004B6968">
      <w:pPr>
        <w:widowControl/>
        <w:jc w:val="left"/>
        <w:rPr>
          <w:color w:val="000000"/>
          <w:szCs w:val="21"/>
        </w:rPr>
      </w:pPr>
      <w:r>
        <w:rPr>
          <w:color w:val="000000"/>
          <w:szCs w:val="21"/>
        </w:rPr>
        <w:br w:type="page"/>
      </w:r>
    </w:p>
    <w:p w14:paraId="080BF31A" w14:textId="77777777" w:rsidR="004B6968" w:rsidRDefault="004B6968" w:rsidP="004B6968">
      <w:pPr>
        <w:jc w:val="center"/>
        <w:rPr>
          <w:rFonts w:ascii="黑体" w:eastAsia="黑体"/>
          <w:sz w:val="32"/>
          <w:szCs w:val="32"/>
        </w:rPr>
      </w:pPr>
      <w:r>
        <w:rPr>
          <w:rFonts w:ascii="黑体" w:eastAsia="黑体" w:hint="eastAsia"/>
          <w:sz w:val="32"/>
          <w:szCs w:val="32"/>
        </w:rPr>
        <w:lastRenderedPageBreak/>
        <w:t>高三年级</w:t>
      </w:r>
    </w:p>
    <w:p w14:paraId="4D79D4C2" w14:textId="77777777" w:rsidR="004B6968" w:rsidRDefault="004B6968" w:rsidP="004B6968">
      <w:pPr>
        <w:pStyle w:val="ad"/>
        <w:ind w:left="360" w:firstLineChars="0" w:firstLine="0"/>
        <w:jc w:val="center"/>
        <w:rPr>
          <w:rFonts w:ascii="黑体" w:eastAsia="黑体" w:hAnsi="Times New Roman"/>
          <w:bCs/>
          <w:sz w:val="32"/>
          <w:szCs w:val="32"/>
        </w:rPr>
      </w:pPr>
      <w:r>
        <w:rPr>
          <w:rFonts w:ascii="黑体" w:eastAsia="黑体" w:hAnsi="Times New Roman" w:hint="eastAsia"/>
          <w:bCs/>
          <w:sz w:val="32"/>
          <w:szCs w:val="32"/>
        </w:rPr>
        <w:t>物 理 参考答案</w:t>
      </w:r>
    </w:p>
    <w:p w14:paraId="55E3E5AD" w14:textId="77777777" w:rsidR="004B6968" w:rsidRDefault="004B6968" w:rsidP="004B6968">
      <w:pPr>
        <w:jc w:val="left"/>
        <w:rPr>
          <w:rFonts w:eastAsia="黑体" w:cs="黑体"/>
          <w:bCs/>
          <w:color w:val="000000" w:themeColor="text1"/>
          <w:sz w:val="24"/>
          <w:szCs w:val="21"/>
          <w:shd w:val="clear" w:color="auto" w:fill="FFFFFF"/>
          <w:lang w:bidi="ar"/>
        </w:rPr>
      </w:pPr>
      <w:r>
        <w:rPr>
          <w:rFonts w:eastAsia="黑体" w:cs="黑体" w:hint="eastAsia"/>
          <w:bCs/>
          <w:color w:val="000000" w:themeColor="text1"/>
          <w:sz w:val="24"/>
          <w:szCs w:val="21"/>
          <w:shd w:val="clear" w:color="auto" w:fill="FFFFFF"/>
          <w:lang w:bidi="ar"/>
        </w:rPr>
        <w:t>一</w:t>
      </w:r>
      <w:r>
        <w:rPr>
          <w:rFonts w:eastAsia="黑体" w:cs="黑体" w:hint="eastAsia"/>
          <w:bCs/>
          <w:color w:val="000000" w:themeColor="text1"/>
          <w:sz w:val="24"/>
          <w:szCs w:val="21"/>
          <w:shd w:val="clear" w:color="auto" w:fill="FFFFFF"/>
          <w:lang w:eastAsia="zh-Hans" w:bidi="ar"/>
        </w:rPr>
        <w:t>、太空</w:t>
      </w:r>
      <w:r>
        <w:rPr>
          <w:rFonts w:eastAsia="黑体" w:cs="黑体" w:hint="eastAsia"/>
          <w:bCs/>
          <w:color w:val="000000" w:themeColor="text1"/>
          <w:sz w:val="24"/>
          <w:szCs w:val="21"/>
          <w:shd w:val="clear" w:color="auto" w:fill="FFFFFF"/>
          <w:lang w:eastAsia="zh-Hans" w:bidi="ar"/>
        </w:rPr>
        <w:t>AI</w:t>
      </w:r>
      <w:r>
        <w:rPr>
          <w:rFonts w:eastAsia="黑体" w:cs="黑体" w:hint="eastAsia"/>
          <w:bCs/>
          <w:color w:val="000000" w:themeColor="text1"/>
          <w:sz w:val="24"/>
          <w:szCs w:val="21"/>
          <w:shd w:val="clear" w:color="auto" w:fill="FFFFFF"/>
          <w:lang w:eastAsia="zh-Hans" w:bidi="ar"/>
        </w:rPr>
        <w:t>算力中心（共</w:t>
      </w:r>
      <w:r>
        <w:rPr>
          <w:rFonts w:eastAsia="黑体" w:cs="黑体" w:hint="eastAsia"/>
          <w:bCs/>
          <w:color w:val="000000" w:themeColor="text1"/>
          <w:sz w:val="24"/>
          <w:szCs w:val="21"/>
          <w:shd w:val="clear" w:color="auto" w:fill="FFFFFF"/>
          <w:lang w:bidi="ar"/>
        </w:rPr>
        <w:t>16</w:t>
      </w:r>
      <w:r>
        <w:rPr>
          <w:rFonts w:eastAsia="黑体" w:cs="黑体" w:hint="eastAsia"/>
          <w:bCs/>
          <w:color w:val="000000" w:themeColor="text1"/>
          <w:sz w:val="24"/>
          <w:szCs w:val="21"/>
          <w:shd w:val="clear" w:color="auto" w:fill="FFFFFF"/>
          <w:lang w:eastAsia="zh-Hans" w:bidi="ar"/>
        </w:rPr>
        <w:t>分）</w:t>
      </w:r>
    </w:p>
    <w:p w14:paraId="22EEF777" w14:textId="77777777" w:rsidR="004B6968" w:rsidRDefault="004B6968" w:rsidP="004B6968">
      <w:pPr>
        <w:widowControl/>
        <w:jc w:val="left"/>
      </w:pPr>
      <w:r>
        <w:rPr>
          <w:rFonts w:hint="eastAsia"/>
        </w:rPr>
        <w:t>1</w:t>
      </w:r>
      <w:r>
        <w:t>．</w:t>
      </w:r>
      <w:r>
        <w:rPr>
          <w:rFonts w:hint="eastAsia"/>
        </w:rPr>
        <w:t xml:space="preserve">C </w:t>
      </w:r>
      <w:r>
        <w:rPr>
          <w:rFonts w:hint="eastAsia"/>
        </w:rPr>
        <w:t>（</w:t>
      </w:r>
      <w:r>
        <w:rPr>
          <w:rFonts w:hint="eastAsia"/>
        </w:rPr>
        <w:t>3</w:t>
      </w:r>
      <w:r>
        <w:rPr>
          <w:rFonts w:hint="eastAsia"/>
        </w:rPr>
        <w:t>分）</w:t>
      </w:r>
    </w:p>
    <w:p w14:paraId="44984CFF" w14:textId="77777777" w:rsidR="004B6968" w:rsidRDefault="004B6968" w:rsidP="004B6968">
      <w:pPr>
        <w:rPr>
          <w:rFonts w:hAnsi="Cambria Math"/>
          <w:sz w:val="24"/>
        </w:rPr>
      </w:pPr>
      <w:r>
        <w:rPr>
          <w:rFonts w:hint="eastAsia"/>
        </w:rPr>
        <w:t>2</w:t>
      </w:r>
      <w:r>
        <w:t>．</w:t>
      </w:r>
      <w:r>
        <w:rPr>
          <w:rFonts w:hint="eastAsia"/>
        </w:rPr>
        <w:t xml:space="preserve">B </w:t>
      </w:r>
      <w:r>
        <w:rPr>
          <w:rFonts w:hint="eastAsia"/>
        </w:rPr>
        <w:t>（</w:t>
      </w:r>
      <w:r>
        <w:rPr>
          <w:rFonts w:hint="eastAsia"/>
        </w:rPr>
        <w:t>3</w:t>
      </w:r>
      <w:r>
        <w:rPr>
          <w:rFonts w:hint="eastAsia"/>
        </w:rPr>
        <w:t>分）</w:t>
      </w:r>
    </w:p>
    <w:p w14:paraId="21CEB864" w14:textId="77777777" w:rsidR="004B6968" w:rsidRDefault="004B6968" w:rsidP="004B6968">
      <w:r>
        <w:rPr>
          <w:rFonts w:hint="eastAsia"/>
        </w:rPr>
        <w:t>3</w:t>
      </w:r>
      <w:r>
        <w:t>．</w:t>
      </w:r>
      <w:r>
        <w:rPr>
          <w:rFonts w:hint="eastAsia"/>
        </w:rPr>
        <w:t xml:space="preserve">BCD </w:t>
      </w:r>
      <w:r>
        <w:rPr>
          <w:rFonts w:hint="eastAsia"/>
        </w:rPr>
        <w:t>（</w:t>
      </w:r>
      <w:r>
        <w:rPr>
          <w:rFonts w:hint="eastAsia"/>
        </w:rPr>
        <w:t>4</w:t>
      </w:r>
      <w:r>
        <w:rPr>
          <w:rFonts w:hint="eastAsia"/>
        </w:rPr>
        <w:t>分）</w:t>
      </w:r>
    </w:p>
    <w:p w14:paraId="1284A16F" w14:textId="77777777" w:rsidR="004B6968" w:rsidRDefault="004B6968" w:rsidP="004B6968">
      <w:pPr>
        <w:widowControl/>
        <w:jc w:val="left"/>
        <w:rPr>
          <w:rFonts w:eastAsia="黑体"/>
        </w:rPr>
      </w:pPr>
      <w:r>
        <w:rPr>
          <w:rFonts w:asciiTheme="majorEastAsia" w:eastAsiaTheme="majorEastAsia" w:hAnsiTheme="majorEastAsia" w:cstheme="majorEastAsia" w:hint="eastAsia"/>
          <w:szCs w:val="21"/>
        </w:rPr>
        <w:t>4．</w:t>
      </w:r>
      <w:r>
        <w:rPr>
          <w:rFonts w:hint="eastAsia"/>
        </w:rPr>
        <w:t xml:space="preserve">A </w:t>
      </w:r>
      <w:r>
        <w:rPr>
          <w:rFonts w:hint="eastAsia"/>
        </w:rPr>
        <w:t>（</w:t>
      </w:r>
      <w:r>
        <w:rPr>
          <w:rFonts w:hint="eastAsia"/>
        </w:rPr>
        <w:t>3</w:t>
      </w:r>
      <w:r>
        <w:rPr>
          <w:rFonts w:hint="eastAsia"/>
        </w:rPr>
        <w:t>分）</w:t>
      </w:r>
    </w:p>
    <w:p w14:paraId="0531CF48" w14:textId="77777777" w:rsidR="004B6968" w:rsidRDefault="004B6968" w:rsidP="004B6968">
      <w:r>
        <w:rPr>
          <w:rFonts w:asciiTheme="majorEastAsia" w:eastAsiaTheme="majorEastAsia" w:hAnsiTheme="majorEastAsia" w:cstheme="majorEastAsia" w:hint="eastAsia"/>
          <w:szCs w:val="21"/>
        </w:rPr>
        <w:t>5．</w:t>
      </w:r>
      <w:r>
        <w:rPr>
          <w:rFonts w:eastAsiaTheme="majorEastAsia" w:hint="eastAsia"/>
        </w:rPr>
        <w:t>2</w:t>
      </w:r>
      <w:r>
        <w:t>.</w:t>
      </w:r>
      <w:r>
        <w:rPr>
          <w:rFonts w:hint="eastAsia"/>
        </w:rPr>
        <w:t>4</w:t>
      </w:r>
      <w:r>
        <w:t>×10⁻</w:t>
      </w:r>
      <w:r>
        <w:rPr>
          <w:rFonts w:hint="eastAsia"/>
          <w:vertAlign w:val="superscript"/>
        </w:rPr>
        <w:t>2</w:t>
      </w:r>
      <w:r>
        <w:t xml:space="preserve"> </w:t>
      </w:r>
      <w:r>
        <w:rPr>
          <w:rFonts w:hint="eastAsia"/>
        </w:rPr>
        <w:t>（允许一定误差的范围）（</w:t>
      </w:r>
      <w:r>
        <w:rPr>
          <w:rFonts w:hint="eastAsia"/>
        </w:rPr>
        <w:t>3</w:t>
      </w:r>
      <w:r>
        <w:rPr>
          <w:rFonts w:hint="eastAsia"/>
        </w:rPr>
        <w:t>分）</w:t>
      </w:r>
    </w:p>
    <w:p w14:paraId="62E9BA39" w14:textId="77777777" w:rsidR="004B6968" w:rsidRDefault="004B6968" w:rsidP="004B6968">
      <w:pPr>
        <w:jc w:val="left"/>
        <w:rPr>
          <w:rFonts w:eastAsia="黑体" w:cs="黑体"/>
          <w:bCs/>
          <w:color w:val="000000" w:themeColor="text1"/>
          <w:sz w:val="24"/>
          <w:szCs w:val="21"/>
          <w:shd w:val="clear" w:color="auto" w:fill="FFFFFF"/>
          <w:lang w:bidi="ar"/>
        </w:rPr>
      </w:pPr>
    </w:p>
    <w:p w14:paraId="3B99F7F8" w14:textId="77777777" w:rsidR="004B6968" w:rsidRDefault="004B6968" w:rsidP="004B6968">
      <w:pPr>
        <w:jc w:val="left"/>
        <w:rPr>
          <w:rFonts w:eastAsia="黑体" w:cs="黑体"/>
          <w:bCs/>
          <w:color w:val="000000" w:themeColor="text1"/>
          <w:sz w:val="24"/>
          <w:szCs w:val="21"/>
          <w:shd w:val="clear" w:color="auto" w:fill="FFFFFF"/>
          <w:lang w:eastAsia="zh-Hans" w:bidi="ar"/>
        </w:rPr>
      </w:pPr>
      <w:r>
        <w:rPr>
          <w:rFonts w:eastAsia="黑体" w:cs="黑体" w:hint="eastAsia"/>
          <w:bCs/>
          <w:color w:val="000000" w:themeColor="text1"/>
          <w:sz w:val="24"/>
          <w:szCs w:val="21"/>
          <w:shd w:val="clear" w:color="auto" w:fill="FFFFFF"/>
          <w:lang w:bidi="ar"/>
        </w:rPr>
        <w:t>二</w:t>
      </w:r>
      <w:r>
        <w:rPr>
          <w:rFonts w:eastAsia="黑体" w:cs="黑体" w:hint="eastAsia"/>
          <w:bCs/>
          <w:color w:val="000000" w:themeColor="text1"/>
          <w:sz w:val="24"/>
          <w:szCs w:val="21"/>
          <w:shd w:val="clear" w:color="auto" w:fill="FFFFFF"/>
          <w:lang w:eastAsia="zh-Hans" w:bidi="ar"/>
        </w:rPr>
        <w:t>、</w:t>
      </w:r>
      <w:r>
        <w:rPr>
          <w:rFonts w:eastAsia="黑体" w:cs="黑体" w:hint="eastAsia"/>
          <w:bCs/>
          <w:color w:val="000000" w:themeColor="text1"/>
          <w:sz w:val="24"/>
          <w:szCs w:val="21"/>
          <w:shd w:val="clear" w:color="auto" w:fill="FFFFFF"/>
          <w:lang w:bidi="ar"/>
        </w:rPr>
        <w:t>放射性矿脉的衰变与结构成像</w:t>
      </w:r>
      <w:r>
        <w:rPr>
          <w:rFonts w:eastAsia="黑体" w:cs="黑体" w:hint="eastAsia"/>
          <w:bCs/>
          <w:color w:val="000000" w:themeColor="text1"/>
          <w:sz w:val="24"/>
          <w:szCs w:val="21"/>
          <w:shd w:val="clear" w:color="auto" w:fill="FFFFFF"/>
          <w:lang w:eastAsia="zh-Hans" w:bidi="ar"/>
        </w:rPr>
        <w:t>（共</w:t>
      </w:r>
      <w:r>
        <w:rPr>
          <w:rFonts w:eastAsia="黑体" w:cs="黑体" w:hint="eastAsia"/>
          <w:bCs/>
          <w:color w:val="000000" w:themeColor="text1"/>
          <w:sz w:val="24"/>
          <w:szCs w:val="21"/>
          <w:shd w:val="clear" w:color="auto" w:fill="FFFFFF"/>
          <w:lang w:bidi="ar"/>
        </w:rPr>
        <w:t>20</w:t>
      </w:r>
      <w:r>
        <w:rPr>
          <w:rFonts w:eastAsia="黑体" w:cs="黑体" w:hint="eastAsia"/>
          <w:bCs/>
          <w:color w:val="000000" w:themeColor="text1"/>
          <w:sz w:val="24"/>
          <w:szCs w:val="21"/>
          <w:shd w:val="clear" w:color="auto" w:fill="FFFFFF"/>
          <w:lang w:eastAsia="zh-Hans" w:bidi="ar"/>
        </w:rPr>
        <w:t>分）</w:t>
      </w:r>
    </w:p>
    <w:p w14:paraId="1CCAC814" w14:textId="77777777" w:rsidR="004B6968" w:rsidRDefault="004B6968" w:rsidP="004B6968">
      <w:r>
        <w:rPr>
          <w:rFonts w:hint="eastAsia"/>
        </w:rPr>
        <w:t>1</w:t>
      </w:r>
      <w:r>
        <w:t>．</w:t>
      </w:r>
      <w:r>
        <w:rPr>
          <w:rFonts w:hint="eastAsia"/>
        </w:rPr>
        <w:t>（</w:t>
      </w:r>
      <w:r>
        <w:rPr>
          <w:rFonts w:hint="eastAsia"/>
        </w:rPr>
        <w:t>1</w:t>
      </w:r>
      <w:r>
        <w:rPr>
          <w:rFonts w:hint="eastAsia"/>
        </w:rPr>
        <w:t>）</w:t>
      </w:r>
      <w:r>
        <w:rPr>
          <w:rFonts w:hint="eastAsia"/>
        </w:rPr>
        <w:t>67</w:t>
      </w:r>
      <w:r>
        <w:t xml:space="preserve">  </w:t>
      </w:r>
      <w:r>
        <w:rPr>
          <w:rFonts w:hint="eastAsia"/>
        </w:rPr>
        <w:t>（</w:t>
      </w:r>
      <w:r>
        <w:rPr>
          <w:rFonts w:hint="eastAsia"/>
        </w:rPr>
        <w:t>3</w:t>
      </w:r>
      <w:r>
        <w:rPr>
          <w:rFonts w:hint="eastAsia"/>
        </w:rPr>
        <w:t>分）</w:t>
      </w:r>
    </w:p>
    <w:p w14:paraId="2A6A58B8" w14:textId="77777777" w:rsidR="004B6968" w:rsidRDefault="004B6968" w:rsidP="004B6968">
      <w:pPr>
        <w:rPr>
          <w:rFonts w:hAnsi="Cambria Math"/>
          <w:sz w:val="24"/>
        </w:rPr>
      </w:pPr>
      <w:r>
        <w:t xml:space="preserve">   </w:t>
      </w:r>
      <w:r>
        <w:rPr>
          <w:rFonts w:hint="eastAsia"/>
        </w:rPr>
        <w:t>（</w:t>
      </w:r>
      <w:r>
        <w:rPr>
          <w:rFonts w:hint="eastAsia"/>
        </w:rPr>
        <w:t>2</w:t>
      </w:r>
      <w:r>
        <w:rPr>
          <w:rFonts w:hint="eastAsia"/>
        </w:rPr>
        <w:t>）</w:t>
      </w:r>
      <w:r>
        <w:rPr>
          <w:i/>
          <w:iCs/>
        </w:rPr>
        <w:t>a</w:t>
      </w:r>
      <w:r>
        <w:t xml:space="preserve">  </w:t>
      </w:r>
      <w:r>
        <w:rPr>
          <w:rFonts w:hint="eastAsia"/>
        </w:rPr>
        <w:t>（</w:t>
      </w:r>
      <w:r>
        <w:rPr>
          <w:rFonts w:hint="eastAsia"/>
        </w:rPr>
        <w:t>3</w:t>
      </w:r>
      <w:r>
        <w:rPr>
          <w:rFonts w:hint="eastAsia"/>
        </w:rPr>
        <w:t>分）</w:t>
      </w:r>
      <w:r>
        <w:rPr>
          <w:rFonts w:hint="eastAsia"/>
        </w:rPr>
        <w:t>;</w:t>
      </w:r>
      <w:r>
        <w:t xml:space="preserve">  </w:t>
      </w:r>
      <w:r>
        <w:rPr>
          <w:rFonts w:hint="eastAsia"/>
        </w:rPr>
        <w:t>3600</w:t>
      </w:r>
      <w:r>
        <w:t xml:space="preserve">  </w:t>
      </w:r>
      <w:r>
        <w:rPr>
          <w:rFonts w:hint="eastAsia"/>
        </w:rPr>
        <w:t>（</w:t>
      </w:r>
      <w:r>
        <w:rPr>
          <w:rFonts w:hint="eastAsia"/>
        </w:rPr>
        <w:t>3</w:t>
      </w:r>
      <w:r>
        <w:rPr>
          <w:rFonts w:hint="eastAsia"/>
        </w:rPr>
        <w:t>分）</w:t>
      </w:r>
    </w:p>
    <w:p w14:paraId="4CDA6030" w14:textId="77777777" w:rsidR="004B6968" w:rsidRDefault="004B6968" w:rsidP="004B6968">
      <w:r>
        <w:rPr>
          <w:rFonts w:hint="eastAsia"/>
        </w:rPr>
        <w:t>2</w:t>
      </w:r>
      <w:r>
        <w:t>．</w:t>
      </w:r>
      <w:r>
        <w:rPr>
          <w:rFonts w:hint="eastAsia"/>
        </w:rPr>
        <w:t xml:space="preserve">B  </w:t>
      </w:r>
      <w:r>
        <w:rPr>
          <w:rFonts w:hint="eastAsia"/>
        </w:rPr>
        <w:t>（</w:t>
      </w:r>
      <w:r>
        <w:rPr>
          <w:rFonts w:hint="eastAsia"/>
        </w:rPr>
        <w:t>3</w:t>
      </w:r>
      <w:r>
        <w:rPr>
          <w:rFonts w:hint="eastAsia"/>
        </w:rPr>
        <w:t>分）</w:t>
      </w:r>
    </w:p>
    <w:p w14:paraId="70A8E701" w14:textId="77777777" w:rsidR="004B6968" w:rsidRDefault="004B6968" w:rsidP="004B6968">
      <w:pPr>
        <w:rPr>
          <w:rFonts w:cs="Times New Roman"/>
          <w:color w:val="0F1115"/>
          <w:sz w:val="24"/>
          <w:shd w:val="clear" w:color="auto" w:fill="FFFFFF"/>
          <w:vertAlign w:val="superscript"/>
        </w:rPr>
      </w:pPr>
      <w:r>
        <w:rPr>
          <w:rFonts w:hint="eastAsia"/>
        </w:rPr>
        <w:t>3</w:t>
      </w:r>
      <w:r>
        <w:t>．</w:t>
      </w:r>
      <w:r>
        <w:rPr>
          <w:rFonts w:hint="eastAsia"/>
        </w:rPr>
        <w:t>（</w:t>
      </w:r>
      <w:r>
        <w:rPr>
          <w:rFonts w:hint="eastAsia"/>
        </w:rPr>
        <w:t>1</w:t>
      </w:r>
      <w:r>
        <w:rPr>
          <w:rFonts w:hint="eastAsia"/>
        </w:rPr>
        <w:t>）</w:t>
      </w:r>
      <w:r>
        <w:rPr>
          <w:rFonts w:hint="eastAsia"/>
        </w:rPr>
        <w:t xml:space="preserve">B  </w:t>
      </w:r>
      <w:r>
        <w:rPr>
          <w:rFonts w:hint="eastAsia"/>
        </w:rPr>
        <w:t>（</w:t>
      </w:r>
      <w:r>
        <w:rPr>
          <w:rFonts w:hint="eastAsia"/>
        </w:rPr>
        <w:t>2</w:t>
      </w:r>
      <w:r>
        <w:rPr>
          <w:rFonts w:hint="eastAsia"/>
        </w:rPr>
        <w:t>分）</w:t>
      </w:r>
      <w:r>
        <w:rPr>
          <w:rFonts w:hint="eastAsia"/>
        </w:rPr>
        <w:t xml:space="preserve">    </w:t>
      </w:r>
      <w:r>
        <w:rPr>
          <w:rFonts w:hint="eastAsia"/>
        </w:rPr>
        <w:t>（</w:t>
      </w:r>
      <w:r>
        <w:rPr>
          <w:rFonts w:hint="eastAsia"/>
        </w:rPr>
        <w:t>2</w:t>
      </w:r>
      <w:r>
        <w:rPr>
          <w:rFonts w:hint="eastAsia"/>
        </w:rPr>
        <w:t>）</w:t>
      </w:r>
      <m:oMath>
        <m:r>
          <w:rPr>
            <w:rFonts w:ascii="Cambria Math" w:hAnsi="Cambria Math"/>
          </w:rPr>
          <m:t>h</m:t>
        </m:r>
        <m:f>
          <m:fPr>
            <m:ctrlPr>
              <w:rPr>
                <w:rFonts w:ascii="Cambria Math" w:hAnsi="Cambria Math"/>
                <w:i/>
              </w:rPr>
            </m:ctrlPr>
          </m:fPr>
          <m:num>
            <m:r>
              <w:rPr>
                <w:rFonts w:ascii="Cambria Math" w:hAnsi="Cambria Math"/>
              </w:rPr>
              <m:t>c</m:t>
            </m:r>
          </m:num>
          <m:den>
            <m:r>
              <w:rPr>
                <w:rFonts w:ascii="Cambria Math" w:hAnsi="Cambria Math"/>
              </w:rPr>
              <m:t>λ</m:t>
            </m:r>
          </m:den>
        </m:f>
      </m:oMath>
      <w:r>
        <w:rPr>
          <w:rFonts w:hint="eastAsia"/>
        </w:rPr>
        <w:t xml:space="preserve">  </w:t>
      </w:r>
      <w:r>
        <w:rPr>
          <w:rFonts w:hint="eastAsia"/>
        </w:rPr>
        <w:t>（</w:t>
      </w:r>
      <w:r>
        <w:rPr>
          <w:rFonts w:hint="eastAsia"/>
        </w:rPr>
        <w:t>3</w:t>
      </w:r>
      <w:r>
        <w:rPr>
          <w:rFonts w:hint="eastAsia"/>
        </w:rPr>
        <w:t>分）</w:t>
      </w:r>
      <w:r>
        <w:rPr>
          <w:rFonts w:hint="eastAsia"/>
        </w:rPr>
        <w:t>;</w:t>
      </w:r>
      <w:r>
        <w:t xml:space="preserve">  </w:t>
      </w:r>
      <m:oMath>
        <m:f>
          <m:fPr>
            <m:ctrlPr>
              <w:rPr>
                <w:rFonts w:ascii="Cambria Math" w:hAnsi="Cambria Math"/>
                <w:i/>
              </w:rPr>
            </m:ctrlPr>
          </m:fPr>
          <m:num>
            <m:r>
              <w:rPr>
                <w:rFonts w:ascii="Cambria Math" w:hAnsi="Cambria Math" w:hint="eastAsia"/>
              </w:rPr>
              <m:t>100</m:t>
            </m:r>
            <m:r>
              <w:rPr>
                <w:rFonts w:ascii="Cambria Math" w:hAnsi="Cambria Math"/>
              </w:rPr>
              <m:t>hc</m:t>
            </m:r>
          </m:num>
          <m:den>
            <m:r>
              <w:rPr>
                <w:rFonts w:ascii="Cambria Math" w:hAnsi="Cambria Math"/>
              </w:rPr>
              <m:t>eλ</m:t>
            </m:r>
          </m:den>
        </m:f>
      </m:oMath>
      <w:r>
        <w:rPr>
          <w:rFonts w:hint="eastAsia"/>
        </w:rPr>
        <w:t xml:space="preserve">  </w:t>
      </w:r>
      <w:r>
        <w:rPr>
          <w:rFonts w:hint="eastAsia"/>
        </w:rPr>
        <w:t>（</w:t>
      </w:r>
      <w:r>
        <w:rPr>
          <w:rFonts w:hint="eastAsia"/>
        </w:rPr>
        <w:t>3</w:t>
      </w:r>
      <w:r>
        <w:rPr>
          <w:rFonts w:hint="eastAsia"/>
        </w:rPr>
        <w:t>分）</w:t>
      </w:r>
    </w:p>
    <w:p w14:paraId="1AB2FBD7" w14:textId="77777777" w:rsidR="004B6968" w:rsidRDefault="004B6968" w:rsidP="004B6968">
      <w:pPr>
        <w:jc w:val="left"/>
        <w:rPr>
          <w:rFonts w:eastAsia="黑体" w:cs="黑体"/>
          <w:bCs/>
          <w:color w:val="000000" w:themeColor="text1"/>
          <w:sz w:val="24"/>
          <w:szCs w:val="21"/>
          <w:shd w:val="clear" w:color="auto" w:fill="FFFFFF"/>
          <w:lang w:bidi="ar"/>
        </w:rPr>
      </w:pPr>
    </w:p>
    <w:p w14:paraId="5F741EED" w14:textId="77777777" w:rsidR="004B6968" w:rsidRDefault="004B6968" w:rsidP="004B6968">
      <w:pPr>
        <w:jc w:val="left"/>
        <w:rPr>
          <w:rFonts w:eastAsia="黑体" w:cs="黑体"/>
          <w:bCs/>
          <w:color w:val="000000" w:themeColor="text1"/>
          <w:sz w:val="24"/>
          <w:szCs w:val="21"/>
          <w:shd w:val="clear" w:color="auto" w:fill="FFFFFF"/>
          <w:lang w:eastAsia="zh-Hans" w:bidi="ar"/>
        </w:rPr>
      </w:pPr>
      <w:r>
        <w:rPr>
          <w:rFonts w:eastAsia="黑体" w:cs="黑体" w:hint="eastAsia"/>
          <w:bCs/>
          <w:color w:val="000000" w:themeColor="text1"/>
          <w:sz w:val="24"/>
          <w:szCs w:val="21"/>
          <w:shd w:val="clear" w:color="auto" w:fill="FFFFFF"/>
          <w:lang w:bidi="ar"/>
        </w:rPr>
        <w:t>三</w:t>
      </w:r>
      <w:r>
        <w:rPr>
          <w:rFonts w:eastAsia="黑体" w:cs="黑体" w:hint="eastAsia"/>
          <w:bCs/>
          <w:color w:val="000000" w:themeColor="text1"/>
          <w:sz w:val="24"/>
          <w:szCs w:val="21"/>
          <w:shd w:val="clear" w:color="auto" w:fill="FFFFFF"/>
          <w:lang w:eastAsia="zh-Hans" w:bidi="ar"/>
        </w:rPr>
        <w:t>、可重复使用运载火箭（共</w:t>
      </w:r>
      <w:r>
        <w:rPr>
          <w:rFonts w:eastAsia="黑体" w:cs="黑体" w:hint="eastAsia"/>
          <w:bCs/>
          <w:color w:val="000000" w:themeColor="text1"/>
          <w:sz w:val="24"/>
          <w:szCs w:val="21"/>
          <w:shd w:val="clear" w:color="auto" w:fill="FFFFFF"/>
          <w:lang w:bidi="ar"/>
        </w:rPr>
        <w:t>22</w:t>
      </w:r>
      <w:r>
        <w:rPr>
          <w:rFonts w:eastAsia="黑体" w:cs="黑体" w:hint="eastAsia"/>
          <w:bCs/>
          <w:color w:val="000000" w:themeColor="text1"/>
          <w:sz w:val="24"/>
          <w:szCs w:val="21"/>
          <w:shd w:val="clear" w:color="auto" w:fill="FFFFFF"/>
          <w:lang w:eastAsia="zh-Hans" w:bidi="ar"/>
        </w:rPr>
        <w:t>分）</w:t>
      </w:r>
    </w:p>
    <w:p w14:paraId="04D3504E" w14:textId="77777777" w:rsidR="004B6968" w:rsidRDefault="004B6968" w:rsidP="004B6968">
      <w:r>
        <w:rPr>
          <w:rFonts w:hint="eastAsia"/>
        </w:rPr>
        <w:t>1</w:t>
      </w:r>
      <w:r>
        <w:t>．</w:t>
      </w:r>
      <w:r>
        <w:rPr>
          <w:rFonts w:hint="eastAsia"/>
        </w:rPr>
        <w:t>D</w:t>
      </w:r>
      <w:r>
        <w:t xml:space="preserve">  </w:t>
      </w:r>
      <w:r>
        <w:rPr>
          <w:rFonts w:hint="eastAsia"/>
        </w:rPr>
        <w:t>（</w:t>
      </w:r>
      <w:r>
        <w:rPr>
          <w:rFonts w:hint="eastAsia"/>
        </w:rPr>
        <w:t>3</w:t>
      </w:r>
      <w:r>
        <w:rPr>
          <w:rFonts w:hint="eastAsia"/>
        </w:rPr>
        <w:t>分）</w:t>
      </w:r>
    </w:p>
    <w:p w14:paraId="39BC6A85" w14:textId="77777777" w:rsidR="004B6968" w:rsidRDefault="004B6968" w:rsidP="004B6968">
      <w:r>
        <w:rPr>
          <w:rFonts w:hint="eastAsia"/>
        </w:rPr>
        <w:t>2</w:t>
      </w:r>
      <w:r>
        <w:t>．</w:t>
      </w:r>
      <w:r>
        <w:rPr>
          <w:rFonts w:hint="eastAsia"/>
        </w:rPr>
        <w:t xml:space="preserve">D  </w:t>
      </w:r>
      <w:r>
        <w:rPr>
          <w:rFonts w:hint="eastAsia"/>
        </w:rPr>
        <w:t>（</w:t>
      </w:r>
      <w:r>
        <w:rPr>
          <w:rFonts w:hint="eastAsia"/>
        </w:rPr>
        <w:t>3</w:t>
      </w:r>
      <w:r>
        <w:rPr>
          <w:rFonts w:hint="eastAsia"/>
        </w:rPr>
        <w:t>分）</w:t>
      </w:r>
    </w:p>
    <w:p w14:paraId="0C4F5446" w14:textId="77777777" w:rsidR="004B6968" w:rsidRDefault="004B6968" w:rsidP="004B6968">
      <w:r>
        <w:rPr>
          <w:rFonts w:hint="eastAsia"/>
        </w:rPr>
        <w:t>3</w:t>
      </w:r>
      <w:r>
        <w:t>．</w:t>
      </w:r>
      <w:r>
        <w:rPr>
          <w:rFonts w:cs="Times New Roman" w:hint="eastAsia"/>
        </w:rPr>
        <w:t>2.02</w:t>
      </w:r>
      <w:r>
        <w:rPr>
          <w:rFonts w:cs="Times New Roman"/>
        </w:rPr>
        <w:t>×10</w:t>
      </w:r>
      <w:r>
        <w:rPr>
          <w:rFonts w:cs="Times New Roman" w:hint="eastAsia"/>
          <w:vertAlign w:val="superscript"/>
        </w:rPr>
        <w:t>6</w:t>
      </w:r>
      <w:r>
        <w:t xml:space="preserve"> </w:t>
      </w:r>
      <w:r>
        <w:rPr>
          <w:rFonts w:hint="eastAsia"/>
        </w:rPr>
        <w:t>（</w:t>
      </w:r>
      <w:r>
        <w:rPr>
          <w:rFonts w:hint="eastAsia"/>
        </w:rPr>
        <w:t>3</w:t>
      </w:r>
      <w:r>
        <w:rPr>
          <w:rFonts w:hint="eastAsia"/>
        </w:rPr>
        <w:t>分）</w:t>
      </w:r>
      <w:r>
        <w:rPr>
          <w:rFonts w:hint="eastAsia"/>
        </w:rPr>
        <w:t xml:space="preserve"> </w:t>
      </w:r>
      <w:r>
        <w:rPr>
          <w:rFonts w:hint="eastAsia"/>
        </w:rPr>
        <w:t>；不会</w:t>
      </w:r>
      <w:r>
        <w:rPr>
          <w:rFonts w:hint="eastAsia"/>
        </w:rPr>
        <w:t xml:space="preserve"> </w:t>
      </w:r>
      <w:r>
        <w:rPr>
          <w:rFonts w:hint="eastAsia"/>
        </w:rPr>
        <w:t>（</w:t>
      </w:r>
      <w:r>
        <w:rPr>
          <w:rFonts w:hint="eastAsia"/>
        </w:rPr>
        <w:t>3</w:t>
      </w:r>
      <w:r>
        <w:rPr>
          <w:rFonts w:hint="eastAsia"/>
        </w:rPr>
        <w:t>分）</w:t>
      </w:r>
    </w:p>
    <w:p w14:paraId="5A60C0BE" w14:textId="77777777" w:rsidR="004B6968" w:rsidRDefault="004B6968" w:rsidP="004B6968">
      <w:pPr>
        <w:rPr>
          <w:rFonts w:cs="Times New Roman"/>
          <w:szCs w:val="22"/>
        </w:rPr>
      </w:pPr>
      <w:r>
        <w:rPr>
          <w:rFonts w:hint="eastAsia"/>
        </w:rPr>
        <w:t>4</w:t>
      </w:r>
      <w:r>
        <w:t>．</w:t>
      </w:r>
      <w:r>
        <w:rPr>
          <w:rFonts w:hint="eastAsia"/>
        </w:rPr>
        <w:t>2</w:t>
      </w:r>
      <w:r>
        <w:rPr>
          <w:rFonts w:cs="Times New Roman" w:hint="eastAsia"/>
          <w:i/>
          <w:iCs/>
          <w:szCs w:val="22"/>
        </w:rPr>
        <w:t>h</w:t>
      </w:r>
      <w:r>
        <w:rPr>
          <w:rFonts w:cs="Times New Roman"/>
          <w:i/>
          <w:iCs/>
          <w:szCs w:val="22"/>
        </w:rPr>
        <w:t>θ</w:t>
      </w:r>
      <w:r>
        <w:rPr>
          <w:rFonts w:hint="eastAsia"/>
        </w:rPr>
        <w:t>（或</w:t>
      </w:r>
      <w:r>
        <w:rPr>
          <w:rFonts w:cs="Times New Roman" w:hint="eastAsia"/>
          <w:i/>
          <w:iCs/>
          <w:szCs w:val="22"/>
        </w:rPr>
        <w:t>h</w:t>
      </w:r>
      <w:r>
        <w:rPr>
          <w:rFonts w:cs="Times New Roman"/>
          <w:i/>
          <w:iCs/>
          <w:szCs w:val="22"/>
        </w:rPr>
        <w:t>∙</w:t>
      </w:r>
      <w:r>
        <w:rPr>
          <w:rFonts w:cs="Times New Roman" w:hint="eastAsia"/>
          <w:i/>
          <w:iCs/>
          <w:szCs w:val="22"/>
        </w:rPr>
        <w:t>tan</w:t>
      </w:r>
      <w:r>
        <w:rPr>
          <w:rFonts w:hint="eastAsia"/>
        </w:rPr>
        <w:t>2</w:t>
      </w:r>
      <w:r>
        <w:rPr>
          <w:rFonts w:cs="Times New Roman"/>
          <w:i/>
          <w:iCs/>
          <w:szCs w:val="22"/>
        </w:rPr>
        <w:t>θ</w:t>
      </w:r>
      <w:r>
        <w:rPr>
          <w:rFonts w:cs="Times New Roman" w:hint="eastAsia"/>
          <w:szCs w:val="22"/>
        </w:rPr>
        <w:t>等</w:t>
      </w:r>
      <w:r>
        <w:rPr>
          <w:rFonts w:hint="eastAsia"/>
        </w:rPr>
        <w:t>）</w:t>
      </w:r>
      <w:r>
        <w:rPr>
          <w:rFonts w:hint="eastAsia"/>
        </w:rPr>
        <w:t xml:space="preserve"> </w:t>
      </w:r>
      <w:r>
        <w:rPr>
          <w:rFonts w:hint="eastAsia"/>
        </w:rPr>
        <w:t>（</w:t>
      </w:r>
      <w:r>
        <w:rPr>
          <w:rFonts w:hint="eastAsia"/>
        </w:rPr>
        <w:t>3</w:t>
      </w:r>
      <w:r>
        <w:rPr>
          <w:rFonts w:hint="eastAsia"/>
        </w:rPr>
        <w:t>分）</w:t>
      </w:r>
      <w:r>
        <w:rPr>
          <w:rFonts w:hint="eastAsia"/>
        </w:rPr>
        <w:t xml:space="preserve"> </w:t>
      </w:r>
      <w:r>
        <w:rPr>
          <w:rFonts w:hint="eastAsia"/>
        </w:rPr>
        <w:t>；</w:t>
      </w:r>
      <w:r>
        <w:rPr>
          <w:rFonts w:hint="eastAsia"/>
        </w:rPr>
        <w:t>40</w:t>
      </w:r>
      <w:r>
        <w:t xml:space="preserve"> </w:t>
      </w:r>
      <w:r>
        <w:rPr>
          <w:rFonts w:hint="eastAsia"/>
        </w:rPr>
        <w:t>（</w:t>
      </w:r>
      <w:r>
        <w:rPr>
          <w:rFonts w:hint="eastAsia"/>
        </w:rPr>
        <w:t>3</w:t>
      </w:r>
      <w:r>
        <w:rPr>
          <w:rFonts w:hint="eastAsia"/>
        </w:rPr>
        <w:t>分）</w:t>
      </w:r>
    </w:p>
    <w:p w14:paraId="4CCF2585" w14:textId="77777777" w:rsidR="004B6968" w:rsidRDefault="004B6968" w:rsidP="004B6968">
      <w:pPr>
        <w:jc w:val="left"/>
      </w:pPr>
      <w:r>
        <w:rPr>
          <w:rFonts w:hint="eastAsia"/>
        </w:rPr>
        <w:t>5</w:t>
      </w:r>
      <w:r>
        <w:t>．</w:t>
      </w:r>
      <w:r>
        <w:rPr>
          <w:rFonts w:hint="eastAsia"/>
        </w:rPr>
        <w:t>（</w:t>
      </w:r>
      <w:r>
        <w:rPr>
          <w:rFonts w:hint="eastAsia"/>
        </w:rPr>
        <w:t>4</w:t>
      </w:r>
      <w:r>
        <w:rPr>
          <w:rFonts w:hint="eastAsia"/>
        </w:rPr>
        <w:t>分）解：以</w:t>
      </w:r>
      <m:oMath>
        <m:r>
          <m:rPr>
            <m:sty m:val="p"/>
          </m:rPr>
          <w:rPr>
            <w:rFonts w:ascii="Cambria Math" w:hAnsi="Cambria Math" w:hint="eastAsia"/>
          </w:rPr>
          <m:t>Δ</m:t>
        </m:r>
        <m:r>
          <w:rPr>
            <w:rFonts w:ascii="Cambria Math" w:hAnsi="Cambria Math" w:hint="eastAsia"/>
          </w:rPr>
          <m:t>t</m:t>
        </m:r>
      </m:oMath>
      <w:r>
        <w:rPr>
          <w:rFonts w:hint="eastAsia"/>
        </w:rPr>
        <w:t>时间内</w:t>
      </w:r>
      <w:r>
        <w:rPr>
          <w:rFonts w:hint="eastAsia"/>
        </w:rPr>
        <w:t>3</w:t>
      </w:r>
      <w:r>
        <w:rPr>
          <w:rFonts w:hint="eastAsia"/>
        </w:rPr>
        <w:t>台发动机喷出的气体为研究对象。</w:t>
      </w:r>
    </w:p>
    <w:p w14:paraId="41DF39C1" w14:textId="77777777" w:rsidR="004B6968" w:rsidRDefault="004B6968" w:rsidP="004B6968">
      <w:pPr>
        <w:ind w:firstLineChars="200" w:firstLine="420"/>
        <w:jc w:val="left"/>
      </w:pPr>
      <w:r>
        <w:rPr>
          <w:rFonts w:hint="eastAsia"/>
        </w:rPr>
        <w:t>喷出气体的总质量为：</w:t>
      </w:r>
      <m:oMath>
        <m:r>
          <m:rPr>
            <m:nor/>
          </m:rPr>
          <w:rPr>
            <w:rFonts w:cs="Times New Roman"/>
            <w:iCs/>
            <w:szCs w:val="21"/>
          </w:rPr>
          <m:t>Δ</m:t>
        </m:r>
        <m:r>
          <w:rPr>
            <w:rFonts w:ascii="Cambria Math" w:hAnsi="Cambria Math" w:hint="eastAsia"/>
            <w:szCs w:val="21"/>
          </w:rPr>
          <m:t>m=</m:t>
        </m:r>
        <m:r>
          <m:rPr>
            <m:nor/>
          </m:rPr>
          <w:rPr>
            <w:rFonts w:cs="Times New Roman"/>
            <w:szCs w:val="21"/>
          </w:rPr>
          <m:t>3</m:t>
        </m:r>
        <m:r>
          <w:rPr>
            <w:rFonts w:ascii="Cambria Math" w:hAnsi="Cambria Math" w:hint="eastAsia"/>
            <w:szCs w:val="21"/>
          </w:rPr>
          <m:t>ρ</m:t>
        </m:r>
        <m:r>
          <w:rPr>
            <w:rFonts w:ascii="Cambria Math" w:hAnsi="Cambria Math" w:hint="eastAsia"/>
            <w:szCs w:val="21"/>
          </w:rPr>
          <m:t>⋅</m:t>
        </m:r>
        <m:f>
          <m:fPr>
            <m:ctrlPr>
              <w:rPr>
                <w:rFonts w:ascii="Cambria Math" w:hAnsi="Cambria Math" w:hint="eastAsia"/>
                <w:i/>
                <w:szCs w:val="21"/>
              </w:rPr>
            </m:ctrlPr>
          </m:fPr>
          <m:num>
            <m:r>
              <m:rPr>
                <m:nor/>
              </m:rPr>
              <w:rPr>
                <w:rFonts w:cs="Times New Roman"/>
                <w:i/>
                <w:szCs w:val="21"/>
              </w:rPr>
              <m:t>π</m:t>
            </m:r>
            <m:sSup>
              <m:sSupPr>
                <m:ctrlPr>
                  <w:rPr>
                    <w:rFonts w:ascii="Cambria Math" w:hAnsi="Cambria Math" w:cs="Times New Roman"/>
                    <w:i/>
                    <w:szCs w:val="21"/>
                  </w:rPr>
                </m:ctrlPr>
              </m:sSupPr>
              <m:e>
                <m:r>
                  <m:rPr>
                    <m:nor/>
                  </m:rPr>
                  <w:rPr>
                    <w:rFonts w:cs="Times New Roman"/>
                    <w:i/>
                    <w:szCs w:val="21"/>
                  </w:rPr>
                  <m:t>d</m:t>
                </m:r>
              </m:e>
              <m:sup>
                <m:r>
                  <m:rPr>
                    <m:nor/>
                  </m:rPr>
                  <w:rPr>
                    <w:rFonts w:cs="Times New Roman"/>
                    <w:i/>
                    <w:szCs w:val="21"/>
                  </w:rPr>
                  <m:t>2</m:t>
                </m:r>
              </m:sup>
            </m:sSup>
          </m:num>
          <m:den>
            <m:r>
              <w:rPr>
                <w:rFonts w:ascii="Cambria Math" w:hAnsi="Cambria Math" w:hint="eastAsia"/>
                <w:szCs w:val="21"/>
              </w:rPr>
              <m:t>4</m:t>
            </m:r>
          </m:den>
        </m:f>
        <m:r>
          <w:rPr>
            <w:rFonts w:ascii="Cambria Math" w:hAnsi="Cambria Math" w:hint="eastAsia"/>
            <w:szCs w:val="21"/>
          </w:rPr>
          <m:t>⋅</m:t>
        </m:r>
        <m:r>
          <w:rPr>
            <w:rFonts w:ascii="Cambria Math" w:hAnsi="Cambria Math" w:hint="eastAsia"/>
            <w:szCs w:val="21"/>
          </w:rPr>
          <m:t>v</m:t>
        </m:r>
        <m:r>
          <m:rPr>
            <m:sty m:val="p"/>
          </m:rPr>
          <w:rPr>
            <w:rFonts w:ascii="Cambria Math" w:hAnsi="Cambria Math" w:cs="Times New Roman"/>
            <w:szCs w:val="21"/>
          </w:rPr>
          <m:t>Δ</m:t>
        </m:r>
        <m:r>
          <w:rPr>
            <w:rFonts w:ascii="Cambria Math" w:hAnsi="Cambria Math" w:cs="Times New Roman"/>
            <w:szCs w:val="21"/>
          </w:rPr>
          <m:t>t</m:t>
        </m:r>
      </m:oMath>
      <w:r>
        <w:rPr>
          <w:rFonts w:hint="eastAsia"/>
        </w:rPr>
        <w:t xml:space="preserve">  </w:t>
      </w:r>
      <w:r>
        <w:t>①</w:t>
      </w:r>
    </w:p>
    <w:p w14:paraId="2BB7842C" w14:textId="77777777" w:rsidR="004B6968" w:rsidRDefault="004B6968" w:rsidP="004B6968">
      <w:pPr>
        <w:ind w:firstLineChars="200" w:firstLine="420"/>
        <w:jc w:val="left"/>
      </w:pPr>
      <w:r>
        <w:rPr>
          <w:rFonts w:hint="eastAsia"/>
        </w:rPr>
        <w:t>根据牛顿第三定律可得返回舱对气体的作用力为：</w:t>
      </w:r>
      <m:oMath>
        <m:sSup>
          <m:sSupPr>
            <m:ctrlPr>
              <w:rPr>
                <w:rFonts w:ascii="Cambria Math" w:hAnsi="Cambria Math" w:cs="Times New Roman"/>
                <w:i/>
                <w:iCs/>
              </w:rPr>
            </m:ctrlPr>
          </m:sSupPr>
          <m:e>
            <m:r>
              <m:rPr>
                <m:nor/>
              </m:rPr>
              <w:rPr>
                <w:rFonts w:cs="Times New Roman"/>
                <w:i/>
                <w:iCs/>
              </w:rPr>
              <m:t>F</m:t>
            </m:r>
          </m:e>
          <m:sup>
            <m:r>
              <m:rPr>
                <m:nor/>
              </m:rPr>
              <w:rPr>
                <w:rFonts w:cs="Times New Roman"/>
                <w:i/>
                <w:iCs/>
              </w:rPr>
              <m:t>/</m:t>
            </m:r>
          </m:sup>
        </m:sSup>
        <m:r>
          <m:rPr>
            <m:nor/>
          </m:rPr>
          <w:rPr>
            <w:rFonts w:cs="Times New Roman"/>
            <w:i/>
            <w:iCs/>
          </w:rPr>
          <m:t>=F</m:t>
        </m:r>
      </m:oMath>
      <w:r>
        <w:rPr>
          <w:rFonts w:hint="eastAsia"/>
        </w:rPr>
        <w:t xml:space="preserve">  </w:t>
      </w:r>
      <w:r>
        <w:t>②</w:t>
      </w:r>
    </w:p>
    <w:p w14:paraId="3A564468" w14:textId="77777777" w:rsidR="004B6968" w:rsidRDefault="004B6968" w:rsidP="004B6968">
      <w:pPr>
        <w:ind w:firstLineChars="200" w:firstLine="420"/>
        <w:jc w:val="left"/>
      </w:pPr>
      <w:r>
        <w:rPr>
          <w:rFonts w:hint="eastAsia"/>
        </w:rPr>
        <w:t>对</w:t>
      </w:r>
      <w:r>
        <w:rPr>
          <w:rFonts w:hint="eastAsia"/>
        </w:rPr>
        <w:t>3</w:t>
      </w:r>
      <w:r>
        <w:rPr>
          <w:rFonts w:hint="eastAsia"/>
        </w:rPr>
        <w:t>台发动机喷出的气体，由动量定理可得：</w:t>
      </w:r>
      <m:oMath>
        <m:sSup>
          <m:sSupPr>
            <m:ctrlPr>
              <w:rPr>
                <w:rFonts w:ascii="Cambria Math" w:hAnsi="Cambria Math" w:cs="Times New Roman"/>
                <w:i/>
              </w:rPr>
            </m:ctrlPr>
          </m:sSupPr>
          <m:e>
            <m:r>
              <m:rPr>
                <m:nor/>
              </m:rPr>
              <w:rPr>
                <w:rFonts w:cs="Times New Roman"/>
                <w:i/>
              </w:rPr>
              <m:t>F</m:t>
            </m:r>
          </m:e>
          <m:sup>
            <m:r>
              <m:rPr>
                <m:nor/>
              </m:rPr>
              <w:rPr>
                <w:rFonts w:cs="Times New Roman"/>
                <w:i/>
              </w:rPr>
              <m:t>/</m:t>
            </m:r>
          </m:sup>
        </m:sSup>
        <m:r>
          <m:rPr>
            <m:nor/>
          </m:rPr>
          <w:rPr>
            <w:rFonts w:cs="Times New Roman"/>
            <w:iCs/>
          </w:rPr>
          <m:t>Δ</m:t>
        </m:r>
        <m:r>
          <m:rPr>
            <m:nor/>
          </m:rPr>
          <w:rPr>
            <w:rFonts w:cs="Times New Roman"/>
            <w:i/>
          </w:rPr>
          <m:t>t=</m:t>
        </m:r>
        <m:r>
          <m:rPr>
            <m:nor/>
          </m:rPr>
          <w:rPr>
            <w:rFonts w:cs="Times New Roman"/>
            <w:iCs/>
          </w:rPr>
          <m:t>Δ</m:t>
        </m:r>
        <m:r>
          <m:rPr>
            <m:nor/>
          </m:rPr>
          <w:rPr>
            <w:rFonts w:cs="Times New Roman"/>
            <w:i/>
          </w:rPr>
          <m:t>m</m:t>
        </m:r>
        <m:r>
          <m:rPr>
            <m:nor/>
          </m:rPr>
          <w:rPr>
            <w:rFonts w:cs="Times New Roman"/>
          </w:rPr>
          <m:t>(</m:t>
        </m:r>
        <m:r>
          <m:rPr>
            <m:nor/>
          </m:rPr>
          <w:rPr>
            <w:rFonts w:cs="Times New Roman"/>
            <w:i/>
          </w:rPr>
          <m:t>v</m:t>
        </m:r>
        <m:r>
          <m:rPr>
            <m:nor/>
          </m:rPr>
          <w:rPr>
            <w:rFonts w:cs="Times New Roman"/>
          </w:rPr>
          <m:t>-0)</m:t>
        </m:r>
      </m:oMath>
      <w:r>
        <w:rPr>
          <w:rFonts w:hint="eastAsia"/>
        </w:rPr>
        <w:t xml:space="preserve">  </w:t>
      </w:r>
      <w:r>
        <w:t>③</w:t>
      </w:r>
    </w:p>
    <w:p w14:paraId="1A8B1B02" w14:textId="77777777" w:rsidR="004B6968" w:rsidRDefault="004B6968" w:rsidP="004B6968">
      <w:pPr>
        <w:ind w:firstLineChars="200" w:firstLine="420"/>
        <w:jc w:val="left"/>
      </w:pPr>
      <w:r>
        <w:rPr>
          <w:rFonts w:hint="eastAsia"/>
        </w:rPr>
        <w:t>联立可解得：</w:t>
      </w:r>
      <m:oMath>
        <m:r>
          <m:rPr>
            <m:nor/>
          </m:rPr>
          <w:rPr>
            <w:rFonts w:cs="Times New Roman"/>
            <w:i/>
          </w:rPr>
          <m:t>v=</m:t>
        </m:r>
        <m:r>
          <m:rPr>
            <m:nor/>
          </m:rPr>
          <w:rPr>
            <w:rFonts w:cs="Times New Roman"/>
            <w:iCs/>
          </w:rPr>
          <m:t>2</m:t>
        </m:r>
        <m:rad>
          <m:radPr>
            <m:degHide m:val="1"/>
            <m:ctrlPr>
              <w:rPr>
                <w:rFonts w:ascii="Cambria Math" w:hAnsi="Cambria Math" w:cs="Times New Roman"/>
                <w:iCs/>
              </w:rPr>
            </m:ctrlPr>
          </m:radPr>
          <m:deg/>
          <m:e>
            <m:f>
              <m:fPr>
                <m:ctrlPr>
                  <w:rPr>
                    <w:rFonts w:ascii="Cambria Math" w:hAnsi="Cambria Math" w:cs="Times New Roman"/>
                    <w:iCs/>
                  </w:rPr>
                </m:ctrlPr>
              </m:fPr>
              <m:num>
                <m:r>
                  <m:rPr>
                    <m:nor/>
                  </m:rPr>
                  <w:rPr>
                    <w:rFonts w:cs="Times New Roman"/>
                    <w:iCs/>
                  </w:rPr>
                  <m:t>F</m:t>
                </m:r>
              </m:num>
              <m:den>
                <m:r>
                  <m:rPr>
                    <m:nor/>
                  </m:rPr>
                  <w:rPr>
                    <w:rFonts w:cs="Times New Roman"/>
                    <w:iCs/>
                  </w:rPr>
                  <m:t>3πρ</m:t>
                </m:r>
                <m:sSup>
                  <m:sSupPr>
                    <m:ctrlPr>
                      <w:rPr>
                        <w:rFonts w:ascii="Cambria Math" w:hAnsi="Cambria Math" w:cs="Times New Roman"/>
                        <w:iCs/>
                      </w:rPr>
                    </m:ctrlPr>
                  </m:sSupPr>
                  <m:e>
                    <m:r>
                      <m:rPr>
                        <m:nor/>
                      </m:rPr>
                      <w:rPr>
                        <w:rFonts w:cs="Times New Roman"/>
                        <w:iCs/>
                      </w:rPr>
                      <m:t>d</m:t>
                    </m:r>
                  </m:e>
                  <m:sup>
                    <m:r>
                      <m:rPr>
                        <m:nor/>
                      </m:rPr>
                      <w:rPr>
                        <w:rFonts w:cs="Times New Roman"/>
                        <w:iCs/>
                      </w:rPr>
                      <m:t>2</m:t>
                    </m:r>
                  </m:sup>
                </m:sSup>
              </m:den>
            </m:f>
          </m:e>
        </m:rad>
      </m:oMath>
    </w:p>
    <w:p w14:paraId="6597CB4E" w14:textId="77777777" w:rsidR="004B6968" w:rsidRDefault="004B6968" w:rsidP="004B6968">
      <w:pPr>
        <w:jc w:val="left"/>
        <w:rPr>
          <w:rFonts w:eastAsia="黑体" w:cs="黑体"/>
          <w:bCs/>
          <w:color w:val="000000" w:themeColor="text1"/>
          <w:sz w:val="24"/>
          <w:szCs w:val="21"/>
          <w:shd w:val="clear" w:color="auto" w:fill="FFFFFF"/>
          <w:lang w:eastAsia="zh-Hans" w:bidi="ar"/>
        </w:rPr>
      </w:pPr>
    </w:p>
    <w:p w14:paraId="0B5F564A" w14:textId="77777777" w:rsidR="004B6968" w:rsidRDefault="004B6968" w:rsidP="004B6968">
      <w:pPr>
        <w:jc w:val="left"/>
        <w:rPr>
          <w:rFonts w:eastAsia="黑体" w:cs="黑体"/>
          <w:bCs/>
          <w:color w:val="000000" w:themeColor="text1"/>
          <w:sz w:val="24"/>
          <w:szCs w:val="21"/>
          <w:shd w:val="clear" w:color="auto" w:fill="FFFFFF"/>
          <w:lang w:eastAsia="zh-Hans" w:bidi="ar"/>
        </w:rPr>
      </w:pPr>
      <w:r>
        <w:rPr>
          <w:rFonts w:eastAsia="黑体" w:cs="黑体" w:hint="eastAsia"/>
          <w:bCs/>
          <w:color w:val="000000" w:themeColor="text1"/>
          <w:sz w:val="24"/>
          <w:szCs w:val="21"/>
          <w:shd w:val="clear" w:color="auto" w:fill="FFFFFF"/>
          <w:lang w:eastAsia="zh-Hans" w:bidi="ar"/>
        </w:rPr>
        <w:t>四、物理实验的魅力（共</w:t>
      </w:r>
      <w:r>
        <w:rPr>
          <w:rFonts w:eastAsia="黑体" w:cs="黑体" w:hint="eastAsia"/>
          <w:bCs/>
          <w:color w:val="000000" w:themeColor="text1"/>
          <w:sz w:val="24"/>
          <w:szCs w:val="21"/>
          <w:shd w:val="clear" w:color="auto" w:fill="FFFFFF"/>
          <w:lang w:bidi="ar"/>
        </w:rPr>
        <w:t>23</w:t>
      </w:r>
      <w:r>
        <w:rPr>
          <w:rFonts w:eastAsia="黑体" w:cs="黑体" w:hint="eastAsia"/>
          <w:bCs/>
          <w:color w:val="000000" w:themeColor="text1"/>
          <w:sz w:val="24"/>
          <w:szCs w:val="21"/>
          <w:shd w:val="clear" w:color="auto" w:fill="FFFFFF"/>
          <w:lang w:eastAsia="zh-Hans" w:bidi="ar"/>
        </w:rPr>
        <w:t>分）</w:t>
      </w:r>
    </w:p>
    <w:p w14:paraId="637E1E63" w14:textId="77777777" w:rsidR="004B6968" w:rsidRDefault="004B6968" w:rsidP="004B6968">
      <w:pPr>
        <w:rPr>
          <w:rFonts w:ascii="宋体" w:hAnsi="宋体" w:hint="eastAsia"/>
          <w:szCs w:val="21"/>
        </w:rPr>
      </w:pPr>
      <w:r>
        <w:rPr>
          <w:rFonts w:hint="eastAsia"/>
        </w:rPr>
        <w:t>1</w:t>
      </w:r>
      <w:r>
        <w:t>．</w:t>
      </w:r>
      <w:r>
        <w:rPr>
          <w:rFonts w:cs="Times New Roman"/>
          <w:lang w:bidi="ar"/>
        </w:rPr>
        <w:t>C</w:t>
      </w:r>
      <w:r>
        <w:t xml:space="preserve">  </w:t>
      </w:r>
      <w:r>
        <w:rPr>
          <w:rFonts w:hint="eastAsia"/>
        </w:rPr>
        <w:t>（</w:t>
      </w:r>
      <w:r>
        <w:rPr>
          <w:rFonts w:hint="eastAsia"/>
        </w:rPr>
        <w:t>3</w:t>
      </w:r>
      <w:r>
        <w:rPr>
          <w:rFonts w:hint="eastAsia"/>
        </w:rPr>
        <w:t>分）</w:t>
      </w:r>
    </w:p>
    <w:p w14:paraId="78609D12" w14:textId="77777777" w:rsidR="004B6968" w:rsidRDefault="004B6968" w:rsidP="004B6968">
      <w:pPr>
        <w:rPr>
          <w:rFonts w:ascii="宋体" w:hAnsi="宋体" w:hint="eastAsia"/>
          <w:szCs w:val="21"/>
        </w:rPr>
      </w:pPr>
      <w:r>
        <w:rPr>
          <w:rFonts w:hint="eastAsia"/>
        </w:rPr>
        <w:t>2</w:t>
      </w:r>
      <w:r>
        <w:t>．</w:t>
      </w:r>
      <w:r>
        <w:rPr>
          <w:rFonts w:cs="Times New Roman"/>
          <w:lang w:bidi="ar"/>
        </w:rPr>
        <w:t>A</w:t>
      </w:r>
      <w:r>
        <w:t xml:space="preserve"> </w:t>
      </w:r>
      <w:r>
        <w:rPr>
          <w:rFonts w:hint="eastAsia"/>
        </w:rPr>
        <w:t>（</w:t>
      </w:r>
      <w:r>
        <w:rPr>
          <w:rFonts w:hint="eastAsia"/>
        </w:rPr>
        <w:t>3</w:t>
      </w:r>
      <w:r>
        <w:rPr>
          <w:rFonts w:hint="eastAsia"/>
        </w:rPr>
        <w:t>分）</w:t>
      </w:r>
      <w:r>
        <w:rPr>
          <w:rFonts w:hint="eastAsia"/>
        </w:rPr>
        <w:t xml:space="preserve"> </w:t>
      </w:r>
    </w:p>
    <w:p w14:paraId="2D76A4F7" w14:textId="77777777" w:rsidR="004B6968" w:rsidRDefault="004B6968" w:rsidP="004B6968">
      <w:pPr>
        <w:rPr>
          <w:rFonts w:ascii="宋体" w:hAnsi="宋体" w:hint="eastAsia"/>
          <w:szCs w:val="21"/>
        </w:rPr>
      </w:pPr>
      <w:r>
        <w:rPr>
          <w:rFonts w:hint="eastAsia"/>
        </w:rPr>
        <w:t>3</w:t>
      </w:r>
      <w:r>
        <w:t>．</w:t>
      </w:r>
      <w:r>
        <w:rPr>
          <w:rFonts w:cs="Times New Roman" w:hint="eastAsia"/>
          <w:lang w:bidi="ar"/>
        </w:rPr>
        <w:t>A</w:t>
      </w:r>
      <w:r>
        <w:t xml:space="preserve"> </w:t>
      </w:r>
      <w:r>
        <w:rPr>
          <w:rFonts w:hint="eastAsia"/>
        </w:rPr>
        <w:t>（</w:t>
      </w:r>
      <w:r>
        <w:rPr>
          <w:rFonts w:hint="eastAsia"/>
        </w:rPr>
        <w:t>2</w:t>
      </w:r>
      <w:r>
        <w:rPr>
          <w:rFonts w:hint="eastAsia"/>
        </w:rPr>
        <w:t>分）</w:t>
      </w:r>
      <w:r>
        <w:rPr>
          <w:rFonts w:hint="eastAsia"/>
        </w:rPr>
        <w:t xml:space="preserve"> </w:t>
      </w:r>
      <w:r>
        <w:rPr>
          <w:rFonts w:cs="Times New Roman" w:hint="eastAsia"/>
          <w:lang w:bidi="ar"/>
        </w:rPr>
        <w:t>；</w:t>
      </w:r>
      <w:r>
        <w:rPr>
          <w:rFonts w:cs="Times New Roman" w:hint="eastAsia"/>
          <w:lang w:bidi="ar"/>
        </w:rPr>
        <w:t xml:space="preserve">C </w:t>
      </w:r>
      <w:r>
        <w:rPr>
          <w:rFonts w:hint="eastAsia"/>
        </w:rPr>
        <w:t>（</w:t>
      </w:r>
      <w:r>
        <w:rPr>
          <w:rFonts w:hint="eastAsia"/>
        </w:rPr>
        <w:t>2</w:t>
      </w:r>
      <w:r>
        <w:rPr>
          <w:rFonts w:hint="eastAsia"/>
        </w:rPr>
        <w:t>分）</w:t>
      </w:r>
      <w:r>
        <w:rPr>
          <w:rFonts w:hint="eastAsia"/>
        </w:rPr>
        <w:t xml:space="preserve"> </w:t>
      </w:r>
    </w:p>
    <w:p w14:paraId="3BA36116" w14:textId="77777777" w:rsidR="004B6968" w:rsidRDefault="004B6968" w:rsidP="004B6968">
      <w:pPr>
        <w:rPr>
          <w:rFonts w:cs="Times New Roman"/>
          <w:lang w:bidi="ar"/>
        </w:rPr>
      </w:pPr>
      <w:r>
        <w:rPr>
          <w:rFonts w:hint="eastAsia"/>
        </w:rPr>
        <w:t>4</w:t>
      </w:r>
      <w:r>
        <w:t>．</w:t>
      </w:r>
      <w:r>
        <w:rPr>
          <w:rFonts w:ascii="宋体" w:hAnsi="宋体" w:hint="eastAsia"/>
          <w:szCs w:val="21"/>
          <w:lang w:bidi="ar"/>
        </w:rPr>
        <w:t>振动情况相同（或相干光源或振动方向相同、频率相等、相位差恒定）</w:t>
      </w:r>
      <w:r>
        <w:t xml:space="preserve"> </w:t>
      </w:r>
      <w:r>
        <w:rPr>
          <w:rFonts w:hint="eastAsia"/>
        </w:rPr>
        <w:t>（</w:t>
      </w:r>
      <w:r>
        <w:rPr>
          <w:rFonts w:hint="eastAsia"/>
        </w:rPr>
        <w:t>3</w:t>
      </w:r>
      <w:r>
        <w:rPr>
          <w:rFonts w:hint="eastAsia"/>
        </w:rPr>
        <w:t>分）</w:t>
      </w:r>
      <w:r>
        <w:rPr>
          <w:rFonts w:hint="eastAsia"/>
        </w:rPr>
        <w:t xml:space="preserve"> </w:t>
      </w:r>
      <w:r>
        <w:rPr>
          <w:rFonts w:cs="Times New Roman" w:hint="eastAsia"/>
          <w:lang w:bidi="ar"/>
        </w:rPr>
        <w:t>；</w:t>
      </w:r>
    </w:p>
    <w:p w14:paraId="05D05C2B" w14:textId="77777777" w:rsidR="004B6968" w:rsidRDefault="004B6968" w:rsidP="004B6968">
      <w:pPr>
        <w:ind w:firstLineChars="200" w:firstLine="420"/>
        <w:rPr>
          <w:rFonts w:ascii="宋体" w:hAnsi="宋体" w:hint="eastAsia"/>
          <w:szCs w:val="21"/>
        </w:rPr>
      </w:pPr>
      <w:r>
        <w:rPr>
          <w:rFonts w:cs="Times New Roman" w:hint="eastAsia"/>
          <w:lang w:bidi="ar"/>
        </w:rPr>
        <w:t>变小</w:t>
      </w:r>
      <w:r>
        <w:t xml:space="preserve"> </w:t>
      </w:r>
      <w:r>
        <w:rPr>
          <w:rFonts w:hint="eastAsia"/>
        </w:rPr>
        <w:t>（</w:t>
      </w:r>
      <w:r>
        <w:rPr>
          <w:rFonts w:hint="eastAsia"/>
        </w:rPr>
        <w:t>3</w:t>
      </w:r>
      <w:r>
        <w:rPr>
          <w:rFonts w:hint="eastAsia"/>
        </w:rPr>
        <w:t>分）</w:t>
      </w:r>
      <w:r>
        <w:rPr>
          <w:rFonts w:hint="eastAsia"/>
        </w:rPr>
        <w:t xml:space="preserve"> </w:t>
      </w:r>
    </w:p>
    <w:p w14:paraId="256C8290" w14:textId="77777777" w:rsidR="004B6968" w:rsidRDefault="004B6968" w:rsidP="004B6968">
      <w:r>
        <w:rPr>
          <w:rFonts w:hint="eastAsia"/>
        </w:rPr>
        <w:t>5</w:t>
      </w:r>
      <w:r>
        <w:t>．</w:t>
      </w:r>
      <m:oMath>
        <m:r>
          <w:rPr>
            <w:rFonts w:ascii="Cambria Math" w:hAnsi="Cambria Math"/>
            <w:szCs w:val="21"/>
            <w:lang w:bidi="ar"/>
          </w:rPr>
          <m:t>ρgS</m:t>
        </m:r>
      </m:oMath>
      <w:r>
        <w:rPr>
          <w:rFonts w:hint="eastAsia"/>
        </w:rPr>
        <w:t xml:space="preserve"> </w:t>
      </w:r>
      <w:r>
        <w:rPr>
          <w:rFonts w:hint="eastAsia"/>
        </w:rPr>
        <w:t>（</w:t>
      </w:r>
      <w:r>
        <w:rPr>
          <w:rFonts w:hint="eastAsia"/>
        </w:rPr>
        <w:t>3</w:t>
      </w:r>
      <w:r>
        <w:rPr>
          <w:rFonts w:hint="eastAsia"/>
        </w:rPr>
        <w:t>分）</w:t>
      </w:r>
    </w:p>
    <w:p w14:paraId="4ED996D8" w14:textId="77777777" w:rsidR="004B6968" w:rsidRDefault="004B6968" w:rsidP="004B6968">
      <w:pPr>
        <w:spacing w:line="360" w:lineRule="auto"/>
        <w:jc w:val="left"/>
      </w:pPr>
      <w:r>
        <w:rPr>
          <w:rFonts w:hint="eastAsia"/>
        </w:rPr>
        <w:t>6</w:t>
      </w:r>
      <w:r>
        <w:t>．</w:t>
      </w:r>
      <w:r>
        <w:rPr>
          <w:rFonts w:hint="eastAsia"/>
        </w:rPr>
        <w:t xml:space="preserve">AC </w:t>
      </w:r>
      <w:r>
        <w:rPr>
          <w:rFonts w:hint="eastAsia"/>
        </w:rPr>
        <w:t>（</w:t>
      </w:r>
      <w:r>
        <w:rPr>
          <w:rFonts w:hint="eastAsia"/>
        </w:rPr>
        <w:t>4</w:t>
      </w:r>
      <w:r>
        <w:rPr>
          <w:rFonts w:hint="eastAsia"/>
        </w:rPr>
        <w:t>分）</w:t>
      </w:r>
    </w:p>
    <w:p w14:paraId="0C7CAFB8" w14:textId="77777777" w:rsidR="004B6968" w:rsidRDefault="004B6968" w:rsidP="004B6968">
      <w:pPr>
        <w:spacing w:line="360" w:lineRule="auto"/>
        <w:jc w:val="left"/>
      </w:pPr>
    </w:p>
    <w:p w14:paraId="266DD1C1" w14:textId="77777777" w:rsidR="004B6968" w:rsidRDefault="004B6968" w:rsidP="004B6968">
      <w:pPr>
        <w:spacing w:line="360" w:lineRule="auto"/>
        <w:jc w:val="left"/>
      </w:pPr>
    </w:p>
    <w:p w14:paraId="5E149D85" w14:textId="77777777" w:rsidR="004B6968" w:rsidRDefault="004B6968" w:rsidP="004B6968">
      <w:pPr>
        <w:spacing w:line="360" w:lineRule="auto"/>
        <w:jc w:val="left"/>
      </w:pPr>
    </w:p>
    <w:p w14:paraId="57EBF14C" w14:textId="77777777" w:rsidR="004B6968" w:rsidRDefault="004B6968" w:rsidP="004B6968">
      <w:pPr>
        <w:jc w:val="left"/>
        <w:rPr>
          <w:rFonts w:eastAsia="黑体" w:cs="黑体"/>
          <w:bCs/>
          <w:color w:val="000000" w:themeColor="text1"/>
          <w:sz w:val="24"/>
          <w:szCs w:val="21"/>
          <w:shd w:val="clear" w:color="auto" w:fill="FFFFFF"/>
          <w:lang w:eastAsia="zh-Hans" w:bidi="ar"/>
        </w:rPr>
      </w:pPr>
      <w:r>
        <w:rPr>
          <w:rFonts w:eastAsia="黑体" w:cs="黑体" w:hint="eastAsia"/>
          <w:bCs/>
          <w:color w:val="000000" w:themeColor="text1"/>
          <w:sz w:val="24"/>
          <w:szCs w:val="21"/>
          <w:shd w:val="clear" w:color="auto" w:fill="FFFFFF"/>
          <w:lang w:bidi="ar"/>
        </w:rPr>
        <w:t>五</w:t>
      </w:r>
      <w:r>
        <w:rPr>
          <w:rFonts w:eastAsia="黑体" w:cs="黑体" w:hint="eastAsia"/>
          <w:bCs/>
          <w:color w:val="000000" w:themeColor="text1"/>
          <w:sz w:val="24"/>
          <w:szCs w:val="21"/>
          <w:shd w:val="clear" w:color="auto" w:fill="FFFFFF"/>
          <w:lang w:eastAsia="zh-Hans" w:bidi="ar"/>
        </w:rPr>
        <w:t>、</w:t>
      </w:r>
      <w:r>
        <w:rPr>
          <w:rFonts w:eastAsia="黑体" w:cs="黑体" w:hint="eastAsia"/>
          <w:bCs/>
          <w:color w:val="000000" w:themeColor="text1"/>
          <w:sz w:val="24"/>
          <w:szCs w:val="21"/>
          <w:shd w:val="clear" w:color="auto" w:fill="FFFFFF"/>
          <w:lang w:bidi="ar"/>
        </w:rPr>
        <w:t>波浪能发电平台</w:t>
      </w:r>
      <w:r>
        <w:rPr>
          <w:rFonts w:eastAsia="黑体" w:cs="黑体" w:hint="eastAsia"/>
          <w:bCs/>
          <w:color w:val="000000" w:themeColor="text1"/>
          <w:sz w:val="24"/>
          <w:szCs w:val="21"/>
          <w:shd w:val="clear" w:color="auto" w:fill="FFFFFF"/>
          <w:lang w:eastAsia="zh-Hans" w:bidi="ar"/>
        </w:rPr>
        <w:t>（共</w:t>
      </w:r>
      <w:r>
        <w:rPr>
          <w:rFonts w:eastAsia="黑体" w:cs="黑体" w:hint="eastAsia"/>
          <w:bCs/>
          <w:color w:val="000000" w:themeColor="text1"/>
          <w:sz w:val="24"/>
          <w:szCs w:val="21"/>
          <w:shd w:val="clear" w:color="auto" w:fill="FFFFFF"/>
          <w:lang w:bidi="ar"/>
        </w:rPr>
        <w:t>19</w:t>
      </w:r>
      <w:r>
        <w:rPr>
          <w:rFonts w:eastAsia="黑体" w:cs="黑体" w:hint="eastAsia"/>
          <w:bCs/>
          <w:color w:val="000000" w:themeColor="text1"/>
          <w:sz w:val="24"/>
          <w:szCs w:val="21"/>
          <w:shd w:val="clear" w:color="auto" w:fill="FFFFFF"/>
          <w:lang w:eastAsia="zh-Hans" w:bidi="ar"/>
        </w:rPr>
        <w:t>分）</w:t>
      </w:r>
    </w:p>
    <w:p w14:paraId="1194E5BA" w14:textId="77777777" w:rsidR="004B6968" w:rsidRDefault="004B6968" w:rsidP="004B6968">
      <w:pPr>
        <w:spacing w:line="360" w:lineRule="auto"/>
        <w:jc w:val="left"/>
        <w:rPr>
          <w:rFonts w:hAnsi="Cambria Math" w:cs="Times New Roman"/>
        </w:rPr>
      </w:pPr>
      <w:r>
        <w:rPr>
          <w:rFonts w:hint="eastAsia"/>
        </w:rPr>
        <w:lastRenderedPageBreak/>
        <w:t>1</w:t>
      </w:r>
      <w:r>
        <w:t>．</w:t>
      </w:r>
      <w:r>
        <w:rPr>
          <w:rFonts w:hint="eastAsia"/>
        </w:rPr>
        <w:t>（</w:t>
      </w:r>
      <w:r>
        <w:rPr>
          <w:rFonts w:hint="eastAsia"/>
        </w:rPr>
        <w:t>4</w:t>
      </w:r>
      <w:r>
        <w:rPr>
          <w:rFonts w:hint="eastAsia"/>
        </w:rPr>
        <w:t>分）</w:t>
      </w:r>
      <w:r>
        <w:rPr>
          <w:rFonts w:cs="Times New Roman" w:hint="eastAsia"/>
          <w:lang w:bidi="ar"/>
        </w:rPr>
        <w:t>解：</w:t>
      </w:r>
      <w:r>
        <w:rPr>
          <w:rFonts w:cs="Times New Roman" w:hint="eastAsia"/>
        </w:rPr>
        <w:t>由图可知：</w:t>
      </w:r>
      <m:oMath>
        <m:r>
          <w:rPr>
            <w:rFonts w:ascii="Cambria Math" w:hAnsi="Cambria Math" w:cs="Times New Roman"/>
          </w:rPr>
          <m:t>λ</m:t>
        </m:r>
        <m:r>
          <w:rPr>
            <w:rFonts w:ascii="Cambria Math" w:hAnsi="Cambria Math" w:cs="Times New Roman" w:hint="eastAsia"/>
          </w:rPr>
          <m:t>=20</m:t>
        </m:r>
        <m:r>
          <m:rPr>
            <m:nor/>
          </m:rPr>
          <w:rPr>
            <w:rFonts w:cs="Times New Roman"/>
            <w:iCs/>
          </w:rPr>
          <m:t>m</m:t>
        </m:r>
      </m:oMath>
      <w:r>
        <w:rPr>
          <w:rFonts w:hAnsi="Cambria Math" w:cs="Times New Roman" w:hint="eastAsia"/>
        </w:rPr>
        <w:t xml:space="preserve"> ;</w:t>
      </w:r>
    </w:p>
    <w:p w14:paraId="183DC061" w14:textId="77777777" w:rsidR="004B6968" w:rsidRDefault="004B6968" w:rsidP="004B6968">
      <w:pPr>
        <w:spacing w:line="360" w:lineRule="auto"/>
        <w:ind w:firstLineChars="200" w:firstLine="420"/>
        <w:jc w:val="left"/>
        <w:rPr>
          <w:rFonts w:cs="Times New Roman"/>
          <w:iCs/>
        </w:rPr>
      </w:pPr>
      <m:oMath>
        <m:r>
          <m:rPr>
            <m:sty m:val="p"/>
          </m:rPr>
          <w:rPr>
            <w:rFonts w:ascii="Cambria Math" w:hAnsi="Cambria Math" w:cs="Times New Roman" w:hint="eastAsia"/>
          </w:rPr>
          <m:t>（</m:t>
        </m:r>
        <m:r>
          <m:rPr>
            <m:nor/>
          </m:rPr>
          <w:rPr>
            <w:rFonts w:cs="Times New Roman"/>
            <w:i/>
            <w:iCs/>
          </w:rPr>
          <m:t>n</m:t>
        </m:r>
        <m:r>
          <m:rPr>
            <m:sty m:val="p"/>
          </m:rPr>
          <w:rPr>
            <w:rFonts w:ascii="Cambria Math" w:hAnsi="Cambria Math" w:cs="Times New Roman"/>
          </w:rPr>
          <m:t>+</m:t>
        </m:r>
        <m:f>
          <m:fPr>
            <m:ctrlPr>
              <w:rPr>
                <w:rFonts w:ascii="Cambria Math" w:hAnsi="Cambria Math" w:cs="Times New Roman"/>
                <w:iCs/>
              </w:rPr>
            </m:ctrlPr>
          </m:fPr>
          <m:num>
            <m:r>
              <m:rPr>
                <m:sty m:val="p"/>
              </m:rPr>
              <w:rPr>
                <w:rFonts w:ascii="Cambria Math" w:hAnsi="Cambria Math" w:cs="Times New Roman"/>
              </w:rPr>
              <m:t>1</m:t>
            </m:r>
          </m:num>
          <m:den>
            <m:r>
              <m:rPr>
                <m:sty m:val="p"/>
              </m:rPr>
              <w:rPr>
                <w:rFonts w:ascii="Cambria Math" w:hAnsi="Cambria Math" w:cs="Times New Roman"/>
              </w:rPr>
              <m:t>2</m:t>
            </m:r>
          </m:den>
        </m:f>
        <m:r>
          <m:rPr>
            <m:sty m:val="p"/>
          </m:rPr>
          <w:rPr>
            <w:rFonts w:ascii="Cambria Math" w:hAnsi="Cambria Math" w:cs="Times New Roman" w:hint="eastAsia"/>
          </w:rPr>
          <m:t>）</m:t>
        </m:r>
        <m:r>
          <w:rPr>
            <w:rFonts w:ascii="Cambria Math" w:hAnsi="Cambria Math" w:cs="Times New Roman"/>
          </w:rPr>
          <m:t>T</m:t>
        </m:r>
        <m:r>
          <w:rPr>
            <w:rFonts w:ascii="Cambria Math" w:hAnsi="Cambria Math" w:cs="Times New Roman" w:hint="eastAsia"/>
          </w:rPr>
          <m:t>=</m:t>
        </m:r>
        <m:r>
          <w:rPr>
            <w:rFonts w:ascii="Cambria Math" w:hAnsi="Cambria Math" w:cs="Times New Roman"/>
          </w:rPr>
          <m:t>2</m:t>
        </m:r>
        <m:r>
          <m:rPr>
            <m:nor/>
          </m:rPr>
          <w:rPr>
            <w:rFonts w:cs="Times New Roman"/>
            <w:iCs/>
          </w:rPr>
          <m:t>s</m:t>
        </m:r>
      </m:oMath>
      <w:r>
        <w:rPr>
          <w:rFonts w:hAnsi="Cambria Math" w:cs="Times New Roman" w:hint="eastAsia"/>
        </w:rPr>
        <w:t xml:space="preserve"> </w:t>
      </w:r>
      <w:r>
        <w:rPr>
          <w:rFonts w:hAnsi="Cambria Math" w:cs="Times New Roman" w:hint="eastAsia"/>
        </w:rPr>
        <w:t>可得：</w:t>
      </w:r>
      <m:oMath>
        <m:r>
          <w:rPr>
            <w:rFonts w:ascii="Cambria Math" w:hAnsi="Cambria Math" w:cs="Times New Roman"/>
          </w:rPr>
          <m:t>T</m:t>
        </m:r>
        <m:r>
          <w:rPr>
            <w:rFonts w:ascii="Cambria Math" w:hAnsi="Cambria Math" w:cs="Times New Roman" w:hint="eastAsia"/>
          </w:rPr>
          <m:t>=</m:t>
        </m:r>
        <m:f>
          <m:fPr>
            <m:ctrlPr>
              <w:rPr>
                <w:rFonts w:ascii="Cambria Math" w:hAnsi="Cambria Math" w:cs="Times New Roman" w:hint="eastAsia"/>
                <w:i/>
              </w:rPr>
            </m:ctrlPr>
          </m:fPr>
          <m:num>
            <m:r>
              <w:rPr>
                <w:rFonts w:ascii="Cambria Math" w:hAnsi="Cambria Math" w:cs="Times New Roman"/>
              </w:rPr>
              <m:t>4</m:t>
            </m:r>
          </m:num>
          <m:den>
            <m:r>
              <w:rPr>
                <w:rFonts w:ascii="Cambria Math" w:hAnsi="Cambria Math" w:cs="Times New Roman" w:hint="eastAsia"/>
              </w:rPr>
              <m:t>2</m:t>
            </m:r>
            <m:r>
              <w:rPr>
                <w:rFonts w:ascii="Cambria Math" w:hAnsi="Cambria Math" w:cs="Times New Roman"/>
              </w:rPr>
              <m:t>n+1</m:t>
            </m:r>
          </m:den>
        </m:f>
        <m:r>
          <m:rPr>
            <m:nor/>
          </m:rPr>
          <w:rPr>
            <w:rFonts w:cs="Times New Roman"/>
            <w:iCs/>
          </w:rPr>
          <m:t>s</m:t>
        </m:r>
      </m:oMath>
    </w:p>
    <w:p w14:paraId="1409F85F" w14:textId="77777777" w:rsidR="004B6968" w:rsidRDefault="004B6968" w:rsidP="004B6968">
      <w:pPr>
        <w:tabs>
          <w:tab w:val="left" w:pos="5998"/>
        </w:tabs>
        <w:jc w:val="left"/>
      </w:pPr>
      <w:r>
        <w:rPr>
          <w:rFonts w:hint="eastAsia"/>
        </w:rPr>
        <w:tab/>
      </w:r>
    </w:p>
    <w:p w14:paraId="5D8A11A7" w14:textId="77777777" w:rsidR="004B6968" w:rsidRDefault="004B6968" w:rsidP="004B6968">
      <w:pPr>
        <w:spacing w:line="360" w:lineRule="auto"/>
        <w:ind w:firstLineChars="300" w:firstLine="630"/>
        <w:jc w:val="left"/>
        <w:rPr>
          <w:rFonts w:cs="Times New Roman"/>
        </w:rPr>
      </w:pPr>
      <m:oMathPara>
        <m:oMathParaPr>
          <m:jc m:val="left"/>
        </m:oMathParaPr>
        <m:oMath>
          <m:r>
            <w:rPr>
              <w:rFonts w:ascii="Cambria Math" w:hAnsi="Cambria Math" w:cs="Times New Roman"/>
            </w:rPr>
            <m:t xml:space="preserve">             </m:t>
          </m:r>
          <m:r>
            <m:rPr>
              <m:nor/>
            </m:rPr>
            <w:rPr>
              <w:rFonts w:cs="Times New Roman"/>
              <w:i/>
            </w:rPr>
            <m:t>v=</m:t>
          </m:r>
          <m:f>
            <m:fPr>
              <m:ctrlPr>
                <w:rPr>
                  <w:rFonts w:ascii="Cambria Math" w:hAnsi="Cambria Math" w:cs="Times New Roman"/>
                  <w:i/>
                </w:rPr>
              </m:ctrlPr>
            </m:fPr>
            <m:num>
              <m:r>
                <m:rPr>
                  <m:nor/>
                </m:rPr>
                <w:rPr>
                  <w:rFonts w:cs="Times New Roman"/>
                  <w:i/>
                </w:rPr>
                <m:t>λ</m:t>
              </m:r>
            </m:num>
            <m:den>
              <m:r>
                <m:rPr>
                  <m:nor/>
                </m:rPr>
                <w:rPr>
                  <w:rFonts w:cs="Times New Roman"/>
                  <w:i/>
                </w:rPr>
                <m:t>T</m:t>
              </m:r>
            </m:den>
          </m:f>
          <m:r>
            <m:rPr>
              <m:nor/>
            </m:rPr>
            <w:rPr>
              <w:rFonts w:cs="Times New Roman"/>
            </w:rPr>
            <m:t>=</m:t>
          </m:r>
          <m:f>
            <m:fPr>
              <m:ctrlPr>
                <w:rPr>
                  <w:rFonts w:ascii="Cambria Math" w:hAnsi="Cambria Math" w:cs="Times New Roman"/>
                  <w:i/>
                </w:rPr>
              </m:ctrlPr>
            </m:fPr>
            <m:num>
              <m:r>
                <m:rPr>
                  <m:nor/>
                </m:rPr>
                <w:rPr>
                  <w:rFonts w:cs="Times New Roman"/>
                </w:rPr>
                <m:t>20</m:t>
              </m:r>
            </m:num>
            <m:den>
              <m:f>
                <m:fPr>
                  <m:ctrlPr>
                    <w:rPr>
                      <w:rFonts w:ascii="Cambria Math" w:hAnsi="Cambria Math" w:cs="Times New Roman"/>
                      <w:i/>
                    </w:rPr>
                  </m:ctrlPr>
                </m:fPr>
                <m:num>
                  <m:r>
                    <m:rPr>
                      <m:nor/>
                    </m:rPr>
                    <w:rPr>
                      <w:rFonts w:cs="Times New Roman"/>
                    </w:rPr>
                    <m:t>4</m:t>
                  </m:r>
                </m:num>
                <m:den>
                  <m:r>
                    <m:rPr>
                      <m:nor/>
                    </m:rPr>
                    <w:rPr>
                      <w:rFonts w:cs="Times New Roman"/>
                    </w:rPr>
                    <m:t>2</m:t>
                  </m:r>
                  <m:r>
                    <m:rPr>
                      <m:nor/>
                    </m:rPr>
                    <w:rPr>
                      <w:rFonts w:cs="Times New Roman"/>
                      <w:i/>
                    </w:rPr>
                    <m:t>n</m:t>
                  </m:r>
                  <m:r>
                    <m:rPr>
                      <m:nor/>
                    </m:rPr>
                    <w:rPr>
                      <w:rFonts w:cs="Times New Roman"/>
                    </w:rPr>
                    <m:t>+1</m:t>
                  </m:r>
                </m:den>
              </m:f>
            </m:den>
          </m:f>
          <m:r>
            <m:rPr>
              <m:nor/>
            </m:rPr>
            <w:rPr>
              <w:rFonts w:cs="Times New Roman"/>
            </w:rPr>
            <m:t xml:space="preserve"> </m:t>
          </m:r>
          <m:r>
            <m:rPr>
              <m:nor/>
            </m:rPr>
            <w:rPr>
              <w:rFonts w:cs="Times New Roman"/>
              <w:iCs/>
            </w:rPr>
            <m:t>m/s</m:t>
          </m:r>
          <m:r>
            <m:rPr>
              <m:nor/>
            </m:rPr>
            <w:rPr>
              <w:rFonts w:cs="Times New Roman"/>
            </w:rPr>
            <m:t>=</m:t>
          </m:r>
          <m:r>
            <m:rPr>
              <m:nor/>
            </m:rPr>
            <w:rPr>
              <w:rFonts w:cs="Times New Roman"/>
              <w:color w:val="0F1115"/>
              <w:szCs w:val="21"/>
              <w:shd w:val="clear" w:color="auto" w:fill="FFFFFF"/>
            </w:rPr>
            <m:t>5(2</m:t>
          </m:r>
          <m:r>
            <m:rPr>
              <m:nor/>
            </m:rPr>
            <w:rPr>
              <w:rFonts w:cs="Times New Roman"/>
              <w:i/>
              <w:iCs/>
              <w:color w:val="0F1115"/>
              <w:szCs w:val="21"/>
              <w:shd w:val="clear" w:color="auto" w:fill="FFFFFF"/>
            </w:rPr>
            <m:t>n</m:t>
          </m:r>
          <m:r>
            <m:rPr>
              <m:nor/>
            </m:rPr>
            <w:rPr>
              <w:rFonts w:cs="Times New Roman"/>
              <w:color w:val="0F1115"/>
              <w:szCs w:val="21"/>
              <w:shd w:val="clear" w:color="auto" w:fill="FFFFFF"/>
            </w:rPr>
            <m:t>+1)</m:t>
          </m:r>
          <m:r>
            <m:rPr>
              <m:nor/>
            </m:rPr>
            <w:rPr>
              <w:rFonts w:cs="Times New Roman"/>
            </w:rPr>
            <m:t xml:space="preserve">  m/s  (</m:t>
          </m:r>
          <m:r>
            <m:rPr>
              <m:nor/>
            </m:rPr>
            <w:rPr>
              <w:rFonts w:cs="Times New Roman"/>
              <w:i/>
            </w:rPr>
            <m:t>n</m:t>
          </m:r>
          <m:r>
            <m:rPr>
              <m:nor/>
            </m:rPr>
            <w:rPr>
              <w:rFonts w:cs="Times New Roman"/>
            </w:rPr>
            <m:t>=0,1,2,3... ...)</m:t>
          </m:r>
        </m:oMath>
      </m:oMathPara>
    </w:p>
    <w:p w14:paraId="14D415E7" w14:textId="77777777" w:rsidR="004B6968" w:rsidRDefault="004B6968" w:rsidP="004B6968">
      <w:pPr>
        <w:spacing w:line="360" w:lineRule="auto"/>
        <w:ind w:firstLineChars="300" w:firstLine="630"/>
        <w:jc w:val="left"/>
        <w:rPr>
          <w:rFonts w:cs="Times New Roman"/>
        </w:rPr>
      </w:pPr>
    </w:p>
    <w:p w14:paraId="2758F76A" w14:textId="77777777" w:rsidR="004B6968" w:rsidRDefault="004B6968" w:rsidP="004B6968">
      <w:pPr>
        <w:spacing w:line="360" w:lineRule="auto"/>
        <w:jc w:val="left"/>
      </w:pPr>
      <w:r>
        <w:rPr>
          <w:rFonts w:hint="eastAsia"/>
        </w:rPr>
        <w:t>2</w:t>
      </w:r>
      <w:r>
        <w:t>．</w:t>
      </w:r>
      <w:r>
        <w:rPr>
          <w:rFonts w:eastAsia="Segoe UI" w:cs="Times New Roman" w:hint="eastAsia"/>
          <w:color w:val="0F1115"/>
          <w:szCs w:val="21"/>
          <w:shd w:val="clear" w:color="auto" w:fill="FFFFFF"/>
        </w:rPr>
        <w:t>（</w:t>
      </w:r>
      <w:r>
        <w:rPr>
          <w:rFonts w:cs="Times New Roman" w:hint="eastAsia"/>
          <w:color w:val="0F1115"/>
          <w:szCs w:val="21"/>
          <w:shd w:val="clear" w:color="auto" w:fill="FFFFFF"/>
        </w:rPr>
        <w:t>1</w:t>
      </w:r>
      <w:r>
        <w:rPr>
          <w:rFonts w:eastAsia="Segoe UI" w:cs="Times New Roman" w:hint="eastAsia"/>
          <w:color w:val="0F1115"/>
          <w:szCs w:val="21"/>
          <w:shd w:val="clear" w:color="auto" w:fill="FFFFFF"/>
        </w:rPr>
        <w:t>）</w:t>
      </w:r>
      <w:r>
        <w:rPr>
          <w:rFonts w:cs="Times New Roman" w:hint="eastAsia"/>
          <w:color w:val="0F1115"/>
          <w:szCs w:val="21"/>
          <w:shd w:val="clear" w:color="auto" w:fill="FFFFFF"/>
        </w:rPr>
        <w:t>向上</w:t>
      </w:r>
      <w:r>
        <w:t xml:space="preserve"> </w:t>
      </w:r>
      <w:r>
        <w:rPr>
          <w:rFonts w:hint="eastAsia"/>
        </w:rPr>
        <w:t>（</w:t>
      </w:r>
      <w:r>
        <w:rPr>
          <w:rFonts w:hint="eastAsia"/>
        </w:rPr>
        <w:t>2</w:t>
      </w:r>
      <w:r>
        <w:rPr>
          <w:rFonts w:hint="eastAsia"/>
        </w:rPr>
        <w:t>分）</w:t>
      </w:r>
    </w:p>
    <w:p w14:paraId="1B1875B3" w14:textId="77777777" w:rsidR="004B6968" w:rsidRDefault="004B6968" w:rsidP="004B6968">
      <w:pPr>
        <w:spacing w:line="360" w:lineRule="auto"/>
        <w:jc w:val="left"/>
        <w:rPr>
          <w:rFonts w:ascii="宋体" w:hAnsi="宋体" w:cs="Times New Roman" w:hint="eastAsia"/>
          <w:color w:val="0F1115"/>
          <w:szCs w:val="21"/>
          <w:shd w:val="clear" w:color="auto" w:fill="FFFFFF"/>
        </w:rPr>
      </w:pPr>
      <w:r>
        <w:rPr>
          <w:rFonts w:eastAsia="Segoe UI" w:cs="Times New Roman" w:hint="eastAsia"/>
          <w:color w:val="0F1115"/>
          <w:szCs w:val="21"/>
          <w:shd w:val="clear" w:color="auto" w:fill="FFFFFF"/>
        </w:rPr>
        <w:t>（</w:t>
      </w:r>
      <w:r>
        <w:rPr>
          <w:rFonts w:eastAsia="Segoe UI" w:cs="Times New Roman"/>
          <w:color w:val="0F1115"/>
          <w:szCs w:val="21"/>
          <w:shd w:val="clear" w:color="auto" w:fill="FFFFFF"/>
        </w:rPr>
        <w:t>2</w:t>
      </w:r>
      <w:r>
        <w:rPr>
          <w:rFonts w:eastAsia="Segoe UI" w:cs="Times New Roman" w:hint="eastAsia"/>
          <w:color w:val="0F1115"/>
          <w:szCs w:val="21"/>
          <w:shd w:val="clear" w:color="auto" w:fill="FFFFFF"/>
        </w:rPr>
        <w:t>）</w:t>
      </w:r>
      <w:r>
        <w:rPr>
          <w:rFonts w:ascii="宋体" w:hAnsi="宋体" w:cs="Times New Roman"/>
          <w:color w:val="0F1115"/>
          <w:szCs w:val="21"/>
          <w:shd w:val="clear" w:color="auto" w:fill="FFFFFF"/>
        </w:rPr>
        <w:t>①</w:t>
      </w:r>
      <w:r>
        <w:rPr>
          <w:rFonts w:hint="eastAsia"/>
        </w:rPr>
        <w:t>（</w:t>
      </w:r>
      <w:r>
        <w:rPr>
          <w:rFonts w:hint="eastAsia"/>
        </w:rPr>
        <w:t>3</w:t>
      </w:r>
      <w:r>
        <w:rPr>
          <w:rFonts w:hint="eastAsia"/>
        </w:rPr>
        <w:t>分）</w:t>
      </w:r>
    </w:p>
    <w:p w14:paraId="146825DA" w14:textId="77777777" w:rsidR="004B6968" w:rsidRDefault="004B6968" w:rsidP="004B6968">
      <w:pPr>
        <w:spacing w:line="360" w:lineRule="auto"/>
        <w:ind w:firstLineChars="200" w:firstLine="420"/>
        <w:jc w:val="left"/>
        <w:rPr>
          <w:rFonts w:ascii="宋体" w:hAnsi="宋体" w:cs="Times New Roman" w:hint="eastAsia"/>
          <w:color w:val="0F1115"/>
          <w:szCs w:val="21"/>
          <w:shd w:val="clear" w:color="auto" w:fill="FFFFFF"/>
        </w:rPr>
      </w:pPr>
      <w:r>
        <w:rPr>
          <w:rFonts w:ascii="宋体" w:hAnsi="宋体" w:cs="Times New Roman" w:hint="eastAsia"/>
          <w:color w:val="0F1115"/>
          <w:szCs w:val="21"/>
          <w:shd w:val="clear" w:color="auto" w:fill="FFFFFF"/>
        </w:rPr>
        <w:t>解：</w:t>
      </w:r>
      <w:r>
        <w:rPr>
          <w:rFonts w:ascii="宋体" w:hAnsi="宋体" w:cs="Times New Roman"/>
          <w:color w:val="0F1115"/>
          <w:szCs w:val="21"/>
          <w:shd w:val="clear" w:color="auto" w:fill="FFFFFF"/>
        </w:rPr>
        <w:t>线圈的角速度</w:t>
      </w:r>
      <m:oMath>
        <m:r>
          <m:rPr>
            <m:nor/>
          </m:rPr>
          <w:rPr>
            <w:rFonts w:cs="Times New Roman"/>
            <w:i/>
            <w:iCs/>
            <w:color w:val="0F1115"/>
            <w:szCs w:val="21"/>
            <w:shd w:val="clear" w:color="auto" w:fill="FFFFFF"/>
          </w:rPr>
          <m:t>ω</m:t>
        </m:r>
        <m:r>
          <m:rPr>
            <m:nor/>
          </m:rPr>
          <w:rPr>
            <w:rFonts w:cs="Times New Roman"/>
            <w:color w:val="0F1115"/>
            <w:szCs w:val="21"/>
            <w:shd w:val="clear" w:color="auto" w:fill="FFFFFF"/>
          </w:rPr>
          <m:t>=2π</m:t>
        </m:r>
        <m:r>
          <m:rPr>
            <m:nor/>
          </m:rPr>
          <w:rPr>
            <w:rFonts w:cs="Times New Roman"/>
            <w:i/>
            <w:iCs/>
            <w:color w:val="0F1115"/>
            <w:szCs w:val="21"/>
            <w:shd w:val="clear" w:color="auto" w:fill="FFFFFF"/>
          </w:rPr>
          <m:t>n</m:t>
        </m:r>
        <m:r>
          <m:rPr>
            <m:sty m:val="p"/>
          </m:rPr>
          <w:rPr>
            <w:rFonts w:ascii="Cambria Math" w:hAnsi="Cambria Math" w:cs="Times New Roman"/>
            <w:color w:val="0F1115"/>
            <w:szCs w:val="21"/>
            <w:shd w:val="clear" w:color="auto" w:fill="FFFFFF"/>
          </w:rPr>
          <m:t>=</m:t>
        </m:r>
        <m:r>
          <m:rPr>
            <m:nor/>
          </m:rPr>
          <w:rPr>
            <w:rFonts w:cs="Times New Roman"/>
            <w:color w:val="0F1115"/>
            <w:szCs w:val="21"/>
            <w:shd w:val="clear" w:color="auto" w:fill="FFFFFF"/>
          </w:rPr>
          <m:t>π</m:t>
        </m:r>
        <m:r>
          <m:rPr>
            <m:sty m:val="p"/>
          </m:rPr>
          <w:rPr>
            <w:rFonts w:ascii="Cambria Math" w:hAnsi="Cambria Math" w:cs="Times New Roman"/>
            <w:color w:val="0F1115"/>
            <w:szCs w:val="21"/>
            <w:shd w:val="clear" w:color="auto" w:fill="FFFFFF"/>
          </w:rPr>
          <m:t xml:space="preserve"> </m:t>
        </m:r>
        <m:r>
          <m:rPr>
            <m:nor/>
          </m:rPr>
          <w:rPr>
            <w:rFonts w:cs="Times New Roman"/>
            <w:color w:val="0F1115"/>
            <w:szCs w:val="21"/>
            <w:shd w:val="clear" w:color="auto" w:fill="FFFFFF"/>
          </w:rPr>
          <m:t>rad/s</m:t>
        </m:r>
      </m:oMath>
    </w:p>
    <w:p w14:paraId="7A80DD28" w14:textId="77777777" w:rsidR="004B6968" w:rsidRDefault="004B6968" w:rsidP="004B6968">
      <w:pPr>
        <w:spacing w:line="360" w:lineRule="auto"/>
        <w:ind w:firstLineChars="200" w:firstLine="420"/>
        <w:jc w:val="left"/>
        <w:rPr>
          <w:rFonts w:ascii="宋体" w:hAnsi="宋体" w:cs="Times New Roman" w:hint="eastAsia"/>
          <w:color w:val="0F1115"/>
          <w:szCs w:val="21"/>
          <w:shd w:val="clear" w:color="auto" w:fill="FFFFFF"/>
        </w:rPr>
      </w:pPr>
      <w:r>
        <w:rPr>
          <w:rFonts w:ascii="宋体" w:hAnsi="宋体" w:cs="Times New Roman"/>
          <w:color w:val="0F1115"/>
          <w:szCs w:val="21"/>
          <w:shd w:val="clear" w:color="auto" w:fill="FFFFFF"/>
        </w:rPr>
        <w:t>感应电动势的</w:t>
      </w:r>
      <w:r>
        <w:rPr>
          <w:rFonts w:ascii="宋体" w:hAnsi="宋体" w:cs="Times New Roman" w:hint="eastAsia"/>
          <w:color w:val="0F1115"/>
          <w:szCs w:val="21"/>
          <w:shd w:val="clear" w:color="auto" w:fill="FFFFFF"/>
        </w:rPr>
        <w:t>最大</w:t>
      </w:r>
      <w:r>
        <w:rPr>
          <w:rFonts w:ascii="宋体" w:hAnsi="宋体" w:cs="Times New Roman"/>
          <w:color w:val="0F1115"/>
          <w:szCs w:val="21"/>
          <w:shd w:val="clear" w:color="auto" w:fill="FFFFFF"/>
        </w:rPr>
        <w:t>值</w:t>
      </w:r>
      <m:oMath>
        <m:sSub>
          <m:sSubPr>
            <m:ctrlPr>
              <w:rPr>
                <w:rFonts w:ascii="Cambria Math" w:hAnsi="Cambria Math" w:cs="Times New Roman"/>
                <w:i/>
                <w:iCs/>
                <w:color w:val="0F1115"/>
                <w:szCs w:val="21"/>
                <w:shd w:val="clear" w:color="auto" w:fill="FFFFFF"/>
              </w:rPr>
            </m:ctrlPr>
          </m:sSubPr>
          <m:e>
            <m:r>
              <m:rPr>
                <m:nor/>
              </m:rPr>
              <w:rPr>
                <w:rFonts w:cs="Times New Roman"/>
                <w:i/>
                <w:iCs/>
                <w:color w:val="0F1115"/>
                <w:szCs w:val="21"/>
                <w:shd w:val="clear" w:color="auto" w:fill="FFFFFF"/>
              </w:rPr>
              <m:t>E</m:t>
            </m:r>
          </m:e>
          <m:sub>
            <m:r>
              <m:rPr>
                <m:nor/>
              </m:rPr>
              <w:rPr>
                <w:rFonts w:cs="Times New Roman"/>
                <w:i/>
                <w:iCs/>
                <w:color w:val="0F1115"/>
                <w:szCs w:val="21"/>
                <w:shd w:val="clear" w:color="auto" w:fill="FFFFFF"/>
              </w:rPr>
              <m:t>m</m:t>
            </m:r>
          </m:sub>
        </m:sSub>
        <m:r>
          <m:rPr>
            <m:nor/>
          </m:rPr>
          <w:rPr>
            <w:rFonts w:cs="Times New Roman"/>
            <w:color w:val="0F1115"/>
            <w:szCs w:val="21"/>
            <w:shd w:val="clear" w:color="auto" w:fill="FFFFFF"/>
          </w:rPr>
          <m:t>=</m:t>
        </m:r>
        <m:r>
          <m:rPr>
            <m:nor/>
          </m:rPr>
          <w:rPr>
            <w:rFonts w:cs="Times New Roman"/>
            <w:i/>
            <w:iCs/>
            <w:color w:val="0F1115"/>
            <w:szCs w:val="21"/>
            <w:shd w:val="clear" w:color="auto" w:fill="FFFFFF"/>
          </w:rPr>
          <m:t>NBSω</m:t>
        </m:r>
        <m:r>
          <m:rPr>
            <m:nor/>
          </m:rPr>
          <w:rPr>
            <w:rFonts w:cs="Times New Roman"/>
            <w:color w:val="0F1115"/>
            <w:szCs w:val="21"/>
            <w:shd w:val="clear" w:color="auto" w:fill="FFFFFF"/>
          </w:rPr>
          <m:t>=1000×</m:t>
        </m:r>
        <m:f>
          <m:fPr>
            <m:ctrlPr>
              <w:rPr>
                <w:rFonts w:ascii="Cambria Math" w:hAnsi="Cambria Math" w:cs="Times New Roman"/>
              </w:rPr>
            </m:ctrlPr>
          </m:fPr>
          <m:num>
            <m:r>
              <m:rPr>
                <m:nor/>
              </m:rPr>
              <w:rPr>
                <w:rFonts w:cs="Times New Roman"/>
              </w:rPr>
              <m:t>2</m:t>
            </m:r>
            <m:rad>
              <m:radPr>
                <m:degHide m:val="1"/>
                <m:ctrlPr>
                  <w:rPr>
                    <w:rFonts w:ascii="Cambria Math" w:hAnsi="Cambria Math" w:cs="Times New Roman"/>
                    <w:color w:val="0F1115"/>
                    <w:szCs w:val="21"/>
                    <w:shd w:val="clear" w:color="auto" w:fill="FFFFFF"/>
                  </w:rPr>
                </m:ctrlPr>
              </m:radPr>
              <m:deg/>
              <m:e>
                <m:r>
                  <m:rPr>
                    <m:nor/>
                  </m:rPr>
                  <w:rPr>
                    <w:rFonts w:cs="Times New Roman"/>
                    <w:color w:val="0F1115"/>
                    <w:szCs w:val="21"/>
                    <w:shd w:val="clear" w:color="auto" w:fill="FFFFFF"/>
                  </w:rPr>
                  <m:t>2</m:t>
                </m:r>
              </m:e>
            </m:rad>
          </m:num>
          <m:den>
            <m:r>
              <m:rPr>
                <m:nor/>
              </m:rPr>
              <w:rPr>
                <w:rFonts w:cs="Times New Roman"/>
                <w:i/>
              </w:rPr>
              <m:t>π</m:t>
            </m:r>
          </m:den>
        </m:f>
        <m:r>
          <m:rPr>
            <m:nor/>
          </m:rPr>
          <w:rPr>
            <w:rFonts w:cs="Times New Roman"/>
            <w:color w:val="0F1115"/>
            <w:szCs w:val="21"/>
            <w:shd w:val="clear" w:color="auto" w:fill="FFFFFF"/>
          </w:rPr>
          <m:t>×0.1×π=200</m:t>
        </m:r>
        <m:rad>
          <m:radPr>
            <m:degHide m:val="1"/>
            <m:ctrlPr>
              <w:rPr>
                <w:rFonts w:ascii="Cambria Math" w:hAnsi="Cambria Math" w:cs="Times New Roman"/>
                <w:color w:val="0F1115"/>
                <w:szCs w:val="21"/>
                <w:shd w:val="clear" w:color="auto" w:fill="FFFFFF"/>
              </w:rPr>
            </m:ctrlPr>
          </m:radPr>
          <m:deg/>
          <m:e>
            <m:r>
              <m:rPr>
                <m:nor/>
              </m:rPr>
              <w:rPr>
                <w:rFonts w:cs="Times New Roman"/>
                <w:color w:val="0F1115"/>
                <w:szCs w:val="21"/>
                <w:shd w:val="clear" w:color="auto" w:fill="FFFFFF"/>
              </w:rPr>
              <m:t>2</m:t>
            </m:r>
          </m:e>
        </m:rad>
        <m:r>
          <m:rPr>
            <m:nor/>
          </m:rPr>
          <w:rPr>
            <w:rFonts w:cs="Times New Roman"/>
            <w:color w:val="0F1115"/>
            <w:szCs w:val="21"/>
            <w:shd w:val="clear" w:color="auto" w:fill="FFFFFF"/>
          </w:rPr>
          <m:t xml:space="preserve"> V</m:t>
        </m:r>
      </m:oMath>
    </w:p>
    <w:p w14:paraId="3CB133E1" w14:textId="77777777" w:rsidR="004B6968" w:rsidRDefault="004B6968" w:rsidP="004B6968">
      <w:pPr>
        <w:spacing w:line="360" w:lineRule="auto"/>
        <w:ind w:firstLineChars="200" w:firstLine="420"/>
        <w:jc w:val="left"/>
        <w:rPr>
          <w:rFonts w:ascii="宋体" w:hAnsi="宋体" w:cs="Times New Roman" w:hint="eastAsia"/>
          <w:color w:val="0F1115"/>
          <w:szCs w:val="21"/>
          <w:shd w:val="clear" w:color="auto" w:fill="FFFFFF"/>
        </w:rPr>
      </w:pPr>
      <w:r>
        <w:t>线圈中</w:t>
      </w:r>
      <w:r>
        <w:rPr>
          <w:rFonts w:hint="eastAsia"/>
        </w:rPr>
        <w:t>产生的感应</w:t>
      </w:r>
      <w:r>
        <w:t>电动势</w:t>
      </w:r>
      <w:r>
        <w:rPr>
          <w:rFonts w:cs="Times New Roman"/>
          <w:i/>
          <w:iCs/>
          <w:color w:val="0F1115"/>
          <w:szCs w:val="21"/>
          <w:shd w:val="clear" w:color="auto" w:fill="FFFFFF"/>
        </w:rPr>
        <w:t>e</w:t>
      </w:r>
      <w:r>
        <w:rPr>
          <w:rFonts w:hint="eastAsia"/>
        </w:rPr>
        <w:t>随时间</w:t>
      </w:r>
      <w:r>
        <w:rPr>
          <w:rFonts w:cs="Times New Roman" w:hint="eastAsia"/>
          <w:i/>
          <w:iCs/>
          <w:color w:val="0F1115"/>
          <w:szCs w:val="21"/>
          <w:shd w:val="clear" w:color="auto" w:fill="FFFFFF"/>
        </w:rPr>
        <w:t>t</w:t>
      </w:r>
      <w:r>
        <w:rPr>
          <w:rFonts w:hint="eastAsia"/>
        </w:rPr>
        <w:t>变化的关系式为：</w:t>
      </w:r>
      <m:oMath>
        <m:r>
          <m:rPr>
            <m:nor/>
          </m:rPr>
          <w:rPr>
            <w:rFonts w:cs="Times New Roman"/>
            <w:i/>
            <w:iCs/>
            <w:color w:val="0F1115"/>
            <w:szCs w:val="21"/>
            <w:shd w:val="clear" w:color="auto" w:fill="FFFFFF"/>
          </w:rPr>
          <m:t>e</m:t>
        </m:r>
        <m:r>
          <m:rPr>
            <m:nor/>
          </m:rPr>
          <w:rPr>
            <w:rFonts w:cs="Times New Roman"/>
            <w:color w:val="0F1115"/>
            <w:szCs w:val="21"/>
            <w:shd w:val="clear" w:color="auto" w:fill="FFFFFF"/>
          </w:rPr>
          <m:t>=</m:t>
        </m:r>
        <m:sSub>
          <m:sSubPr>
            <m:ctrlPr>
              <w:rPr>
                <w:rFonts w:ascii="Cambria Math" w:hAnsi="Cambria Math" w:cs="Times New Roman"/>
                <w:i/>
                <w:iCs/>
                <w:color w:val="0F1115"/>
                <w:szCs w:val="21"/>
                <w:shd w:val="clear" w:color="auto" w:fill="FFFFFF"/>
              </w:rPr>
            </m:ctrlPr>
          </m:sSubPr>
          <m:e>
            <m:r>
              <m:rPr>
                <m:nor/>
              </m:rPr>
              <w:rPr>
                <w:rFonts w:cs="Times New Roman"/>
                <w:i/>
                <w:iCs/>
                <w:color w:val="0F1115"/>
                <w:szCs w:val="21"/>
                <w:shd w:val="clear" w:color="auto" w:fill="FFFFFF"/>
              </w:rPr>
              <m:t>E</m:t>
            </m:r>
          </m:e>
          <m:sub>
            <m:r>
              <m:rPr>
                <m:nor/>
              </m:rPr>
              <w:rPr>
                <w:rFonts w:cs="Times New Roman"/>
                <w:i/>
                <w:iCs/>
                <w:color w:val="0F1115"/>
                <w:szCs w:val="21"/>
                <w:shd w:val="clear" w:color="auto" w:fill="FFFFFF"/>
              </w:rPr>
              <m:t>m</m:t>
            </m:r>
          </m:sub>
        </m:sSub>
        <m:r>
          <m:rPr>
            <m:nor/>
          </m:rPr>
          <w:rPr>
            <w:rFonts w:cs="Times New Roman"/>
            <w:i/>
            <w:iCs/>
            <w:color w:val="0F1115"/>
            <w:szCs w:val="21"/>
            <w:shd w:val="clear" w:color="auto" w:fill="FFFFFF"/>
          </w:rPr>
          <m:t>cosωt</m:t>
        </m:r>
        <m:r>
          <m:rPr>
            <m:nor/>
          </m:rPr>
          <w:rPr>
            <w:rFonts w:cs="Times New Roman"/>
            <w:color w:val="0F1115"/>
            <w:szCs w:val="21"/>
            <w:shd w:val="clear" w:color="auto" w:fill="FFFFFF"/>
          </w:rPr>
          <m:t>=200</m:t>
        </m:r>
        <m:rad>
          <m:radPr>
            <m:degHide m:val="1"/>
            <m:ctrlPr>
              <w:rPr>
                <w:rFonts w:ascii="Cambria Math" w:hAnsi="Cambria Math" w:cs="Times New Roman"/>
                <w:color w:val="0F1115"/>
                <w:szCs w:val="21"/>
                <w:shd w:val="clear" w:color="auto" w:fill="FFFFFF"/>
              </w:rPr>
            </m:ctrlPr>
          </m:radPr>
          <m:deg/>
          <m:e>
            <m:r>
              <m:rPr>
                <m:nor/>
              </m:rPr>
              <w:rPr>
                <w:rFonts w:cs="Times New Roman"/>
                <w:color w:val="0F1115"/>
                <w:szCs w:val="21"/>
                <w:shd w:val="clear" w:color="auto" w:fill="FFFFFF"/>
              </w:rPr>
              <m:t>2</m:t>
            </m:r>
          </m:e>
        </m:rad>
        <m:r>
          <m:rPr>
            <m:nor/>
          </m:rPr>
          <w:rPr>
            <w:rFonts w:cs="Times New Roman"/>
            <w:color w:val="0F1115"/>
            <w:szCs w:val="21"/>
            <w:shd w:val="clear" w:color="auto" w:fill="FFFFFF"/>
          </w:rPr>
          <m:t xml:space="preserve">cosπt  </m:t>
        </m:r>
        <m:r>
          <m:rPr>
            <m:nor/>
          </m:rPr>
          <w:rPr>
            <w:rFonts w:cs="Times New Roman"/>
            <w:color w:val="0F1115"/>
            <w:szCs w:val="21"/>
            <w:shd w:val="clear" w:color="auto" w:fill="FFFFFF"/>
          </w:rPr>
          <m:t>（</m:t>
        </m:r>
        <m:r>
          <m:rPr>
            <m:nor/>
          </m:rPr>
          <w:rPr>
            <w:rFonts w:cs="Times New Roman"/>
            <w:color w:val="0F1115"/>
            <w:szCs w:val="21"/>
            <w:shd w:val="clear" w:color="auto" w:fill="FFFFFF"/>
          </w:rPr>
          <m:t>V)</m:t>
        </m:r>
      </m:oMath>
    </w:p>
    <w:p w14:paraId="75200B63" w14:textId="77777777" w:rsidR="004B6968" w:rsidRDefault="004B6968" w:rsidP="004B6968">
      <w:pPr>
        <w:spacing w:line="360" w:lineRule="auto"/>
        <w:ind w:firstLineChars="200" w:firstLine="420"/>
        <w:jc w:val="left"/>
        <w:rPr>
          <w:rFonts w:ascii="宋体" w:hAnsi="宋体" w:cs="Times New Roman" w:hint="eastAsia"/>
          <w:color w:val="0F1115"/>
          <w:szCs w:val="21"/>
          <w:shd w:val="clear" w:color="auto" w:fill="FFFFFF"/>
        </w:rPr>
      </w:pPr>
      <w:r>
        <w:rPr>
          <w:rFonts w:ascii="宋体" w:hAnsi="宋体" w:cs="Times New Roman"/>
          <w:color w:val="0F1115"/>
          <w:szCs w:val="21"/>
          <w:shd w:val="clear" w:color="auto" w:fill="FFFFFF"/>
        </w:rPr>
        <w:t>②</w:t>
      </w:r>
      <w:r>
        <w:rPr>
          <w:rFonts w:hint="eastAsia"/>
        </w:rPr>
        <w:t>（</w:t>
      </w:r>
      <w:r>
        <w:rPr>
          <w:rFonts w:hint="eastAsia"/>
        </w:rPr>
        <w:t>3</w:t>
      </w:r>
      <w:r>
        <w:rPr>
          <w:rFonts w:hint="eastAsia"/>
        </w:rPr>
        <w:t>分）</w:t>
      </w:r>
    </w:p>
    <w:p w14:paraId="6961CE32" w14:textId="77777777" w:rsidR="004B6968" w:rsidRDefault="004B6968" w:rsidP="004B6968">
      <w:pPr>
        <w:spacing w:line="360" w:lineRule="auto"/>
        <w:ind w:firstLineChars="200" w:firstLine="420"/>
        <w:jc w:val="left"/>
        <w:rPr>
          <w:rFonts w:ascii="宋体" w:hAnsi="宋体" w:cs="Times New Roman" w:hint="eastAsia"/>
          <w:color w:val="0F1115"/>
          <w:szCs w:val="21"/>
          <w:shd w:val="clear" w:color="auto" w:fill="FFFFFF"/>
        </w:rPr>
      </w:pPr>
      <w:r>
        <w:rPr>
          <w:rFonts w:ascii="宋体" w:hAnsi="宋体" w:cs="Times New Roman" w:hint="eastAsia"/>
          <w:color w:val="0F1115"/>
          <w:szCs w:val="21"/>
          <w:shd w:val="clear" w:color="auto" w:fill="FFFFFF"/>
        </w:rPr>
        <w:t>解：</w:t>
      </w:r>
      <w:r>
        <w:rPr>
          <w:rFonts w:ascii="宋体" w:hAnsi="宋体" w:cs="Times New Roman"/>
          <w:color w:val="0F1115"/>
          <w:szCs w:val="21"/>
          <w:shd w:val="clear" w:color="auto" w:fill="FFFFFF"/>
        </w:rPr>
        <w:t>电阻</w:t>
      </w:r>
      <w:r>
        <w:rPr>
          <w:rFonts w:cs="Times New Roman" w:hint="eastAsia"/>
          <w:i/>
          <w:iCs/>
          <w:color w:val="0F1115"/>
          <w:szCs w:val="21"/>
          <w:shd w:val="clear" w:color="auto" w:fill="FFFFFF"/>
        </w:rPr>
        <w:t>R</w:t>
      </w:r>
      <w:r>
        <w:rPr>
          <w:rFonts w:ascii="宋体" w:hAnsi="宋体" w:cs="Times New Roman"/>
          <w:color w:val="0F1115"/>
          <w:szCs w:val="21"/>
          <w:shd w:val="clear" w:color="auto" w:fill="FFFFFF"/>
        </w:rPr>
        <w:t>两端电压的有效值</w:t>
      </w:r>
      <m:oMath>
        <m:r>
          <m:rPr>
            <m:nor/>
          </m:rPr>
          <w:rPr>
            <w:rFonts w:cs="Times New Roman"/>
            <w:i/>
            <w:iCs/>
            <w:color w:val="0F1115"/>
            <w:szCs w:val="21"/>
            <w:shd w:val="clear" w:color="auto" w:fill="FFFFFF"/>
          </w:rPr>
          <m:t>U=</m:t>
        </m:r>
        <m:f>
          <m:fPr>
            <m:ctrlPr>
              <w:rPr>
                <w:rFonts w:ascii="Cambria Math" w:hAnsi="Cambria Math" w:cs="Times New Roman"/>
                <w:i/>
                <w:iCs/>
                <w:color w:val="0F1115"/>
                <w:szCs w:val="21"/>
                <w:shd w:val="clear" w:color="auto" w:fill="FFFFFF"/>
              </w:rPr>
            </m:ctrlPr>
          </m:fPr>
          <m:num>
            <m:sSub>
              <m:sSubPr>
                <m:ctrlPr>
                  <w:rPr>
                    <w:rFonts w:ascii="Cambria Math" w:hAnsi="Cambria Math" w:cs="Times New Roman"/>
                    <w:i/>
                    <w:iCs/>
                    <w:color w:val="0F1115"/>
                    <w:szCs w:val="21"/>
                    <w:shd w:val="clear" w:color="auto" w:fill="FFFFFF"/>
                  </w:rPr>
                </m:ctrlPr>
              </m:sSubPr>
              <m:e>
                <m:r>
                  <m:rPr>
                    <m:nor/>
                  </m:rPr>
                  <w:rPr>
                    <w:rFonts w:cs="Times New Roman"/>
                    <w:i/>
                    <w:iCs/>
                    <w:color w:val="0F1115"/>
                    <w:szCs w:val="21"/>
                    <w:shd w:val="clear" w:color="auto" w:fill="FFFFFF"/>
                  </w:rPr>
                  <m:t>E</m:t>
                </m:r>
              </m:e>
              <m:sub>
                <m:r>
                  <m:rPr>
                    <m:nor/>
                  </m:rPr>
                  <w:rPr>
                    <w:rFonts w:cs="Times New Roman"/>
                    <w:i/>
                    <w:iCs/>
                    <w:color w:val="0F1115"/>
                    <w:szCs w:val="21"/>
                    <w:shd w:val="clear" w:color="auto" w:fill="FFFFFF"/>
                  </w:rPr>
                  <m:t>m</m:t>
                </m:r>
              </m:sub>
            </m:sSub>
          </m:num>
          <m:den>
            <m:rad>
              <m:radPr>
                <m:degHide m:val="1"/>
                <m:ctrlPr>
                  <w:rPr>
                    <w:rFonts w:ascii="Cambria Math" w:hAnsi="Cambria Math" w:cs="Times New Roman"/>
                    <w:color w:val="0F1115"/>
                    <w:szCs w:val="21"/>
                    <w:shd w:val="clear" w:color="auto" w:fill="FFFFFF"/>
                  </w:rPr>
                </m:ctrlPr>
              </m:radPr>
              <m:deg/>
              <m:e>
                <m:r>
                  <m:rPr>
                    <m:nor/>
                  </m:rPr>
                  <w:rPr>
                    <w:rFonts w:cs="Times New Roman"/>
                    <w:color w:val="0F1115"/>
                    <w:szCs w:val="21"/>
                    <w:shd w:val="clear" w:color="auto" w:fill="FFFFFF"/>
                  </w:rPr>
                  <m:t>2</m:t>
                </m:r>
              </m:e>
            </m:rad>
          </m:den>
        </m:f>
        <m:r>
          <m:rPr>
            <m:sty m:val="p"/>
          </m:rPr>
          <w:rPr>
            <w:rFonts w:ascii="Cambria Math" w:hAnsi="Cambria Math" w:cs="Times New Roman"/>
            <w:color w:val="0F1115"/>
            <w:szCs w:val="21"/>
            <w:shd w:val="clear" w:color="auto" w:fill="FFFFFF"/>
          </w:rPr>
          <m:t>=</m:t>
        </m:r>
        <m:f>
          <m:fPr>
            <m:ctrlPr>
              <w:rPr>
                <w:rFonts w:ascii="Cambria Math" w:hAnsi="Cambria Math" w:cs="Times New Roman"/>
                <w:color w:val="0F1115"/>
                <w:szCs w:val="21"/>
                <w:shd w:val="clear" w:color="auto" w:fill="FFFFFF"/>
              </w:rPr>
            </m:ctrlPr>
          </m:fPr>
          <m:num>
            <m:r>
              <m:rPr>
                <m:sty m:val="p"/>
              </m:rPr>
              <w:rPr>
                <w:rFonts w:ascii="Cambria Math" w:hAnsi="Cambria Math" w:cs="Times New Roman"/>
                <w:color w:val="0F1115"/>
                <w:szCs w:val="21"/>
                <w:shd w:val="clear" w:color="auto" w:fill="FFFFFF"/>
              </w:rPr>
              <m:t>200</m:t>
            </m:r>
            <m:rad>
              <m:radPr>
                <m:degHide m:val="1"/>
                <m:ctrlPr>
                  <w:rPr>
                    <w:rFonts w:ascii="Cambria Math" w:hAnsi="Cambria Math" w:cs="Times New Roman"/>
                    <w:color w:val="0F1115"/>
                    <w:szCs w:val="21"/>
                    <w:shd w:val="clear" w:color="auto" w:fill="FFFFFF"/>
                  </w:rPr>
                </m:ctrlPr>
              </m:radPr>
              <m:deg/>
              <m:e>
                <m:r>
                  <m:rPr>
                    <m:sty m:val="p"/>
                  </m:rPr>
                  <w:rPr>
                    <w:rFonts w:ascii="Cambria Math" w:hAnsi="Cambria Math" w:cs="Times New Roman"/>
                    <w:color w:val="0F1115"/>
                    <w:szCs w:val="21"/>
                    <w:shd w:val="clear" w:color="auto" w:fill="FFFFFF"/>
                  </w:rPr>
                  <m:t>2</m:t>
                </m:r>
              </m:e>
            </m:rad>
          </m:num>
          <m:den>
            <m:rad>
              <m:radPr>
                <m:degHide m:val="1"/>
                <m:ctrlPr>
                  <w:rPr>
                    <w:rFonts w:ascii="Cambria Math" w:hAnsi="Cambria Math" w:cs="Times New Roman"/>
                    <w:color w:val="0F1115"/>
                    <w:szCs w:val="21"/>
                    <w:shd w:val="clear" w:color="auto" w:fill="FFFFFF"/>
                  </w:rPr>
                </m:ctrlPr>
              </m:radPr>
              <m:deg/>
              <m:e>
                <m:r>
                  <m:rPr>
                    <m:sty m:val="p"/>
                  </m:rPr>
                  <w:rPr>
                    <w:rFonts w:ascii="Cambria Math" w:hAnsi="Cambria Math" w:cs="Times New Roman"/>
                    <w:color w:val="0F1115"/>
                    <w:szCs w:val="21"/>
                    <w:shd w:val="clear" w:color="auto" w:fill="FFFFFF"/>
                  </w:rPr>
                  <m:t>2</m:t>
                </m:r>
              </m:e>
            </m:rad>
          </m:den>
        </m:f>
        <m:r>
          <m:rPr>
            <m:nor/>
          </m:rPr>
          <w:rPr>
            <w:rFonts w:ascii="Cambria Math" w:hAnsi="Cambria Math" w:cs="Times New Roman"/>
            <w:color w:val="0F1115"/>
            <w:szCs w:val="21"/>
            <w:shd w:val="clear" w:color="auto" w:fill="FFFFFF"/>
          </w:rPr>
          <m:t xml:space="preserve"> V</m:t>
        </m:r>
        <m:r>
          <m:rPr>
            <m:sty m:val="p"/>
          </m:rPr>
          <w:rPr>
            <w:rFonts w:ascii="Cambria Math" w:hAnsi="Cambria Math" w:cs="Times New Roman" w:hint="eastAsia"/>
            <w:color w:val="0F1115"/>
            <w:szCs w:val="21"/>
            <w:shd w:val="clear" w:color="auto" w:fill="FFFFFF"/>
          </w:rPr>
          <m:t>=</m:t>
        </m:r>
        <m:r>
          <m:rPr>
            <m:nor/>
          </m:rPr>
          <w:rPr>
            <w:rFonts w:cs="Times New Roman"/>
            <w:color w:val="0F1115"/>
            <w:szCs w:val="21"/>
            <w:shd w:val="clear" w:color="auto" w:fill="FFFFFF"/>
          </w:rPr>
          <m:t>200 V</m:t>
        </m:r>
      </m:oMath>
    </w:p>
    <w:p w14:paraId="68305078" w14:textId="77777777" w:rsidR="004B6968" w:rsidRDefault="004B6968" w:rsidP="004B6968">
      <w:pPr>
        <w:spacing w:line="360" w:lineRule="auto"/>
        <w:ind w:firstLineChars="200" w:firstLine="420"/>
        <w:jc w:val="left"/>
        <w:rPr>
          <w:rFonts w:cs="Times New Roman"/>
          <w:color w:val="0F1115"/>
          <w:szCs w:val="21"/>
          <w:shd w:val="clear" w:color="auto" w:fill="FFFFFF"/>
        </w:rPr>
      </w:pPr>
      <w:r>
        <w:t>热</w:t>
      </w:r>
      <w:r>
        <w:rPr>
          <w:rFonts w:hint="eastAsia"/>
        </w:rPr>
        <w:t>量</w:t>
      </w:r>
      <m:oMath>
        <m:r>
          <m:rPr>
            <m:nor/>
          </m:rPr>
          <w:rPr>
            <w:rFonts w:cs="Times New Roman"/>
            <w:i/>
            <w:iCs/>
            <w:color w:val="0F1115"/>
            <w:szCs w:val="21"/>
            <w:shd w:val="clear" w:color="auto" w:fill="FFFFFF"/>
          </w:rPr>
          <m:t>Q=</m:t>
        </m:r>
        <m:f>
          <m:fPr>
            <m:ctrlPr>
              <w:rPr>
                <w:rFonts w:ascii="Cambria Math" w:hAnsi="Cambria Math" w:cs="Times New Roman"/>
                <w:i/>
                <w:iCs/>
                <w:color w:val="0F1115"/>
                <w:szCs w:val="21"/>
                <w:shd w:val="clear" w:color="auto" w:fill="FFFFFF"/>
              </w:rPr>
            </m:ctrlPr>
          </m:fPr>
          <m:num>
            <m:sSup>
              <m:sSupPr>
                <m:ctrlPr>
                  <w:rPr>
                    <w:rFonts w:ascii="Cambria Math" w:hAnsi="Cambria Math" w:cs="Times New Roman"/>
                    <w:i/>
                    <w:iCs/>
                    <w:color w:val="0F1115"/>
                    <w:szCs w:val="21"/>
                    <w:shd w:val="clear" w:color="auto" w:fill="FFFFFF"/>
                  </w:rPr>
                </m:ctrlPr>
              </m:sSupPr>
              <m:e>
                <m:r>
                  <m:rPr>
                    <m:nor/>
                  </m:rPr>
                  <w:rPr>
                    <w:rFonts w:cs="Times New Roman"/>
                    <w:i/>
                    <w:iCs/>
                    <w:color w:val="0F1115"/>
                    <w:szCs w:val="21"/>
                    <w:shd w:val="clear" w:color="auto" w:fill="FFFFFF"/>
                  </w:rPr>
                  <m:t>U</m:t>
                </m:r>
              </m:e>
              <m:sup>
                <m:r>
                  <m:rPr>
                    <m:nor/>
                  </m:rPr>
                  <w:rPr>
                    <w:rFonts w:cs="Times New Roman"/>
                    <w:i/>
                    <w:iCs/>
                    <w:color w:val="0F1115"/>
                    <w:szCs w:val="21"/>
                    <w:shd w:val="clear" w:color="auto" w:fill="FFFFFF"/>
                  </w:rPr>
                  <m:t>2</m:t>
                </m:r>
              </m:sup>
            </m:sSup>
          </m:num>
          <m:den>
            <m:r>
              <m:rPr>
                <m:nor/>
              </m:rPr>
              <w:rPr>
                <w:rFonts w:cs="Times New Roman"/>
                <w:i/>
                <w:iCs/>
                <w:color w:val="0F1115"/>
                <w:szCs w:val="21"/>
                <w:shd w:val="clear" w:color="auto" w:fill="FFFFFF"/>
              </w:rPr>
              <m:t>R</m:t>
            </m:r>
          </m:den>
        </m:f>
        <m:r>
          <m:rPr>
            <m:nor/>
          </m:rPr>
          <w:rPr>
            <w:rFonts w:cs="Times New Roman"/>
            <w:i/>
            <w:iCs/>
            <w:color w:val="0F1115"/>
            <w:szCs w:val="21"/>
            <w:shd w:val="clear" w:color="auto" w:fill="FFFFFF"/>
          </w:rPr>
          <m:t>t</m:t>
        </m:r>
        <m:r>
          <m:rPr>
            <m:sty m:val="p"/>
          </m:rPr>
          <w:rPr>
            <w:rFonts w:ascii="Cambria Math" w:hAnsi="Cambria Math" w:cs="Times New Roman"/>
            <w:color w:val="0F1115"/>
            <w:szCs w:val="21"/>
            <w:shd w:val="clear" w:color="auto" w:fill="FFFFFF"/>
          </w:rPr>
          <m:t>=</m:t>
        </m:r>
        <m:f>
          <m:fPr>
            <m:ctrlPr>
              <w:rPr>
                <w:rFonts w:ascii="Cambria Math" w:hAnsi="Cambria Math" w:cs="Times New Roman" w:hint="eastAsia"/>
                <w:color w:val="0F1115"/>
                <w:szCs w:val="21"/>
                <w:shd w:val="clear" w:color="auto" w:fill="FFFFFF"/>
              </w:rPr>
            </m:ctrlPr>
          </m:fPr>
          <m:num>
            <m:sSup>
              <m:sSupPr>
                <m:ctrlPr>
                  <w:rPr>
                    <w:rFonts w:ascii="Cambria Math" w:hAnsi="Cambria Math" w:cs="Times New Roman" w:hint="eastAsia"/>
                    <w:color w:val="0F1115"/>
                    <w:szCs w:val="21"/>
                    <w:shd w:val="clear" w:color="auto" w:fill="FFFFFF"/>
                  </w:rPr>
                </m:ctrlPr>
              </m:sSupPr>
              <m:e>
                <m:r>
                  <m:rPr>
                    <m:sty m:val="p"/>
                  </m:rPr>
                  <w:rPr>
                    <w:rFonts w:ascii="Cambria Math" w:hAnsi="Cambria Math" w:cs="Times New Roman" w:hint="eastAsia"/>
                    <w:color w:val="0F1115"/>
                    <w:szCs w:val="21"/>
                    <w:shd w:val="clear" w:color="auto" w:fill="FFFFFF"/>
                  </w:rPr>
                  <m:t>200</m:t>
                </m:r>
              </m:e>
              <m:sup>
                <m:r>
                  <m:rPr>
                    <m:sty m:val="p"/>
                  </m:rPr>
                  <w:rPr>
                    <w:rFonts w:ascii="Cambria Math" w:hAnsi="Cambria Math" w:cs="Times New Roman" w:hint="eastAsia"/>
                    <w:color w:val="0F1115"/>
                    <w:szCs w:val="21"/>
                    <w:shd w:val="clear" w:color="auto" w:fill="FFFFFF"/>
                  </w:rPr>
                  <m:t>2</m:t>
                </m:r>
              </m:sup>
            </m:sSup>
          </m:num>
          <m:den>
            <m:r>
              <m:rPr>
                <m:sty m:val="p"/>
              </m:rPr>
              <w:rPr>
                <w:rFonts w:ascii="Cambria Math" w:hAnsi="Cambria Math" w:cs="Times New Roman" w:hint="eastAsia"/>
                <w:color w:val="0F1115"/>
                <w:szCs w:val="21"/>
                <w:shd w:val="clear" w:color="auto" w:fill="FFFFFF"/>
              </w:rPr>
              <m:t>100</m:t>
            </m:r>
          </m:den>
        </m:f>
        <m:r>
          <m:rPr>
            <m:sty m:val="p"/>
          </m:rPr>
          <w:rPr>
            <w:rFonts w:ascii="Cambria Math" w:hAnsi="Cambria Math" w:cs="Times New Roman" w:hint="eastAsia"/>
            <w:color w:val="0F1115"/>
            <w:szCs w:val="21"/>
            <w:shd w:val="clear" w:color="auto" w:fill="FFFFFF"/>
          </w:rPr>
          <m:t>×</m:t>
        </m:r>
        <m:r>
          <m:rPr>
            <m:sty m:val="p"/>
          </m:rPr>
          <w:rPr>
            <w:rFonts w:ascii="Cambria Math" w:hAnsi="Cambria Math" w:cs="Times New Roman" w:hint="eastAsia"/>
            <w:color w:val="0F1115"/>
            <w:szCs w:val="21"/>
            <w:shd w:val="clear" w:color="auto" w:fill="FFFFFF"/>
          </w:rPr>
          <m:t>60</m:t>
        </m:r>
        <m:r>
          <m:rPr>
            <m:sty m:val="p"/>
          </m:rPr>
          <w:rPr>
            <w:rFonts w:ascii="Cambria Math" w:hAnsi="Cambria Math" w:cs="Times New Roman"/>
            <w:color w:val="0F1115"/>
            <w:szCs w:val="21"/>
            <w:shd w:val="clear" w:color="auto" w:fill="FFFFFF"/>
          </w:rPr>
          <m:t xml:space="preserve"> </m:t>
        </m:r>
        <m:r>
          <m:rPr>
            <m:nor/>
          </m:rPr>
          <w:rPr>
            <w:rFonts w:cs="Times New Roman"/>
            <w:color w:val="0F1115"/>
            <w:szCs w:val="21"/>
            <w:shd w:val="clear" w:color="auto" w:fill="FFFFFF"/>
          </w:rPr>
          <m:t>J</m:t>
        </m:r>
        <m:r>
          <m:rPr>
            <m:sty m:val="p"/>
          </m:rPr>
          <w:rPr>
            <w:rFonts w:ascii="Cambria Math" w:hAnsi="Cambria Math" w:cs="Times New Roman" w:hint="eastAsia"/>
            <w:color w:val="0F1115"/>
            <w:szCs w:val="21"/>
            <w:shd w:val="clear" w:color="auto" w:fill="FFFFFF"/>
          </w:rPr>
          <m:t>=2.4</m:t>
        </m:r>
        <m:r>
          <m:rPr>
            <m:sty m:val="p"/>
          </m:rPr>
          <w:rPr>
            <w:rFonts w:ascii="Cambria Math" w:hAnsi="Cambria Math" w:cs="Times New Roman"/>
            <w:color w:val="0F1115"/>
            <w:szCs w:val="21"/>
            <w:shd w:val="clear" w:color="auto" w:fill="FFFFFF"/>
          </w:rPr>
          <m:t>×</m:t>
        </m:r>
        <m:sSup>
          <m:sSupPr>
            <m:ctrlPr>
              <w:rPr>
                <w:rFonts w:ascii="Cambria Math" w:hAnsi="Cambria Math" w:cs="Times New Roman"/>
                <w:color w:val="0F1115"/>
                <w:szCs w:val="21"/>
                <w:shd w:val="clear" w:color="auto" w:fill="FFFFFF"/>
              </w:rPr>
            </m:ctrlPr>
          </m:sSupPr>
          <m:e>
            <m:r>
              <m:rPr>
                <m:sty m:val="p"/>
              </m:rPr>
              <w:rPr>
                <w:rFonts w:ascii="Cambria Math" w:hAnsi="Cambria Math" w:cs="Times New Roman"/>
                <w:color w:val="0F1115"/>
                <w:szCs w:val="21"/>
                <w:shd w:val="clear" w:color="auto" w:fill="FFFFFF"/>
              </w:rPr>
              <m:t>10</m:t>
            </m:r>
          </m:e>
          <m:sup>
            <m:r>
              <m:rPr>
                <m:sty m:val="p"/>
              </m:rPr>
              <w:rPr>
                <w:rFonts w:ascii="Cambria Math" w:hAnsi="Cambria Math" w:cs="Times New Roman"/>
                <w:color w:val="0F1115"/>
                <w:szCs w:val="21"/>
                <w:shd w:val="clear" w:color="auto" w:fill="FFFFFF"/>
              </w:rPr>
              <m:t xml:space="preserve">4 </m:t>
            </m:r>
          </m:sup>
        </m:sSup>
        <m:r>
          <m:rPr>
            <m:nor/>
          </m:rPr>
          <w:rPr>
            <w:rFonts w:ascii="Cambria Math" w:hAnsi="Cambria Math" w:cs="Times New Roman"/>
            <w:color w:val="0F1115"/>
            <w:szCs w:val="21"/>
            <w:shd w:val="clear" w:color="auto" w:fill="FFFFFF"/>
          </w:rPr>
          <m:t xml:space="preserve"> </m:t>
        </m:r>
        <m:r>
          <m:rPr>
            <m:nor/>
          </m:rPr>
          <w:rPr>
            <w:rFonts w:cs="Times New Roman"/>
            <w:color w:val="0F1115"/>
            <w:szCs w:val="21"/>
            <w:shd w:val="clear" w:color="auto" w:fill="FFFFFF"/>
          </w:rPr>
          <m:t>J</m:t>
        </m:r>
      </m:oMath>
    </w:p>
    <w:p w14:paraId="208BF28C" w14:textId="77777777" w:rsidR="004B6968" w:rsidRDefault="004B6968" w:rsidP="004B6968">
      <w:pPr>
        <w:spacing w:line="360" w:lineRule="auto"/>
        <w:ind w:firstLineChars="200" w:firstLine="420"/>
        <w:jc w:val="left"/>
        <w:rPr>
          <w:rFonts w:cs="Times New Roman"/>
          <w:color w:val="0F1115"/>
          <w:szCs w:val="21"/>
          <w:shd w:val="clear" w:color="auto" w:fill="FFFFFF"/>
        </w:rPr>
      </w:pPr>
    </w:p>
    <w:p w14:paraId="33E4AE5D" w14:textId="77777777" w:rsidR="004B6968" w:rsidRDefault="004B6968" w:rsidP="004B6968">
      <w:pPr>
        <w:rPr>
          <w:rFonts w:asciiTheme="majorEastAsia" w:eastAsiaTheme="majorEastAsia" w:hAnsiTheme="majorEastAsia" w:cstheme="majorEastAsia" w:hint="eastAsia"/>
          <w:szCs w:val="21"/>
        </w:rPr>
      </w:pPr>
      <w:r>
        <w:rPr>
          <w:rFonts w:hint="eastAsia"/>
        </w:rPr>
        <w:t>3</w:t>
      </w:r>
      <w:r>
        <w:rPr>
          <w:rFonts w:hint="eastAsia"/>
        </w:rPr>
        <w:t>．</w:t>
      </w:r>
      <w:r>
        <w:rPr>
          <w:rFonts w:eastAsia="Segoe UI" w:cs="Times New Roman" w:hint="eastAsia"/>
          <w:color w:val="0F1115"/>
          <w:szCs w:val="21"/>
          <w:shd w:val="clear" w:color="auto" w:fill="FFFFFF"/>
        </w:rPr>
        <w:t>（</w:t>
      </w:r>
      <w:r>
        <w:rPr>
          <w:rFonts w:eastAsia="Segoe UI" w:cs="Times New Roman" w:hint="eastAsia"/>
          <w:color w:val="0F1115"/>
          <w:szCs w:val="21"/>
          <w:shd w:val="clear" w:color="auto" w:fill="FFFFFF"/>
        </w:rPr>
        <w:t>1</w:t>
      </w:r>
      <w:r>
        <w:rPr>
          <w:rFonts w:eastAsia="Segoe UI" w:cs="Times New Roman" w:hint="eastAsia"/>
          <w:color w:val="0F1115"/>
          <w:szCs w:val="21"/>
          <w:shd w:val="clear" w:color="auto" w:fill="FFFFFF"/>
        </w:rPr>
        <w:t>）</w:t>
      </w:r>
      <w:r>
        <w:rPr>
          <w:rFonts w:cs="Times New Roman" w:hint="eastAsia"/>
          <w:color w:val="000000" w:themeColor="text1"/>
          <w:szCs w:val="21"/>
        </w:rPr>
        <w:t>C</w:t>
      </w:r>
      <w:r>
        <w:rPr>
          <w:rFonts w:hint="eastAsia"/>
        </w:rPr>
        <w:t xml:space="preserve"> </w:t>
      </w:r>
      <w:r>
        <w:rPr>
          <w:rFonts w:hint="eastAsia"/>
        </w:rPr>
        <w:t>（</w:t>
      </w:r>
      <w:r>
        <w:rPr>
          <w:rFonts w:hint="eastAsia"/>
        </w:rPr>
        <w:t>3</w:t>
      </w:r>
      <w:r>
        <w:rPr>
          <w:rFonts w:hint="eastAsia"/>
        </w:rPr>
        <w:t>分）</w:t>
      </w:r>
    </w:p>
    <w:p w14:paraId="670206E4" w14:textId="77777777" w:rsidR="004B6968" w:rsidRDefault="004B6968" w:rsidP="004B6968">
      <w:pPr>
        <w:rPr>
          <w:rFonts w:asciiTheme="majorEastAsia" w:eastAsiaTheme="majorEastAsia" w:hAnsiTheme="majorEastAsia" w:cstheme="majorEastAsia" w:hint="eastAsia"/>
          <w:szCs w:val="21"/>
        </w:rPr>
      </w:pPr>
      <w:r>
        <w:rPr>
          <w:rFonts w:eastAsia="Segoe UI" w:cs="Times New Roman" w:hint="eastAsia"/>
          <w:color w:val="0F1115"/>
          <w:szCs w:val="21"/>
          <w:shd w:val="clear" w:color="auto" w:fill="FFFFFF"/>
        </w:rPr>
        <w:t>（</w:t>
      </w:r>
      <w:r>
        <w:rPr>
          <w:rFonts w:eastAsia="Segoe UI" w:cs="Times New Roman" w:hint="eastAsia"/>
          <w:color w:val="0F1115"/>
          <w:szCs w:val="21"/>
          <w:shd w:val="clear" w:color="auto" w:fill="FFFFFF"/>
        </w:rPr>
        <w:t>2</w:t>
      </w:r>
      <w:r>
        <w:rPr>
          <w:rFonts w:eastAsia="Segoe UI" w:cs="Times New Roman" w:hint="eastAsia"/>
          <w:color w:val="0F1115"/>
          <w:szCs w:val="21"/>
          <w:shd w:val="clear" w:color="auto" w:fill="FFFFFF"/>
        </w:rPr>
        <w:t>）</w:t>
      </w:r>
      <w:r>
        <w:rPr>
          <w:rFonts w:hint="eastAsia"/>
        </w:rPr>
        <w:t>（</w:t>
      </w:r>
      <w:r>
        <w:rPr>
          <w:rFonts w:hint="eastAsia"/>
        </w:rPr>
        <w:t>4</w:t>
      </w:r>
      <w:r>
        <w:rPr>
          <w:rFonts w:hint="eastAsia"/>
        </w:rPr>
        <w:t>分）</w:t>
      </w:r>
      <w:r>
        <w:rPr>
          <w:rFonts w:asciiTheme="majorEastAsia" w:eastAsiaTheme="majorEastAsia" w:hAnsiTheme="majorEastAsia" w:cstheme="majorEastAsia" w:hint="eastAsia"/>
          <w:szCs w:val="21"/>
        </w:rPr>
        <w:t>解：滑动变阻器的电流为</w:t>
      </w:r>
      <m:oMath>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I</m:t>
            </m:r>
          </m:e>
          <m:sub>
            <m:r>
              <w:rPr>
                <w:rFonts w:ascii="Cambria Math" w:eastAsiaTheme="majorEastAsia" w:hAnsi="Cambria Math" w:cstheme="majorEastAsia" w:hint="eastAsia"/>
                <w:szCs w:val="21"/>
              </w:rPr>
              <m:t>2</m:t>
            </m:r>
          </m:sub>
        </m:sSub>
        <m:r>
          <w:rPr>
            <w:rFonts w:ascii="Cambria Math" w:eastAsiaTheme="majorEastAsia" w:hAnsi="Cambria Math" w:cstheme="majorEastAsia" w:hint="eastAsia"/>
            <w:szCs w:val="21"/>
          </w:rPr>
          <m:t>=</m:t>
        </m:r>
        <m:f>
          <m:fPr>
            <m:ctrlPr>
              <w:rPr>
                <w:rFonts w:ascii="Cambria Math" w:eastAsiaTheme="majorEastAsia" w:hAnsi="Cambria Math" w:cstheme="majorEastAsia" w:hint="eastAsia"/>
                <w:szCs w:val="21"/>
              </w:rPr>
            </m:ctrlPr>
          </m:fPr>
          <m:num>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1</m:t>
                </m:r>
              </m:sub>
            </m:sSub>
          </m:num>
          <m:den>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1</m:t>
                </m:r>
              </m:sub>
            </m:sSub>
            <m:r>
              <w:rPr>
                <w:rFonts w:ascii="Cambria Math" w:eastAsiaTheme="majorEastAsia" w:hAnsi="Cambria Math" w:cstheme="majorEastAsia" w:hint="eastAsia"/>
                <w:szCs w:val="21"/>
              </w:rPr>
              <m:t>+</m:t>
            </m:r>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2</m:t>
                </m:r>
              </m:sub>
            </m:sSub>
          </m:den>
        </m:f>
        <m:r>
          <w:rPr>
            <w:rFonts w:ascii="Cambria Math" w:eastAsiaTheme="majorEastAsia" w:hAnsi="Cambria Math" w:cstheme="majorEastAsia" w:hint="eastAsia"/>
            <w:szCs w:val="21"/>
          </w:rPr>
          <m:t>I</m:t>
        </m:r>
      </m:oMath>
    </w:p>
    <w:p w14:paraId="53CF4240" w14:textId="77777777" w:rsidR="004B6968" w:rsidRDefault="004B6968" w:rsidP="004B6968">
      <w:pPr>
        <w:ind w:firstLineChars="200" w:firstLine="420"/>
        <w:rPr>
          <w:rFonts w:asciiTheme="majorEastAsia" w:eastAsiaTheme="majorEastAsia" w:hAnsiTheme="majorEastAsia" w:cstheme="majorEastAsia" w:hint="eastAsia"/>
          <w:szCs w:val="21"/>
        </w:rPr>
      </w:pPr>
      <w:r>
        <w:rPr>
          <w:rFonts w:asciiTheme="majorEastAsia" w:eastAsiaTheme="majorEastAsia" w:hAnsiTheme="majorEastAsia" w:cstheme="majorEastAsia" w:hint="eastAsia"/>
          <w:szCs w:val="21"/>
        </w:rPr>
        <w:t>滑动变阻器的功率为</w:t>
      </w:r>
      <m:oMath>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P</m:t>
            </m:r>
          </m:e>
          <m:sub>
            <m:r>
              <w:rPr>
                <w:rFonts w:ascii="Cambria Math" w:eastAsiaTheme="majorEastAsia" w:hAnsi="Cambria Math" w:cstheme="majorEastAsia" w:hint="eastAsia"/>
                <w:szCs w:val="21"/>
              </w:rPr>
              <m:t>2</m:t>
            </m:r>
          </m:sub>
        </m:sSub>
        <m:r>
          <w:rPr>
            <w:rFonts w:ascii="Cambria Math" w:eastAsiaTheme="majorEastAsia" w:hAnsi="Cambria Math" w:cstheme="majorEastAsia" w:hint="eastAsia"/>
            <w:szCs w:val="21"/>
          </w:rPr>
          <m:t>=</m:t>
        </m:r>
        <m:sSubSup>
          <m:sSubSupPr>
            <m:ctrlPr>
              <w:rPr>
                <w:rFonts w:ascii="Cambria Math" w:eastAsiaTheme="majorEastAsia" w:hAnsi="Cambria Math" w:cstheme="majorEastAsia" w:hint="eastAsia"/>
                <w:szCs w:val="21"/>
              </w:rPr>
            </m:ctrlPr>
          </m:sSubSupPr>
          <m:e>
            <m:r>
              <w:rPr>
                <w:rFonts w:ascii="Cambria Math" w:eastAsiaTheme="majorEastAsia" w:hAnsi="Cambria Math" w:cstheme="majorEastAsia" w:hint="eastAsia"/>
                <w:szCs w:val="21"/>
              </w:rPr>
              <m:t>I</m:t>
            </m:r>
          </m:e>
          <m:sub>
            <m:r>
              <w:rPr>
                <w:rFonts w:ascii="Cambria Math" w:eastAsiaTheme="majorEastAsia" w:hAnsi="Cambria Math" w:cstheme="majorEastAsia" w:hint="eastAsia"/>
                <w:szCs w:val="21"/>
              </w:rPr>
              <m:t>2</m:t>
            </m:r>
          </m:sub>
          <m:sup>
            <m:r>
              <w:rPr>
                <w:rFonts w:ascii="Cambria Math" w:eastAsiaTheme="majorEastAsia" w:hAnsi="Cambria Math" w:cstheme="majorEastAsia" w:hint="eastAsia"/>
                <w:szCs w:val="21"/>
              </w:rPr>
              <m:t>2</m:t>
            </m:r>
          </m:sup>
        </m:sSubSup>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2</m:t>
            </m:r>
          </m:sub>
        </m:sSub>
        <m:r>
          <w:rPr>
            <w:rFonts w:ascii="Cambria Math" w:eastAsiaTheme="majorEastAsia" w:hAnsi="Cambria Math" w:cstheme="majorEastAsia" w:hint="eastAsia"/>
            <w:szCs w:val="21"/>
          </w:rPr>
          <m:t>=</m:t>
        </m:r>
        <m:sSup>
          <m:sSupPr>
            <m:ctrlPr>
              <w:rPr>
                <w:rFonts w:ascii="Cambria Math" w:eastAsiaTheme="majorEastAsia" w:hAnsi="Cambria Math" w:cstheme="majorEastAsia" w:hint="eastAsia"/>
                <w:szCs w:val="21"/>
              </w:rPr>
            </m:ctrlPr>
          </m:sSupPr>
          <m:e>
            <m:r>
              <w:rPr>
                <w:rFonts w:ascii="Cambria Math" w:eastAsiaTheme="majorEastAsia" w:hAnsi="Cambria Math" w:cstheme="majorEastAsia" w:hint="eastAsia"/>
                <w:szCs w:val="21"/>
              </w:rPr>
              <m:t>I</m:t>
            </m:r>
          </m:e>
          <m:sup>
            <m:r>
              <w:rPr>
                <w:rFonts w:ascii="Cambria Math" w:eastAsiaTheme="majorEastAsia" w:hAnsi="Cambria Math" w:cstheme="majorEastAsia" w:hint="eastAsia"/>
                <w:szCs w:val="21"/>
              </w:rPr>
              <m:t>2</m:t>
            </m:r>
          </m:sup>
        </m:sSup>
        <m:sSup>
          <m:sSupPr>
            <m:ctrlPr>
              <w:rPr>
                <w:rFonts w:ascii="Cambria Math" w:eastAsiaTheme="majorEastAsia" w:hAnsi="Cambria Math" w:cstheme="majorEastAsia" w:hint="eastAsia"/>
                <w:szCs w:val="21"/>
              </w:rPr>
            </m:ctrlPr>
          </m:sSupPr>
          <m:e>
            <m:r>
              <w:rPr>
                <w:rFonts w:ascii="Cambria Math" w:eastAsiaTheme="majorEastAsia" w:hAnsi="Cambria Math" w:cstheme="majorEastAsia" w:hint="eastAsia"/>
                <w:szCs w:val="21"/>
              </w:rPr>
              <m:t>(</m:t>
            </m:r>
            <m:f>
              <m:fPr>
                <m:ctrlPr>
                  <w:rPr>
                    <w:rFonts w:ascii="Cambria Math" w:eastAsiaTheme="majorEastAsia" w:hAnsi="Cambria Math" w:cstheme="majorEastAsia" w:hint="eastAsia"/>
                    <w:szCs w:val="21"/>
                  </w:rPr>
                </m:ctrlPr>
              </m:fPr>
              <m:num>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1</m:t>
                    </m:r>
                  </m:sub>
                </m:sSub>
              </m:num>
              <m:den>
                <m:f>
                  <m:fPr>
                    <m:ctrlPr>
                      <w:rPr>
                        <w:rFonts w:ascii="Cambria Math" w:eastAsiaTheme="majorEastAsia" w:hAnsi="Cambria Math" w:cstheme="majorEastAsia" w:hint="eastAsia"/>
                        <w:szCs w:val="21"/>
                      </w:rPr>
                    </m:ctrlPr>
                  </m:fPr>
                  <m:num>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1</m:t>
                        </m:r>
                      </m:sub>
                    </m:sSub>
                  </m:num>
                  <m:den>
                    <m:rad>
                      <m:radPr>
                        <m:degHide m:val="1"/>
                        <m:ctrlPr>
                          <w:rPr>
                            <w:rFonts w:ascii="Cambria Math" w:eastAsiaTheme="majorEastAsia" w:hAnsi="Cambria Math" w:cstheme="majorEastAsia" w:hint="eastAsia"/>
                            <w:szCs w:val="21"/>
                          </w:rPr>
                        </m:ctrlPr>
                      </m:radPr>
                      <m:deg/>
                      <m:e>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2</m:t>
                            </m:r>
                          </m:sub>
                        </m:sSub>
                      </m:e>
                    </m:rad>
                  </m:den>
                </m:f>
                <m:r>
                  <w:rPr>
                    <w:rFonts w:ascii="Cambria Math" w:eastAsiaTheme="majorEastAsia" w:hAnsi="Cambria Math" w:cstheme="majorEastAsia" w:hint="eastAsia"/>
                    <w:szCs w:val="21"/>
                  </w:rPr>
                  <m:t>+</m:t>
                </m:r>
                <m:rad>
                  <m:radPr>
                    <m:degHide m:val="1"/>
                    <m:ctrlPr>
                      <w:rPr>
                        <w:rFonts w:ascii="Cambria Math" w:eastAsiaTheme="majorEastAsia" w:hAnsi="Cambria Math" w:cstheme="majorEastAsia" w:hint="eastAsia"/>
                        <w:szCs w:val="21"/>
                      </w:rPr>
                    </m:ctrlPr>
                  </m:radPr>
                  <m:deg/>
                  <m:e>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2</m:t>
                        </m:r>
                      </m:sub>
                    </m:sSub>
                  </m:e>
                </m:rad>
              </m:den>
            </m:f>
            <m:r>
              <w:rPr>
                <w:rFonts w:ascii="Cambria Math" w:eastAsiaTheme="majorEastAsia" w:hAnsi="Cambria Math" w:cstheme="majorEastAsia" w:hint="eastAsia"/>
                <w:szCs w:val="21"/>
              </w:rPr>
              <m:t>)</m:t>
            </m:r>
          </m:e>
          <m:sup>
            <m:r>
              <w:rPr>
                <w:rFonts w:ascii="Cambria Math" w:eastAsiaTheme="majorEastAsia" w:hAnsi="Cambria Math" w:cstheme="majorEastAsia" w:hint="eastAsia"/>
                <w:szCs w:val="21"/>
              </w:rPr>
              <m:t>2</m:t>
            </m:r>
          </m:sup>
        </m:sSup>
      </m:oMath>
      <w:r>
        <w:rPr>
          <w:rFonts w:asciiTheme="majorEastAsia" w:eastAsiaTheme="majorEastAsia" w:hAnsiTheme="majorEastAsia" w:cstheme="majorEastAsia" w:hint="eastAsia"/>
          <w:szCs w:val="21"/>
        </w:rPr>
        <w:t xml:space="preserve"> </w:t>
      </w:r>
    </w:p>
    <w:p w14:paraId="642C54A2" w14:textId="0A275D77" w:rsidR="003F26F2" w:rsidRDefault="004B6968" w:rsidP="004B6968">
      <w:pPr>
        <w:ind w:firstLineChars="200" w:firstLine="420"/>
        <w:rPr>
          <w:rFonts w:cs="Times New Roman"/>
        </w:rPr>
      </w:pPr>
      <w:r>
        <w:rPr>
          <w:rFonts w:asciiTheme="majorEastAsia" w:eastAsiaTheme="majorEastAsia" w:hAnsiTheme="majorEastAsia" w:cstheme="majorEastAsia" w:hint="eastAsia"/>
          <w:szCs w:val="21"/>
        </w:rPr>
        <w:t>故当</w:t>
      </w:r>
      <m:oMath>
        <m:f>
          <m:fPr>
            <m:ctrlPr>
              <w:rPr>
                <w:rFonts w:ascii="Cambria Math" w:eastAsiaTheme="majorEastAsia" w:hAnsi="Cambria Math" w:cstheme="majorEastAsia" w:hint="eastAsia"/>
                <w:szCs w:val="21"/>
              </w:rPr>
            </m:ctrlPr>
          </m:fPr>
          <m:num>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1</m:t>
                </m:r>
              </m:sub>
            </m:sSub>
          </m:num>
          <m:den>
            <m:rad>
              <m:radPr>
                <m:degHide m:val="1"/>
                <m:ctrlPr>
                  <w:rPr>
                    <w:rFonts w:ascii="Cambria Math" w:eastAsiaTheme="majorEastAsia" w:hAnsi="Cambria Math" w:cstheme="majorEastAsia" w:hint="eastAsia"/>
                    <w:szCs w:val="21"/>
                  </w:rPr>
                </m:ctrlPr>
              </m:radPr>
              <m:deg/>
              <m:e>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2</m:t>
                    </m:r>
                  </m:sub>
                </m:sSub>
              </m:e>
            </m:rad>
          </m:den>
        </m:f>
        <m:r>
          <w:rPr>
            <w:rFonts w:ascii="Cambria Math" w:eastAsiaTheme="majorEastAsia" w:hAnsi="Cambria Math" w:cstheme="majorEastAsia"/>
            <w:szCs w:val="21"/>
          </w:rPr>
          <m:t>=</m:t>
        </m:r>
        <m:rad>
          <m:radPr>
            <m:degHide m:val="1"/>
            <m:ctrlPr>
              <w:rPr>
                <w:rFonts w:ascii="Cambria Math" w:eastAsiaTheme="majorEastAsia" w:hAnsi="Cambria Math" w:cstheme="majorEastAsia" w:hint="eastAsia"/>
                <w:szCs w:val="21"/>
              </w:rPr>
            </m:ctrlPr>
          </m:radPr>
          <m:deg/>
          <m:e>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2</m:t>
                </m:r>
              </m:sub>
            </m:sSub>
          </m:e>
        </m:rad>
        <m:r>
          <m:rPr>
            <m:sty m:val="p"/>
          </m:rPr>
          <w:rPr>
            <w:rFonts w:asciiTheme="majorEastAsia" w:eastAsiaTheme="majorEastAsia" w:hAnsiTheme="majorEastAsia" w:cstheme="majorEastAsia" w:hint="eastAsia"/>
            <w:szCs w:val="21"/>
          </w:rPr>
          <m:t>即</m:t>
        </m:r>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1</m:t>
            </m:r>
          </m:sub>
        </m:sSub>
        <m:r>
          <w:rPr>
            <w:rFonts w:ascii="Cambria Math" w:eastAsiaTheme="majorEastAsia" w:hAnsi="Cambria Math" w:cstheme="majorEastAsia" w:hint="eastAsia"/>
            <w:szCs w:val="21"/>
          </w:rPr>
          <m:t>=</m:t>
        </m:r>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2</m:t>
            </m:r>
          </m:sub>
        </m:sSub>
      </m:oMath>
      <w:r>
        <w:rPr>
          <w:rFonts w:asciiTheme="majorEastAsia" w:eastAsiaTheme="majorEastAsia" w:hAnsiTheme="majorEastAsia" w:cstheme="majorEastAsia" w:hint="eastAsia"/>
          <w:szCs w:val="21"/>
        </w:rPr>
        <w:t>时，</w:t>
      </w:r>
      <w:r>
        <w:rPr>
          <w:rFonts w:asciiTheme="majorEastAsia" w:eastAsiaTheme="majorEastAsia" w:hAnsiTheme="majorEastAsia" w:cstheme="majorEastAsia" w:hint="eastAsia"/>
          <w:i/>
          <w:szCs w:val="21"/>
        </w:rPr>
        <w:t>R</w:t>
      </w:r>
      <w:r>
        <w:rPr>
          <w:rFonts w:asciiTheme="majorEastAsia" w:eastAsiaTheme="majorEastAsia" w:hAnsiTheme="majorEastAsia" w:cstheme="majorEastAsia" w:hint="eastAsia"/>
          <w:i/>
          <w:szCs w:val="21"/>
          <w:vertAlign w:val="subscript"/>
        </w:rPr>
        <w:t>2</w:t>
      </w:r>
      <w:r>
        <w:rPr>
          <w:rFonts w:asciiTheme="majorEastAsia" w:eastAsiaTheme="majorEastAsia" w:hAnsiTheme="majorEastAsia" w:cstheme="majorEastAsia" w:hint="eastAsia"/>
          <w:szCs w:val="21"/>
        </w:rPr>
        <w:t xml:space="preserve">消耗的电功率最大  </w:t>
      </w:r>
      <w:r>
        <w:rPr>
          <w:rFonts w:asciiTheme="majorEastAsia" w:eastAsiaTheme="majorEastAsia" w:hAnsiTheme="majorEastAsia" w:cstheme="majorEastAsia"/>
          <w:szCs w:val="21"/>
        </w:rPr>
        <w:t>(</w:t>
      </w:r>
      <w:r>
        <w:rPr>
          <w:rFonts w:asciiTheme="majorEastAsia" w:eastAsiaTheme="majorEastAsia" w:hAnsiTheme="majorEastAsia" w:cstheme="majorEastAsia" w:hint="eastAsia"/>
          <w:szCs w:val="21"/>
        </w:rPr>
        <w:t>其他方法也可</w:t>
      </w:r>
      <w:r>
        <w:rPr>
          <w:rFonts w:asciiTheme="majorEastAsia" w:eastAsiaTheme="majorEastAsia" w:hAnsiTheme="majorEastAsia" w:cstheme="majorEastAsia"/>
          <w:szCs w:val="21"/>
        </w:rPr>
        <w:t>)</w:t>
      </w:r>
    </w:p>
    <w:sectPr w:rsidR="003F26F2" w:rsidSect="00C44B94">
      <w:footerReference w:type="default" r:id="rId56"/>
      <w:pgSz w:w="11906" w:h="16838"/>
      <w:pgMar w:top="1276" w:right="1276" w:bottom="1276" w:left="1276" w:header="851" w:footer="992" w:gutter="0"/>
      <w:pgNumType w:start="1"/>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4-12T14:35:00Z" w:initials="phy">
    <w:p w14:paraId="6BF3DC19" w14:textId="77777777" w:rsidR="00A62EB8" w:rsidRDefault="00A62EB8">
      <w:pPr>
        <w:pStyle w:val="a3"/>
      </w:pPr>
      <w:r>
        <w:rPr>
          <w:rStyle w:val="ab"/>
        </w:rPr>
        <w:annotationRef/>
      </w:r>
      <w:r>
        <w:rPr>
          <w:rFonts w:hint="eastAsia"/>
        </w:rPr>
        <w:t>人数？，均分</w:t>
      </w:r>
      <w:r>
        <w:rPr>
          <w:rFonts w:hint="eastAsia"/>
        </w:rPr>
        <w:t>55.27</w:t>
      </w:r>
    </w:p>
    <w:p w14:paraId="0DC222D4" w14:textId="77E3581B" w:rsidR="004E4864" w:rsidRDefault="004E4864" w:rsidP="004E4864">
      <w:pPr>
        <w:pStyle w:val="a3"/>
      </w:pPr>
      <w:r>
        <w:rPr>
          <w:rFonts w:hint="eastAsia"/>
        </w:rPr>
        <w:t>A+88</w:t>
      </w:r>
      <w:r>
        <w:rPr>
          <w:rFonts w:hint="eastAsia"/>
        </w:rPr>
        <w:t>，</w:t>
      </w:r>
      <w:r>
        <w:rPr>
          <w:rFonts w:hint="eastAsia"/>
        </w:rPr>
        <w:t>A78</w:t>
      </w:r>
      <w:r>
        <w:rPr>
          <w:rFonts w:hint="eastAsia"/>
        </w:rPr>
        <w:t>，</w:t>
      </w:r>
      <w:r>
        <w:rPr>
          <w:rFonts w:hint="eastAsia"/>
        </w:rPr>
        <w:t>B+71</w:t>
      </w:r>
      <w:r>
        <w:rPr>
          <w:rFonts w:hint="eastAsia"/>
        </w:rPr>
        <w:t>，</w:t>
      </w:r>
      <w:r>
        <w:rPr>
          <w:rFonts w:hint="eastAsia"/>
        </w:rPr>
        <w:t>B65</w:t>
      </w:r>
      <w:r>
        <w:rPr>
          <w:rFonts w:hint="eastAsia"/>
        </w:rPr>
        <w:t>，</w:t>
      </w:r>
      <w:r>
        <w:rPr>
          <w:rFonts w:hint="eastAsia"/>
        </w:rPr>
        <w:t>B-59</w:t>
      </w:r>
      <w:r>
        <w:rPr>
          <w:rFonts w:hint="eastAsia"/>
        </w:rPr>
        <w:t>，</w:t>
      </w:r>
      <w:r>
        <w:rPr>
          <w:rFonts w:hint="eastAsia"/>
        </w:rPr>
        <w:t>C+53</w:t>
      </w:r>
      <w:r>
        <w:rPr>
          <w:rFonts w:hint="eastAsia"/>
        </w:rPr>
        <w:t>，</w:t>
      </w:r>
      <w:r>
        <w:rPr>
          <w:rFonts w:hint="eastAsia"/>
        </w:rPr>
        <w:t>C47</w:t>
      </w:r>
      <w:r>
        <w:rPr>
          <w:rFonts w:hint="eastAsia"/>
        </w:rPr>
        <w:t>，</w:t>
      </w:r>
      <w:r>
        <w:rPr>
          <w:rFonts w:hint="eastAsia"/>
        </w:rPr>
        <w:t>C-41</w:t>
      </w:r>
      <w:r>
        <w:rPr>
          <w:rFonts w:hint="eastAsia"/>
        </w:rPr>
        <w:t>，</w:t>
      </w:r>
      <w:r>
        <w:rPr>
          <w:rFonts w:hint="eastAsia"/>
        </w:rPr>
        <w:t>D+32</w:t>
      </w:r>
      <w:r>
        <w:rPr>
          <w:rFonts w:hint="eastAsia"/>
        </w:rPr>
        <w:t>，</w:t>
      </w:r>
      <w:r>
        <w:rPr>
          <w:rFonts w:hint="eastAsia"/>
        </w:rPr>
        <w:t>D21</w:t>
      </w:r>
    </w:p>
  </w:comment>
  <w:comment w:id="1" w:author="physics" w:date="2026-04-20T07:20:00Z" w:initials="phy">
    <w:p w14:paraId="4DCAC957" w14:textId="7CCB58E3" w:rsidR="00104281" w:rsidRDefault="00104281" w:rsidP="00104281">
      <w:r>
        <w:rPr>
          <w:rStyle w:val="ab"/>
        </w:rPr>
        <w:annotationRef/>
      </w:r>
      <w:r>
        <w:rPr>
          <w:rFonts w:hint="eastAsia"/>
        </w:rPr>
        <w:t>1</w:t>
      </w:r>
      <w:r>
        <w:t>．</w:t>
      </w:r>
      <w:r>
        <w:rPr>
          <w:rFonts w:hint="eastAsia"/>
        </w:rPr>
        <w:t>C</w:t>
      </w:r>
    </w:p>
    <w:p w14:paraId="779AF601" w14:textId="46D16A35" w:rsidR="00104281" w:rsidRDefault="00104281" w:rsidP="00104281">
      <w:pPr>
        <w:rPr>
          <w:rFonts w:hAnsi="Cambria Math"/>
          <w:sz w:val="24"/>
        </w:rPr>
      </w:pPr>
      <w:r>
        <w:rPr>
          <w:rFonts w:hint="eastAsia"/>
        </w:rPr>
        <w:t>2</w:t>
      </w:r>
      <w:r>
        <w:t>．</w:t>
      </w:r>
      <w:r>
        <w:rPr>
          <w:rFonts w:hint="eastAsia"/>
        </w:rPr>
        <w:t>B</w:t>
      </w:r>
    </w:p>
    <w:p w14:paraId="51346F27" w14:textId="77777777" w:rsidR="00104281" w:rsidRDefault="00104281" w:rsidP="00104281">
      <w:r>
        <w:rPr>
          <w:rFonts w:hint="eastAsia"/>
        </w:rPr>
        <w:t>3</w:t>
      </w:r>
      <w:r>
        <w:t>．</w:t>
      </w:r>
      <w:r>
        <w:rPr>
          <w:rFonts w:hint="eastAsia"/>
        </w:rPr>
        <w:t>BCD</w:t>
      </w:r>
    </w:p>
    <w:p w14:paraId="3AE816AB" w14:textId="2F95AE65" w:rsidR="00104281" w:rsidRDefault="00104281" w:rsidP="00104281">
      <w:r>
        <w:rPr>
          <w:rFonts w:asciiTheme="majorEastAsia" w:eastAsiaTheme="majorEastAsia" w:hAnsiTheme="majorEastAsia" w:cstheme="majorEastAsia" w:hint="eastAsia"/>
          <w:szCs w:val="21"/>
        </w:rPr>
        <w:t>4．</w:t>
      </w:r>
      <w:r>
        <w:rPr>
          <w:rFonts w:hint="eastAsia"/>
        </w:rPr>
        <w:t>A</w:t>
      </w:r>
    </w:p>
    <w:p w14:paraId="74BA6A65" w14:textId="0BD3B406" w:rsidR="00104281" w:rsidRDefault="00104281" w:rsidP="00104281">
      <w:r>
        <w:rPr>
          <w:rFonts w:asciiTheme="majorEastAsia" w:eastAsiaTheme="majorEastAsia" w:hAnsiTheme="majorEastAsia" w:cstheme="majorEastAsia" w:hint="eastAsia"/>
          <w:szCs w:val="21"/>
        </w:rPr>
        <w:t>5．</w:t>
      </w:r>
      <w:r>
        <w:rPr>
          <w:rFonts w:eastAsiaTheme="majorEastAsia" w:hint="eastAsia"/>
        </w:rPr>
        <w:t>2</w:t>
      </w:r>
      <w:r>
        <w:t>.</w:t>
      </w:r>
      <w:r>
        <w:rPr>
          <w:rFonts w:hint="eastAsia"/>
        </w:rPr>
        <w:t>4</w:t>
      </w:r>
      <w:r>
        <w:t>×10</w:t>
      </w:r>
      <w:r>
        <w:rPr>
          <w:rFonts w:cs="Times New Roman"/>
          <w:vertAlign w:val="superscript"/>
        </w:rPr>
        <w:t>−</w:t>
      </w:r>
      <w:r>
        <w:rPr>
          <w:rFonts w:hint="eastAsia"/>
          <w:vertAlign w:val="superscript"/>
        </w:rPr>
        <w:t>2</w:t>
      </w:r>
    </w:p>
    <w:p w14:paraId="134F0768" w14:textId="3B1F12AB" w:rsidR="00104281" w:rsidRDefault="00104281">
      <w:pPr>
        <w:pStyle w:val="a3"/>
        <w:rPr>
          <w:rFonts w:hint="eastAsia"/>
        </w:rPr>
      </w:pPr>
      <w:r>
        <w:rPr>
          <w:rFonts w:hint="eastAsia"/>
        </w:rPr>
        <w:t>2025</w:t>
      </w:r>
      <w:r>
        <w:rPr>
          <w:rFonts w:hint="eastAsia"/>
        </w:rPr>
        <w:t>学年黄浦二模一</w:t>
      </w:r>
    </w:p>
  </w:comment>
  <w:comment w:id="2" w:author="physics" w:date="2026-04-20T07:20:00Z" w:initials="phy">
    <w:p w14:paraId="69C3FF15" w14:textId="539824FC" w:rsidR="00104281" w:rsidRDefault="00104281" w:rsidP="00104281">
      <w:pPr>
        <w:rPr>
          <w:rFonts w:hAnsi="Cambria Math"/>
          <w:sz w:val="24"/>
        </w:rPr>
      </w:pPr>
      <w:r>
        <w:rPr>
          <w:rStyle w:val="ab"/>
        </w:rPr>
        <w:annotationRef/>
      </w:r>
      <w:r>
        <w:rPr>
          <w:rFonts w:hint="eastAsia"/>
        </w:rPr>
        <w:t>1</w:t>
      </w:r>
      <w:r>
        <w:t>．</w:t>
      </w:r>
      <w:r>
        <w:rPr>
          <w:rFonts w:hint="eastAsia"/>
        </w:rPr>
        <w:t>（</w:t>
      </w:r>
      <w:r>
        <w:rPr>
          <w:rFonts w:hint="eastAsia"/>
        </w:rPr>
        <w:t>1</w:t>
      </w:r>
      <w:r>
        <w:rPr>
          <w:rFonts w:hint="eastAsia"/>
        </w:rPr>
        <w:t>）</w:t>
      </w:r>
      <w:r>
        <w:rPr>
          <w:rFonts w:hint="eastAsia"/>
        </w:rPr>
        <w:t>67</w:t>
      </w:r>
      <w:r>
        <w:tab/>
      </w:r>
      <w:r>
        <w:rPr>
          <w:rFonts w:hint="eastAsia"/>
        </w:rPr>
        <w:t>（</w:t>
      </w:r>
      <w:r>
        <w:rPr>
          <w:rFonts w:hint="eastAsia"/>
        </w:rPr>
        <w:t>2</w:t>
      </w:r>
      <w:r>
        <w:rPr>
          <w:rFonts w:hint="eastAsia"/>
        </w:rPr>
        <w:t>）</w:t>
      </w:r>
      <w:r>
        <w:rPr>
          <w:i/>
          <w:iCs/>
        </w:rPr>
        <w:t>a</w:t>
      </w:r>
      <w:r>
        <w:rPr>
          <w:rFonts w:hint="eastAsia"/>
        </w:rPr>
        <w:t>，</w:t>
      </w:r>
      <w:r>
        <w:rPr>
          <w:rFonts w:hint="eastAsia"/>
        </w:rPr>
        <w:t>3600</w:t>
      </w:r>
    </w:p>
    <w:p w14:paraId="1F1DB43A" w14:textId="5B0F9668" w:rsidR="00104281" w:rsidRDefault="00104281" w:rsidP="00104281">
      <w:r>
        <w:rPr>
          <w:rFonts w:hint="eastAsia"/>
        </w:rPr>
        <w:t>2</w:t>
      </w:r>
      <w:r>
        <w:t>．</w:t>
      </w:r>
      <w:r>
        <w:rPr>
          <w:rFonts w:hint="eastAsia"/>
        </w:rPr>
        <w:t>B</w:t>
      </w:r>
    </w:p>
    <w:p w14:paraId="5197E89D" w14:textId="1D379016" w:rsidR="00104281" w:rsidRPr="00256A43" w:rsidRDefault="00104281" w:rsidP="00104281">
      <w:pPr>
        <w:rPr>
          <w:rFonts w:cs="Times New Roman"/>
          <w:color w:val="0F1115"/>
          <w:sz w:val="24"/>
          <w:shd w:val="clear" w:color="auto" w:fill="FFFFFF"/>
        </w:rPr>
      </w:pPr>
      <w:r>
        <w:rPr>
          <w:rFonts w:hint="eastAsia"/>
        </w:rPr>
        <w:t>3</w:t>
      </w:r>
      <w:r>
        <w:t>．</w:t>
      </w:r>
      <w:r>
        <w:rPr>
          <w:rFonts w:hint="eastAsia"/>
        </w:rPr>
        <w:t>（</w:t>
      </w:r>
      <w:r>
        <w:rPr>
          <w:rFonts w:hint="eastAsia"/>
        </w:rPr>
        <w:t>1</w:t>
      </w:r>
      <w:r>
        <w:rPr>
          <w:rFonts w:hint="eastAsia"/>
        </w:rPr>
        <w:t>）</w:t>
      </w:r>
      <w:r>
        <w:rPr>
          <w:rFonts w:hint="eastAsia"/>
        </w:rPr>
        <w:t>B</w:t>
      </w:r>
      <w:r>
        <w:tab/>
      </w:r>
      <w:r>
        <w:rPr>
          <w:rFonts w:hint="eastAsia"/>
        </w:rPr>
        <w:t>（</w:t>
      </w:r>
      <w:r>
        <w:rPr>
          <w:rFonts w:hint="eastAsia"/>
        </w:rPr>
        <w:t>2</w:t>
      </w:r>
      <w:r>
        <w:rPr>
          <w:rFonts w:hint="eastAsia"/>
        </w:rPr>
        <w:t>）</w:t>
      </w:r>
      <w:r>
        <w:fldChar w:fldCharType="begin"/>
      </w:r>
      <w:r>
        <w:instrText xml:space="preserve"> </w:instrText>
      </w:r>
      <w:r>
        <w:rPr>
          <w:rFonts w:hint="eastAsia"/>
        </w:rPr>
        <w:instrText>EQ \F(</w:instrText>
      </w:r>
      <w:r w:rsidRPr="00B44433">
        <w:rPr>
          <w:rFonts w:hint="eastAsia"/>
          <w:i/>
          <w:iCs/>
        </w:rPr>
        <w:instrText>hc</w:instrText>
      </w:r>
      <w:r>
        <w:rPr>
          <w:rFonts w:hint="eastAsia"/>
        </w:rPr>
        <w:instrText>,</w:instrText>
      </w:r>
      <w:r w:rsidRPr="00B44433">
        <w:rPr>
          <w:rFonts w:cs="Times New Roman"/>
          <w:i/>
          <w:iCs/>
        </w:rPr>
        <w:instrText>λ</w:instrText>
      </w:r>
      <w:r>
        <w:rPr>
          <w:rFonts w:hint="eastAsia"/>
        </w:rPr>
        <w:instrText>)</w:instrText>
      </w:r>
      <w:r>
        <w:instrText xml:space="preserve"> </w:instrText>
      </w:r>
      <w:r>
        <w:fldChar w:fldCharType="separate"/>
      </w:r>
      <w:r>
        <w:fldChar w:fldCharType="end"/>
      </w:r>
      <w:r>
        <w:rPr>
          <w:rFonts w:hint="eastAsia"/>
        </w:rPr>
        <w:t>，</w:t>
      </w:r>
      <w:r>
        <w:fldChar w:fldCharType="begin"/>
      </w:r>
      <w:r>
        <w:instrText xml:space="preserve"> </w:instrText>
      </w:r>
      <w:r>
        <w:rPr>
          <w:rFonts w:hint="eastAsia"/>
        </w:rPr>
        <w:instrText>EQ \F(100</w:instrText>
      </w:r>
      <w:r w:rsidRPr="00B44433">
        <w:rPr>
          <w:rFonts w:hint="eastAsia"/>
          <w:i/>
          <w:iCs/>
        </w:rPr>
        <w:instrText>hc</w:instrText>
      </w:r>
      <w:r>
        <w:rPr>
          <w:rFonts w:hint="eastAsia"/>
        </w:rPr>
        <w:instrText>,</w:instrText>
      </w:r>
      <w:r w:rsidRPr="00B44433">
        <w:rPr>
          <w:rFonts w:hint="eastAsia"/>
          <w:i/>
          <w:iCs/>
        </w:rPr>
        <w:instrText>e</w:instrText>
      </w:r>
      <w:r w:rsidRPr="00B44433">
        <w:rPr>
          <w:rFonts w:cs="Times New Roman"/>
          <w:i/>
          <w:iCs/>
        </w:rPr>
        <w:instrText>λ</w:instrText>
      </w:r>
      <w:r>
        <w:rPr>
          <w:rFonts w:hint="eastAsia"/>
        </w:rPr>
        <w:instrText>)</w:instrText>
      </w:r>
      <w:r>
        <w:instrText xml:space="preserve"> </w:instrText>
      </w:r>
      <w:r>
        <w:fldChar w:fldCharType="separate"/>
      </w:r>
      <w:r>
        <w:fldChar w:fldCharType="end"/>
      </w:r>
    </w:p>
    <w:p w14:paraId="761BD9B2" w14:textId="03F44D5C" w:rsidR="00104281" w:rsidRDefault="00104281">
      <w:pPr>
        <w:pStyle w:val="a3"/>
      </w:pPr>
      <w:r>
        <w:rPr>
          <w:rFonts w:hint="eastAsia"/>
        </w:rPr>
        <w:t>2025</w:t>
      </w:r>
      <w:r>
        <w:rPr>
          <w:rFonts w:hint="eastAsia"/>
        </w:rPr>
        <w:t>学年黄浦二模</w:t>
      </w:r>
      <w:r>
        <w:rPr>
          <w:rFonts w:hint="eastAsia"/>
        </w:rPr>
        <w:t>二</w:t>
      </w:r>
    </w:p>
  </w:comment>
  <w:comment w:id="3" w:author="physics" w:date="2026-04-20T07:20:00Z" w:initials="phy">
    <w:p w14:paraId="5875D061" w14:textId="54812ED9" w:rsidR="00104281" w:rsidRDefault="00104281" w:rsidP="00104281">
      <w:r>
        <w:rPr>
          <w:rStyle w:val="ab"/>
        </w:rPr>
        <w:annotationRef/>
      </w:r>
      <w:r>
        <w:rPr>
          <w:rFonts w:hint="eastAsia"/>
        </w:rPr>
        <w:t>1</w:t>
      </w:r>
      <w:r>
        <w:t>．</w:t>
      </w:r>
      <w:r>
        <w:rPr>
          <w:rFonts w:hint="eastAsia"/>
        </w:rPr>
        <w:t>D</w:t>
      </w:r>
    </w:p>
    <w:p w14:paraId="3AC7FA32" w14:textId="4D6744EA" w:rsidR="00104281" w:rsidRDefault="00104281" w:rsidP="00104281">
      <w:r>
        <w:rPr>
          <w:rFonts w:hint="eastAsia"/>
        </w:rPr>
        <w:t>2</w:t>
      </w:r>
      <w:r>
        <w:t>．</w:t>
      </w:r>
      <w:r>
        <w:rPr>
          <w:rFonts w:hint="eastAsia"/>
        </w:rPr>
        <w:t>D</w:t>
      </w:r>
    </w:p>
    <w:p w14:paraId="24D62BA7" w14:textId="74F5B25A" w:rsidR="00104281" w:rsidRDefault="00104281" w:rsidP="00104281">
      <w:r>
        <w:rPr>
          <w:rFonts w:hint="eastAsia"/>
        </w:rPr>
        <w:t>3</w:t>
      </w:r>
      <w:r>
        <w:t>．</w:t>
      </w:r>
      <w:r>
        <w:rPr>
          <w:rFonts w:cs="Times New Roman" w:hint="eastAsia"/>
        </w:rPr>
        <w:t>2.02</w:t>
      </w:r>
      <w:r>
        <w:rPr>
          <w:rFonts w:cs="Times New Roman"/>
        </w:rPr>
        <w:t>×10</w:t>
      </w:r>
      <w:r>
        <w:rPr>
          <w:rFonts w:cs="Times New Roman" w:hint="eastAsia"/>
          <w:vertAlign w:val="superscript"/>
        </w:rPr>
        <w:t>6</w:t>
      </w:r>
      <w:r>
        <w:rPr>
          <w:rFonts w:hint="eastAsia"/>
        </w:rPr>
        <w:t>，不会</w:t>
      </w:r>
    </w:p>
    <w:p w14:paraId="008AE224" w14:textId="77777777" w:rsidR="00104281" w:rsidRDefault="00104281" w:rsidP="00104281">
      <w:r>
        <w:rPr>
          <w:rFonts w:hint="eastAsia"/>
        </w:rPr>
        <w:t>4</w:t>
      </w:r>
      <w:r>
        <w:t>．</w:t>
      </w:r>
      <w:r>
        <w:rPr>
          <w:rFonts w:hint="eastAsia"/>
        </w:rPr>
        <w:t>2</w:t>
      </w:r>
      <w:r>
        <w:rPr>
          <w:rFonts w:cs="Times New Roman" w:hint="eastAsia"/>
          <w:i/>
          <w:iCs/>
          <w:szCs w:val="22"/>
        </w:rPr>
        <w:t>h</w:t>
      </w:r>
      <w:r>
        <w:rPr>
          <w:rFonts w:cs="Times New Roman"/>
          <w:i/>
          <w:iCs/>
          <w:szCs w:val="22"/>
        </w:rPr>
        <w:t>θ</w:t>
      </w:r>
      <w:r>
        <w:rPr>
          <w:rFonts w:hint="eastAsia"/>
        </w:rPr>
        <w:t>（或</w:t>
      </w:r>
      <w:r>
        <w:rPr>
          <w:rFonts w:cs="Times New Roman" w:hint="eastAsia"/>
          <w:i/>
          <w:iCs/>
          <w:szCs w:val="22"/>
        </w:rPr>
        <w:t>h</w:t>
      </w:r>
      <w:r w:rsidRPr="00B44433">
        <w:rPr>
          <w:rFonts w:cs="Times New Roman" w:hint="eastAsia"/>
          <w:szCs w:val="22"/>
        </w:rPr>
        <w:t>tan</w:t>
      </w:r>
      <w:r>
        <w:rPr>
          <w:rFonts w:hint="eastAsia"/>
        </w:rPr>
        <w:t>2</w:t>
      </w:r>
      <w:r>
        <w:rPr>
          <w:rFonts w:cs="Times New Roman"/>
          <w:i/>
          <w:iCs/>
          <w:szCs w:val="22"/>
        </w:rPr>
        <w:t>θ</w:t>
      </w:r>
      <w:r>
        <w:rPr>
          <w:rFonts w:hint="eastAsia"/>
        </w:rPr>
        <w:t>），</w:t>
      </w:r>
      <w:r>
        <w:rPr>
          <w:rFonts w:hint="eastAsia"/>
        </w:rPr>
        <w:t>40</w:t>
      </w:r>
    </w:p>
    <w:p w14:paraId="792B75BD" w14:textId="1C75CC8E" w:rsidR="00104281" w:rsidRDefault="00104281" w:rsidP="00104281">
      <w:r>
        <w:rPr>
          <w:rFonts w:hint="eastAsia"/>
        </w:rPr>
        <w:t>5</w:t>
      </w:r>
      <w:r>
        <w:t>．</w:t>
      </w:r>
      <w:r w:rsidRPr="00B44433">
        <w:rPr>
          <w:rFonts w:ascii="Book Antiqua" w:hAnsi="Book Antiqua"/>
          <w:i/>
          <w:iCs/>
        </w:rPr>
        <w:t>v</w:t>
      </w:r>
      <w:r>
        <w:rPr>
          <w:rFonts w:hint="eastAsia"/>
        </w:rPr>
        <w:t xml:space="preserve"> = 2</w:t>
      </w:r>
      <w:r>
        <w:fldChar w:fldCharType="begin"/>
      </w:r>
      <w:r>
        <w:instrText xml:space="preserve"> </w:instrText>
      </w:r>
      <w:r>
        <w:rPr>
          <w:rFonts w:hint="eastAsia"/>
        </w:rPr>
        <w:instrText>EQ \R(\F(</w:instrText>
      </w:r>
      <w:r w:rsidRPr="00B44433">
        <w:rPr>
          <w:rFonts w:hint="eastAsia"/>
          <w:i/>
          <w:iCs/>
        </w:rPr>
        <w:instrText>F</w:instrText>
      </w:r>
      <w:r>
        <w:rPr>
          <w:rFonts w:hint="eastAsia"/>
        </w:rPr>
        <w:instrText>,3</w:instrText>
      </w:r>
      <w:r>
        <w:rPr>
          <w:rFonts w:cs="Times New Roman"/>
        </w:rPr>
        <w:instrText>π</w:instrText>
      </w:r>
      <w:r w:rsidRPr="00B44433">
        <w:rPr>
          <w:rFonts w:cs="Times New Roman"/>
          <w:i/>
          <w:iCs/>
        </w:rPr>
        <w:instrText>ρ</w:instrText>
      </w:r>
      <w:r w:rsidRPr="00B44433">
        <w:rPr>
          <w:rFonts w:hint="eastAsia"/>
          <w:i/>
          <w:iCs/>
        </w:rPr>
        <w:instrText>d</w:instrText>
      </w:r>
      <w:r>
        <w:rPr>
          <w:rFonts w:hint="eastAsia"/>
          <w:vertAlign w:val="superscript"/>
        </w:rPr>
        <w:instrText>2</w:instrText>
      </w:r>
      <w:r>
        <w:rPr>
          <w:rFonts w:hint="eastAsia"/>
        </w:rPr>
        <w:instrText>))</w:instrText>
      </w:r>
      <w:r>
        <w:instrText xml:space="preserve"> </w:instrText>
      </w:r>
      <w:r>
        <w:fldChar w:fldCharType="separate"/>
      </w:r>
      <w:r>
        <w:fldChar w:fldCharType="end"/>
      </w:r>
    </w:p>
    <w:p w14:paraId="353C6800" w14:textId="66CCD9A2" w:rsidR="00104281" w:rsidRDefault="00104281">
      <w:pPr>
        <w:pStyle w:val="a3"/>
      </w:pPr>
      <w:r>
        <w:rPr>
          <w:rFonts w:hint="eastAsia"/>
        </w:rPr>
        <w:t>2025</w:t>
      </w:r>
      <w:r>
        <w:rPr>
          <w:rFonts w:hint="eastAsia"/>
        </w:rPr>
        <w:t>学年黄浦二模</w:t>
      </w:r>
      <w:r>
        <w:rPr>
          <w:rFonts w:hint="eastAsia"/>
        </w:rPr>
        <w:t>三</w:t>
      </w:r>
    </w:p>
  </w:comment>
  <w:comment w:id="4" w:author="physics" w:date="2026-04-20T07:20:00Z" w:initials="phy">
    <w:p w14:paraId="0FBED7D1" w14:textId="0A4B02B7" w:rsidR="00104281" w:rsidRDefault="00104281" w:rsidP="00104281">
      <w:pPr>
        <w:rPr>
          <w:rFonts w:ascii="宋体" w:hAnsi="宋体" w:hint="eastAsia"/>
          <w:szCs w:val="21"/>
        </w:rPr>
      </w:pPr>
      <w:r>
        <w:rPr>
          <w:rStyle w:val="ab"/>
        </w:rPr>
        <w:annotationRef/>
      </w:r>
      <w:r>
        <w:rPr>
          <w:rFonts w:hint="eastAsia"/>
        </w:rPr>
        <w:t>1</w:t>
      </w:r>
      <w:r>
        <w:t>．</w:t>
      </w:r>
      <w:r>
        <w:rPr>
          <w:rFonts w:cs="Times New Roman"/>
          <w:lang w:bidi="ar"/>
        </w:rPr>
        <w:t>C</w:t>
      </w:r>
    </w:p>
    <w:p w14:paraId="276A19E2" w14:textId="60584D9B" w:rsidR="00104281" w:rsidRDefault="00104281" w:rsidP="00104281">
      <w:pPr>
        <w:rPr>
          <w:rFonts w:ascii="宋体" w:hAnsi="宋体" w:hint="eastAsia"/>
          <w:szCs w:val="21"/>
        </w:rPr>
      </w:pPr>
      <w:r>
        <w:rPr>
          <w:rFonts w:hint="eastAsia"/>
        </w:rPr>
        <w:t>2</w:t>
      </w:r>
      <w:r>
        <w:t>．</w:t>
      </w:r>
      <w:r>
        <w:rPr>
          <w:rFonts w:cs="Times New Roman"/>
          <w:lang w:bidi="ar"/>
        </w:rPr>
        <w:t>A</w:t>
      </w:r>
    </w:p>
    <w:p w14:paraId="2C6FCC58" w14:textId="34B2F2E9" w:rsidR="00104281" w:rsidRDefault="00104281" w:rsidP="00104281">
      <w:pPr>
        <w:rPr>
          <w:rFonts w:ascii="宋体" w:hAnsi="宋体" w:hint="eastAsia"/>
          <w:szCs w:val="21"/>
        </w:rPr>
      </w:pPr>
      <w:r>
        <w:rPr>
          <w:rFonts w:hint="eastAsia"/>
        </w:rPr>
        <w:t>3</w:t>
      </w:r>
      <w:r>
        <w:t>．</w:t>
      </w:r>
      <w:r>
        <w:rPr>
          <w:rFonts w:cs="Times New Roman" w:hint="eastAsia"/>
          <w:lang w:bidi="ar"/>
        </w:rPr>
        <w:t>A</w:t>
      </w:r>
      <w:r>
        <w:rPr>
          <w:rFonts w:cs="Times New Roman" w:hint="eastAsia"/>
          <w:lang w:bidi="ar"/>
        </w:rPr>
        <w:t>；</w:t>
      </w:r>
      <w:r>
        <w:rPr>
          <w:rFonts w:cs="Times New Roman" w:hint="eastAsia"/>
          <w:lang w:bidi="ar"/>
        </w:rPr>
        <w:t>C</w:t>
      </w:r>
    </w:p>
    <w:p w14:paraId="6E8613F8" w14:textId="1FA0075B" w:rsidR="00104281" w:rsidRDefault="00104281" w:rsidP="00104281">
      <w:pPr>
        <w:rPr>
          <w:rFonts w:ascii="宋体" w:hAnsi="宋体" w:hint="eastAsia"/>
          <w:szCs w:val="21"/>
        </w:rPr>
      </w:pPr>
      <w:r>
        <w:rPr>
          <w:rFonts w:hint="eastAsia"/>
        </w:rPr>
        <w:t>4</w:t>
      </w:r>
      <w:r>
        <w:t>．</w:t>
      </w:r>
      <w:r>
        <w:rPr>
          <w:rFonts w:ascii="宋体" w:hAnsi="宋体" w:hint="eastAsia"/>
          <w:szCs w:val="21"/>
          <w:lang w:bidi="ar"/>
        </w:rPr>
        <w:t>振动情况相同（或相干光源/振动方向相同、频率相等、相位差恒定）</w:t>
      </w:r>
      <w:r>
        <w:rPr>
          <w:rFonts w:cs="Times New Roman" w:hint="eastAsia"/>
          <w:lang w:bidi="ar"/>
        </w:rPr>
        <w:t>；变小</w:t>
      </w:r>
    </w:p>
    <w:p w14:paraId="28B902B0" w14:textId="17C1B841" w:rsidR="00104281" w:rsidRDefault="00104281" w:rsidP="00104281">
      <w:r>
        <w:rPr>
          <w:rFonts w:hint="eastAsia"/>
        </w:rPr>
        <w:t>5</w:t>
      </w:r>
      <w:r>
        <w:t>．</w:t>
      </w:r>
      <w:r w:rsidRPr="001A4B68">
        <w:rPr>
          <w:rFonts w:asciiTheme="majorBidi" w:hAnsiTheme="majorBidi" w:cstheme="majorBidi"/>
          <w:i/>
          <w:iCs/>
        </w:rPr>
        <w:t>ρgS</w:t>
      </w:r>
    </w:p>
    <w:p w14:paraId="5CA8DB80" w14:textId="05CAEF78" w:rsidR="00104281" w:rsidRDefault="00104281" w:rsidP="00104281">
      <w:r>
        <w:rPr>
          <w:rFonts w:hint="eastAsia"/>
        </w:rPr>
        <w:t>6</w:t>
      </w:r>
      <w:r>
        <w:t>．</w:t>
      </w:r>
      <w:r>
        <w:rPr>
          <w:rFonts w:hint="eastAsia"/>
        </w:rPr>
        <w:t>AC</w:t>
      </w:r>
    </w:p>
    <w:p w14:paraId="44B88F21" w14:textId="03A43ED9" w:rsidR="00104281" w:rsidRDefault="00104281">
      <w:pPr>
        <w:pStyle w:val="a3"/>
      </w:pPr>
      <w:r>
        <w:rPr>
          <w:rFonts w:hint="eastAsia"/>
        </w:rPr>
        <w:t>2025</w:t>
      </w:r>
      <w:r>
        <w:rPr>
          <w:rFonts w:hint="eastAsia"/>
        </w:rPr>
        <w:t>学年黄浦二模</w:t>
      </w:r>
      <w:r>
        <w:rPr>
          <w:rFonts w:hint="eastAsia"/>
        </w:rPr>
        <w:t>四</w:t>
      </w:r>
    </w:p>
  </w:comment>
  <w:comment w:id="5" w:author="physics" w:date="2026-04-20T07:20:00Z" w:initials="phy">
    <w:p w14:paraId="552B0EE1" w14:textId="6EAD9963" w:rsidR="00104281" w:rsidRDefault="00104281" w:rsidP="00104281">
      <w:r>
        <w:rPr>
          <w:rStyle w:val="ab"/>
        </w:rPr>
        <w:annotationRef/>
      </w:r>
      <w:r>
        <w:rPr>
          <w:rFonts w:hint="eastAsia"/>
        </w:rPr>
        <w:t>1</w:t>
      </w:r>
      <w:r>
        <w:t>．</w:t>
      </w:r>
      <w:r w:rsidRPr="001A4B68">
        <w:rPr>
          <w:rFonts w:ascii="Book Antiqua" w:hAnsi="Book Antiqua"/>
          <w:i/>
          <w:iCs/>
        </w:rPr>
        <w:t>v</w:t>
      </w:r>
      <w:r>
        <w:rPr>
          <w:rFonts w:hint="eastAsia"/>
        </w:rPr>
        <w:t xml:space="preserve"> = 5(2</w:t>
      </w:r>
      <w:r w:rsidRPr="00146BBA">
        <w:rPr>
          <w:rFonts w:hint="eastAsia"/>
          <w:i/>
          <w:iCs/>
        </w:rPr>
        <w:t>n</w:t>
      </w:r>
      <w:r>
        <w:rPr>
          <w:rFonts w:hint="eastAsia"/>
        </w:rPr>
        <w:t xml:space="preserve"> + 1) m/s</w:t>
      </w:r>
      <w:r>
        <w:rPr>
          <w:rFonts w:hint="eastAsia"/>
        </w:rPr>
        <w:t>（</w:t>
      </w:r>
      <w:r w:rsidRPr="00146BBA">
        <w:rPr>
          <w:rFonts w:hint="eastAsia"/>
          <w:i/>
          <w:iCs/>
        </w:rPr>
        <w:t>n</w:t>
      </w:r>
      <w:r>
        <w:rPr>
          <w:rFonts w:hint="eastAsia"/>
        </w:rPr>
        <w:t xml:space="preserve"> = 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w:t>
      </w:r>
    </w:p>
    <w:p w14:paraId="6FE6AF38" w14:textId="14E26853" w:rsidR="00104281" w:rsidRDefault="00104281" w:rsidP="00104281">
      <w:r>
        <w:rPr>
          <w:rFonts w:hint="eastAsia"/>
        </w:rPr>
        <w:t>2</w:t>
      </w:r>
      <w:r>
        <w:t>．</w:t>
      </w:r>
      <w:r w:rsidRPr="00B44433">
        <w:rPr>
          <w:rFonts w:hint="eastAsia"/>
        </w:rPr>
        <w:t>（</w:t>
      </w:r>
      <w:r w:rsidRPr="00B44433">
        <w:rPr>
          <w:rFonts w:hint="eastAsia"/>
        </w:rPr>
        <w:t>1</w:t>
      </w:r>
      <w:r w:rsidRPr="00B44433">
        <w:rPr>
          <w:rFonts w:hint="eastAsia"/>
        </w:rPr>
        <w:t>）</w:t>
      </w:r>
      <w:r>
        <w:rPr>
          <w:rFonts w:cs="Times New Roman" w:hint="eastAsia"/>
          <w:color w:val="0F1115"/>
          <w:szCs w:val="21"/>
          <w:shd w:val="clear" w:color="auto" w:fill="FFFFFF"/>
        </w:rPr>
        <w:t>向上</w:t>
      </w:r>
    </w:p>
    <w:p w14:paraId="7FDCDD3E" w14:textId="03BB3237" w:rsidR="00104281" w:rsidRDefault="00104281" w:rsidP="00D400B9">
      <w:pPr>
        <w:rPr>
          <w:rFonts w:ascii="宋体" w:hAnsi="宋体" w:cs="Times New Roman" w:hint="eastAsia"/>
          <w:color w:val="0F1115"/>
          <w:szCs w:val="21"/>
          <w:shd w:val="clear" w:color="auto" w:fill="FFFFFF"/>
        </w:rPr>
      </w:pPr>
      <w:r w:rsidRPr="00B44433">
        <w:rPr>
          <w:rFonts w:hint="eastAsia"/>
        </w:rPr>
        <w:t>（</w:t>
      </w:r>
      <w:r w:rsidRPr="00B44433">
        <w:t>2</w:t>
      </w:r>
      <w:r w:rsidRPr="00B44433">
        <w:rPr>
          <w:rFonts w:hint="eastAsia"/>
        </w:rPr>
        <w:t>）</w:t>
      </w:r>
      <w:r>
        <w:rPr>
          <w:rFonts w:ascii="宋体" w:hAnsi="宋体" w:cs="Times New Roman"/>
          <w:color w:val="0F1115"/>
          <w:szCs w:val="21"/>
          <w:shd w:val="clear" w:color="auto" w:fill="FFFFFF"/>
        </w:rPr>
        <w:t>①</w:t>
      </w:r>
      <w:r w:rsidR="00D400B9" w:rsidRPr="00146BBA">
        <w:rPr>
          <w:rFonts w:hint="eastAsia"/>
          <w:i/>
          <w:iCs/>
        </w:rPr>
        <w:t>e</w:t>
      </w:r>
      <w:r w:rsidR="00D400B9">
        <w:rPr>
          <w:rFonts w:hint="eastAsia"/>
        </w:rPr>
        <w:t xml:space="preserve"> </w:t>
      </w:r>
      <w:r w:rsidR="00D400B9" w:rsidRPr="00146BBA">
        <w:rPr>
          <w:rFonts w:hint="eastAsia"/>
        </w:rPr>
        <w:t>=</w:t>
      </w:r>
      <w:r w:rsidR="00D400B9">
        <w:rPr>
          <w:rFonts w:hint="eastAsia"/>
        </w:rPr>
        <w:t xml:space="preserve"> </w:t>
      </w:r>
      <w:r w:rsidR="00D400B9" w:rsidRPr="00146BBA">
        <w:rPr>
          <w:rFonts w:hint="eastAsia"/>
          <w:i/>
          <w:iCs/>
        </w:rPr>
        <w:t>E</w:t>
      </w:r>
      <w:r w:rsidR="00D400B9">
        <w:rPr>
          <w:rFonts w:hint="eastAsia"/>
          <w:vertAlign w:val="subscript"/>
        </w:rPr>
        <w:t>m</w:t>
      </w:r>
      <w:r w:rsidR="00D400B9" w:rsidRPr="00146BBA">
        <w:rPr>
          <w:rFonts w:hint="eastAsia"/>
        </w:rPr>
        <w:t>cos</w:t>
      </w:r>
      <w:r w:rsidR="00D400B9" w:rsidRPr="00146BBA">
        <w:rPr>
          <w:rFonts w:asciiTheme="majorBidi" w:hAnsiTheme="majorBidi" w:cstheme="majorBidi"/>
          <w:i/>
          <w:iCs/>
        </w:rPr>
        <w:t>ω</w:t>
      </w:r>
      <w:r w:rsidR="00D400B9" w:rsidRPr="00146BBA">
        <w:rPr>
          <w:rFonts w:hint="eastAsia"/>
          <w:i/>
          <w:iCs/>
        </w:rPr>
        <w:t>t</w:t>
      </w:r>
      <w:r w:rsidR="00D400B9">
        <w:rPr>
          <w:rFonts w:hint="eastAsia"/>
        </w:rPr>
        <w:t xml:space="preserve"> </w:t>
      </w:r>
      <w:r w:rsidR="00D400B9" w:rsidRPr="00146BBA">
        <w:rPr>
          <w:rFonts w:hint="eastAsia"/>
        </w:rPr>
        <w:t>=</w:t>
      </w:r>
      <w:r w:rsidR="00D400B9">
        <w:rPr>
          <w:rFonts w:hint="eastAsia"/>
        </w:rPr>
        <w:t xml:space="preserve"> </w:t>
      </w:r>
      <w:r w:rsidR="00D400B9" w:rsidRPr="00146BBA">
        <w:rPr>
          <w:rFonts w:hint="eastAsia"/>
        </w:rPr>
        <w:t>200</w:t>
      </w:r>
      <w:r w:rsidR="00D400B9">
        <w:fldChar w:fldCharType="begin"/>
      </w:r>
      <w:r w:rsidR="00D400B9">
        <w:instrText xml:space="preserve"> </w:instrText>
      </w:r>
      <w:r w:rsidR="00D400B9">
        <w:rPr>
          <w:rFonts w:hint="eastAsia"/>
        </w:rPr>
        <w:instrText>EQ \R(2)</w:instrText>
      </w:r>
      <w:r w:rsidR="00D400B9">
        <w:instrText xml:space="preserve"> </w:instrText>
      </w:r>
      <w:r w:rsidR="00D400B9">
        <w:fldChar w:fldCharType="separate"/>
      </w:r>
      <w:r w:rsidR="00D400B9">
        <w:fldChar w:fldCharType="end"/>
      </w:r>
      <w:r w:rsidR="00D400B9" w:rsidRPr="00146BBA">
        <w:rPr>
          <w:rFonts w:hint="eastAsia"/>
        </w:rPr>
        <w:t>cos</w:t>
      </w:r>
      <w:r w:rsidR="00D400B9" w:rsidRPr="00146BBA">
        <w:rPr>
          <w:rFonts w:asciiTheme="majorBidi" w:hAnsiTheme="majorBidi" w:cstheme="majorBidi"/>
        </w:rPr>
        <w:t>π</w:t>
      </w:r>
      <w:r w:rsidR="00D400B9" w:rsidRPr="00146BBA">
        <w:rPr>
          <w:rFonts w:hint="eastAsia"/>
          <w:i/>
          <w:iCs/>
        </w:rPr>
        <w:t>t</w:t>
      </w:r>
      <w:r w:rsidR="00D400B9" w:rsidRPr="00146BBA">
        <w:rPr>
          <w:rFonts w:hint="eastAsia"/>
        </w:rPr>
        <w:t>（</w:t>
      </w:r>
      <w:r w:rsidR="00D400B9" w:rsidRPr="00146BBA">
        <w:rPr>
          <w:rFonts w:hint="eastAsia"/>
        </w:rPr>
        <w:t>V</w:t>
      </w:r>
      <w:r w:rsidR="00D400B9">
        <w:rPr>
          <w:rFonts w:hint="eastAsia"/>
        </w:rPr>
        <w:t>）</w:t>
      </w:r>
    </w:p>
    <w:p w14:paraId="22725613" w14:textId="7D13EAF2" w:rsidR="00104281" w:rsidRDefault="00104281" w:rsidP="00104281">
      <w:pPr>
        <w:rPr>
          <w:rFonts w:cs="Times New Roman"/>
          <w:color w:val="0F1115"/>
          <w:szCs w:val="21"/>
          <w:shd w:val="clear" w:color="auto" w:fill="FFFFFF"/>
        </w:rPr>
      </w:pPr>
      <w:r>
        <w:rPr>
          <w:rFonts w:hint="eastAsia"/>
        </w:rPr>
        <w:t>②</w:t>
      </w:r>
      <w:r w:rsidRPr="00B2794C">
        <w:rPr>
          <w:rFonts w:hint="eastAsia"/>
          <w:i/>
          <w:iCs/>
        </w:rPr>
        <w:t>Q</w:t>
      </w:r>
      <w:r>
        <w:rPr>
          <w:rFonts w:hint="eastAsia"/>
        </w:rPr>
        <w:t xml:space="preserve"> = </w:t>
      </w:r>
      <w:r>
        <w:rPr>
          <w:rFonts w:asciiTheme="majorBidi" w:hAnsiTheme="majorBidi" w:cstheme="majorBidi" w:hint="eastAsia"/>
        </w:rPr>
        <w:t>2.4</w:t>
      </w:r>
      <w:r w:rsidRPr="00B2794C">
        <w:rPr>
          <w:rFonts w:asciiTheme="majorBidi" w:hAnsiTheme="majorBidi" w:cstheme="majorBidi"/>
        </w:rPr>
        <w:t>×</w:t>
      </w:r>
      <w:r>
        <w:rPr>
          <w:rFonts w:asciiTheme="majorBidi" w:hAnsiTheme="majorBidi" w:cstheme="majorBidi" w:hint="eastAsia"/>
        </w:rPr>
        <w:t>10</w:t>
      </w:r>
      <w:r>
        <w:rPr>
          <w:rFonts w:asciiTheme="majorBidi" w:hAnsiTheme="majorBidi" w:cstheme="majorBidi" w:hint="eastAsia"/>
          <w:vertAlign w:val="superscript"/>
        </w:rPr>
        <w:t>4</w:t>
      </w:r>
      <w:r>
        <w:rPr>
          <w:rFonts w:asciiTheme="majorBidi" w:hAnsiTheme="majorBidi" w:cstheme="majorBidi" w:hint="eastAsia"/>
        </w:rPr>
        <w:t xml:space="preserve"> J</w:t>
      </w:r>
    </w:p>
    <w:p w14:paraId="60424096" w14:textId="00294FB6" w:rsidR="00104281" w:rsidRDefault="00104281" w:rsidP="00104281">
      <w:pPr>
        <w:rPr>
          <w:rFonts w:asciiTheme="majorEastAsia" w:eastAsiaTheme="majorEastAsia" w:hAnsiTheme="majorEastAsia" w:cstheme="majorEastAsia" w:hint="eastAsia"/>
          <w:szCs w:val="21"/>
        </w:rPr>
      </w:pPr>
      <w:r>
        <w:rPr>
          <w:rFonts w:hint="eastAsia"/>
        </w:rPr>
        <w:t>3</w:t>
      </w:r>
      <w:r>
        <w:rPr>
          <w:rFonts w:hint="eastAsia"/>
        </w:rPr>
        <w:t>．</w:t>
      </w:r>
      <w:r w:rsidRPr="00B44433">
        <w:rPr>
          <w:rFonts w:hint="eastAsia"/>
        </w:rPr>
        <w:t>（</w:t>
      </w:r>
      <w:r w:rsidRPr="00B44433">
        <w:rPr>
          <w:rFonts w:hint="eastAsia"/>
        </w:rPr>
        <w:t>1</w:t>
      </w:r>
      <w:r w:rsidRPr="00B44433">
        <w:rPr>
          <w:rFonts w:hint="eastAsia"/>
        </w:rPr>
        <w:t>）</w:t>
      </w:r>
      <w:r>
        <w:rPr>
          <w:rFonts w:cs="Times New Roman" w:hint="eastAsia"/>
          <w:color w:val="000000" w:themeColor="text1"/>
          <w:szCs w:val="21"/>
        </w:rPr>
        <w:t>C</w:t>
      </w:r>
    </w:p>
    <w:p w14:paraId="68B4A616" w14:textId="789A924D" w:rsidR="00104281" w:rsidRDefault="00104281" w:rsidP="00104281">
      <w:pPr>
        <w:rPr>
          <w:rFonts w:asciiTheme="majorEastAsia" w:hAnsiTheme="majorEastAsia" w:hint="eastAsia"/>
          <w:szCs w:val="21"/>
        </w:rPr>
      </w:pPr>
      <w:r w:rsidRPr="00B44433">
        <w:rPr>
          <w:rFonts w:hint="eastAsia"/>
        </w:rPr>
        <w:t>（</w:t>
      </w:r>
      <w:r w:rsidRPr="00B44433">
        <w:rPr>
          <w:rFonts w:hint="eastAsia"/>
        </w:rPr>
        <w:t>2</w:t>
      </w:r>
      <w:r w:rsidRPr="00B44433">
        <w:rPr>
          <w:rFonts w:hint="eastAsia"/>
        </w:rPr>
        <w:t>）</w:t>
      </w:r>
      <w:r>
        <w:rPr>
          <w:rFonts w:asciiTheme="majorEastAsia" w:hAnsiTheme="majorEastAsia" w:hint="eastAsia"/>
          <w:szCs w:val="21"/>
        </w:rPr>
        <w:t>解：滑动变阻器的电流为</w:t>
      </w:r>
      <w:r w:rsidRPr="001A4B68">
        <w:rPr>
          <w:rFonts w:hint="eastAsia"/>
          <w:i/>
          <w:iCs/>
        </w:rPr>
        <w:t>I</w:t>
      </w:r>
      <w:r w:rsidRPr="001A4B68">
        <w:rPr>
          <w:rFonts w:hint="eastAsia"/>
          <w:vertAlign w:val="subscript"/>
        </w:rPr>
        <w:t>2</w:t>
      </w:r>
      <w:r w:rsidRPr="001A4B68">
        <w:rPr>
          <w:rFonts w:hint="eastAsia"/>
        </w:rPr>
        <w:t xml:space="preserve"> =</w:t>
      </w:r>
      <w:r>
        <w:rPr>
          <w:rFonts w:hint="eastAsia"/>
        </w:rPr>
        <w:t xml:space="preserve"> </w:t>
      </w:r>
      <w:r>
        <w:fldChar w:fldCharType="begin"/>
      </w:r>
      <w:r>
        <w:instrText xml:space="preserve"> </w:instrText>
      </w:r>
      <w:r>
        <w:rPr>
          <w:rFonts w:hint="eastAsia"/>
        </w:rPr>
        <w:instrText>EQ \F(</w:instrText>
      </w:r>
      <w:r w:rsidRPr="001A4B68">
        <w:rPr>
          <w:rFonts w:hint="eastAsia"/>
          <w:i/>
          <w:iCs/>
        </w:rPr>
        <w:instrText>R</w:instrText>
      </w:r>
      <w:r>
        <w:rPr>
          <w:rFonts w:hint="eastAsia"/>
          <w:vertAlign w:val="subscript"/>
        </w:rPr>
        <w:instrText>1</w:instrText>
      </w:r>
      <w:r>
        <w:rPr>
          <w:rFonts w:hint="eastAsia"/>
        </w:rPr>
        <w:instrText>,</w:instrText>
      </w:r>
      <w:r w:rsidRPr="001A4B68">
        <w:rPr>
          <w:rFonts w:hint="eastAsia"/>
          <w:i/>
          <w:iCs/>
        </w:rPr>
        <w:instrText>R</w:instrText>
      </w:r>
      <w:r>
        <w:rPr>
          <w:rFonts w:hint="eastAsia"/>
          <w:vertAlign w:val="subscript"/>
        </w:rPr>
        <w:instrText>1</w:instrText>
      </w:r>
      <w:r>
        <w:rPr>
          <w:rFonts w:hint="eastAsia"/>
        </w:rPr>
        <w:instrText xml:space="preserve"> + </w:instrText>
      </w:r>
      <w:r w:rsidRPr="001A4B68">
        <w:rPr>
          <w:rFonts w:hint="eastAsia"/>
          <w:i/>
          <w:iCs/>
        </w:rPr>
        <w:instrText>R</w:instrText>
      </w:r>
      <w:r>
        <w:rPr>
          <w:rFonts w:hint="eastAsia"/>
          <w:vertAlign w:val="subscript"/>
        </w:rPr>
        <w:instrText>2</w:instrText>
      </w:r>
      <w:r>
        <w:rPr>
          <w:rFonts w:hint="eastAsia"/>
        </w:rPr>
        <w:instrText>)</w:instrText>
      </w:r>
      <w:r>
        <w:instrText xml:space="preserve"> </w:instrText>
      </w:r>
      <w:r>
        <w:fldChar w:fldCharType="separate"/>
      </w:r>
      <w:r>
        <w:fldChar w:fldCharType="end"/>
      </w:r>
      <w:r w:rsidRPr="001A4B68">
        <w:rPr>
          <w:rFonts w:hint="eastAsia"/>
          <w:i/>
          <w:iCs/>
        </w:rPr>
        <w:t>I</w:t>
      </w:r>
    </w:p>
    <w:p w14:paraId="755493E6" w14:textId="77777777" w:rsidR="00104281" w:rsidRPr="001A4B68" w:rsidRDefault="00104281" w:rsidP="00104281">
      <w:pPr>
        <w:rPr>
          <w:rFonts w:asciiTheme="majorEastAsia" w:hAnsiTheme="majorEastAsia" w:hint="eastAsia"/>
          <w:szCs w:val="21"/>
        </w:rPr>
      </w:pPr>
      <w:r>
        <w:rPr>
          <w:rFonts w:asciiTheme="majorEastAsia" w:hAnsiTheme="majorEastAsia" w:hint="eastAsia"/>
          <w:szCs w:val="21"/>
        </w:rPr>
        <w:t>滑动变阻器的功率为</w:t>
      </w:r>
      <w:r w:rsidRPr="001A4B68">
        <w:rPr>
          <w:rFonts w:hint="eastAsia"/>
          <w:i/>
          <w:iCs/>
        </w:rPr>
        <w:t>P</w:t>
      </w:r>
      <w:r>
        <w:rPr>
          <w:rFonts w:hint="eastAsia"/>
          <w:vertAlign w:val="subscript"/>
        </w:rPr>
        <w:t>2</w:t>
      </w:r>
      <w:r w:rsidRPr="001A4B68">
        <w:rPr>
          <w:rFonts w:hint="eastAsia"/>
        </w:rPr>
        <w:t xml:space="preserve"> = </w:t>
      </w:r>
      <w:r w:rsidRPr="001A4B68">
        <w:rPr>
          <w:rFonts w:hint="eastAsia"/>
          <w:i/>
          <w:iCs/>
        </w:rPr>
        <w:t>I</w:t>
      </w:r>
      <w:r>
        <w:rPr>
          <w:rFonts w:hint="eastAsia"/>
          <w:vertAlign w:val="subscript"/>
        </w:rPr>
        <w:t>2</w:t>
      </w:r>
      <w:r>
        <w:rPr>
          <w:rFonts w:hint="eastAsia"/>
          <w:vertAlign w:val="superscript"/>
        </w:rPr>
        <w:t>2</w:t>
      </w:r>
      <w:r w:rsidRPr="001A4B68">
        <w:rPr>
          <w:rFonts w:hint="eastAsia"/>
          <w:i/>
          <w:iCs/>
        </w:rPr>
        <w:t>R</w:t>
      </w:r>
      <w:r>
        <w:rPr>
          <w:rFonts w:hint="eastAsia"/>
          <w:vertAlign w:val="subscript"/>
        </w:rPr>
        <w:t>2</w:t>
      </w:r>
      <w:r>
        <w:rPr>
          <w:rFonts w:hint="eastAsia"/>
        </w:rPr>
        <w:t xml:space="preserve"> = </w:t>
      </w:r>
      <w:r>
        <w:rPr>
          <w:rFonts w:hint="eastAsia"/>
        </w:rPr>
        <w:t>（</w:t>
      </w:r>
      <w:r>
        <w:fldChar w:fldCharType="begin"/>
      </w:r>
      <w:r>
        <w:instrText xml:space="preserve"> </w:instrText>
      </w:r>
      <w:r>
        <w:rPr>
          <w:rFonts w:hint="eastAsia"/>
        </w:rPr>
        <w:instrText>EQ \F(</w:instrText>
      </w:r>
      <w:r w:rsidRPr="001A4B68">
        <w:rPr>
          <w:rFonts w:hint="eastAsia"/>
          <w:i/>
          <w:iCs/>
        </w:rPr>
        <w:instrText>R</w:instrText>
      </w:r>
      <w:r>
        <w:rPr>
          <w:rFonts w:hint="eastAsia"/>
          <w:vertAlign w:val="subscript"/>
        </w:rPr>
        <w:instrText>1</w:instrText>
      </w:r>
      <w:r>
        <w:rPr>
          <w:rFonts w:hint="eastAsia"/>
        </w:rPr>
        <w:instrText>,</w:instrText>
      </w:r>
      <w:r w:rsidRPr="001A4B68">
        <w:rPr>
          <w:rFonts w:hint="eastAsia"/>
          <w:i/>
          <w:iCs/>
        </w:rPr>
        <w:instrText>R</w:instrText>
      </w:r>
      <w:r>
        <w:rPr>
          <w:rFonts w:hint="eastAsia"/>
          <w:vertAlign w:val="subscript"/>
        </w:rPr>
        <w:instrText>1</w:instrText>
      </w:r>
      <w:r>
        <w:rPr>
          <w:rFonts w:hint="eastAsia"/>
        </w:rPr>
        <w:instrText xml:space="preserve"> + </w:instrText>
      </w:r>
      <w:r w:rsidRPr="001A4B68">
        <w:rPr>
          <w:rFonts w:hint="eastAsia"/>
          <w:i/>
          <w:iCs/>
        </w:rPr>
        <w:instrText>R</w:instrText>
      </w:r>
      <w:r>
        <w:rPr>
          <w:rFonts w:hint="eastAsia"/>
          <w:vertAlign w:val="subscript"/>
        </w:rPr>
        <w:instrText>2</w:instrText>
      </w:r>
      <w:r>
        <w:rPr>
          <w:rFonts w:hint="eastAsia"/>
        </w:rPr>
        <w:instrText>)</w:instrText>
      </w:r>
      <w:r>
        <w:instrText xml:space="preserve"> </w:instrText>
      </w:r>
      <w:r>
        <w:fldChar w:fldCharType="separate"/>
      </w:r>
      <w:r>
        <w:fldChar w:fldCharType="end"/>
      </w:r>
      <w:r w:rsidRPr="001A4B68">
        <w:rPr>
          <w:rFonts w:hint="eastAsia"/>
          <w:i/>
          <w:iCs/>
        </w:rPr>
        <w:t>I</w:t>
      </w:r>
      <w:r>
        <w:rPr>
          <w:rFonts w:hint="eastAsia"/>
        </w:rPr>
        <w:t>）</w:t>
      </w:r>
      <w:r>
        <w:rPr>
          <w:rFonts w:hint="eastAsia"/>
          <w:vertAlign w:val="superscript"/>
        </w:rPr>
        <w:t>2</w:t>
      </w:r>
      <w:r w:rsidRPr="001A4B68">
        <w:rPr>
          <w:rFonts w:hint="eastAsia"/>
          <w:i/>
          <w:iCs/>
        </w:rPr>
        <w:t>R</w:t>
      </w:r>
      <w:r>
        <w:rPr>
          <w:rFonts w:hint="eastAsia"/>
          <w:vertAlign w:val="subscript"/>
        </w:rPr>
        <w:t>2</w:t>
      </w:r>
      <w:r>
        <w:rPr>
          <w:rFonts w:hint="eastAsia"/>
        </w:rPr>
        <w:t xml:space="preserve"> = </w:t>
      </w:r>
      <w:r w:rsidRPr="001A4B68">
        <w:rPr>
          <w:rFonts w:hint="eastAsia"/>
          <w:i/>
          <w:iCs/>
        </w:rPr>
        <w:t>I</w:t>
      </w:r>
      <w:r>
        <w:rPr>
          <w:rFonts w:hint="eastAsia"/>
          <w:vertAlign w:val="superscript"/>
        </w:rPr>
        <w:t>2</w:t>
      </w:r>
      <w:r>
        <w:rPr>
          <w:rFonts w:hint="eastAsia"/>
        </w:rPr>
        <w:t>（</w:t>
      </w:r>
      <w:r>
        <w:fldChar w:fldCharType="begin"/>
      </w:r>
      <w:r>
        <w:instrText xml:space="preserve"> </w:instrText>
      </w:r>
      <w:r>
        <w:rPr>
          <w:rFonts w:hint="eastAsia"/>
        </w:rPr>
        <w:instrText>EQ \F(</w:instrText>
      </w:r>
      <w:r w:rsidRPr="001A4B68">
        <w:rPr>
          <w:rFonts w:hint="eastAsia"/>
          <w:i/>
          <w:iCs/>
        </w:rPr>
        <w:instrText>R</w:instrText>
      </w:r>
      <w:r>
        <w:rPr>
          <w:rFonts w:hint="eastAsia"/>
          <w:vertAlign w:val="subscript"/>
        </w:rPr>
        <w:instrText>1</w:instrText>
      </w:r>
      <w:r>
        <w:rPr>
          <w:rFonts w:hint="eastAsia"/>
        </w:rPr>
        <w:instrText>,\F(</w:instrText>
      </w:r>
      <w:r w:rsidRPr="001A4B68">
        <w:rPr>
          <w:rFonts w:hint="eastAsia"/>
          <w:i/>
          <w:iCs/>
        </w:rPr>
        <w:instrText>R</w:instrText>
      </w:r>
      <w:r>
        <w:rPr>
          <w:rFonts w:hint="eastAsia"/>
          <w:vertAlign w:val="subscript"/>
        </w:rPr>
        <w:instrText>1</w:instrText>
      </w:r>
      <w:r>
        <w:rPr>
          <w:rFonts w:hint="eastAsia"/>
        </w:rPr>
        <w:instrText>,\R(</w:instrText>
      </w:r>
      <w:r w:rsidRPr="001A4B68">
        <w:rPr>
          <w:rFonts w:hint="eastAsia"/>
          <w:i/>
          <w:iCs/>
        </w:rPr>
        <w:instrText>R</w:instrText>
      </w:r>
      <w:r>
        <w:rPr>
          <w:rFonts w:hint="eastAsia"/>
          <w:vertAlign w:val="subscript"/>
        </w:rPr>
        <w:instrText>2</w:instrText>
      </w:r>
      <w:r>
        <w:rPr>
          <w:rFonts w:hint="eastAsia"/>
        </w:rPr>
        <w:instrText>))+ \R(</w:instrText>
      </w:r>
      <w:r w:rsidRPr="001A4B68">
        <w:rPr>
          <w:rFonts w:hint="eastAsia"/>
          <w:i/>
          <w:iCs/>
        </w:rPr>
        <w:instrText>R</w:instrText>
      </w:r>
      <w:r>
        <w:rPr>
          <w:rFonts w:hint="eastAsia"/>
          <w:vertAlign w:val="subscript"/>
        </w:rPr>
        <w:instrText>2</w:instrText>
      </w:r>
      <w:r>
        <w:rPr>
          <w:rFonts w:hint="eastAsia"/>
        </w:rPr>
        <w:instrText>))</w:instrText>
      </w:r>
      <w:r>
        <w:instrText xml:space="preserve"> </w:instrText>
      </w:r>
      <w:r>
        <w:fldChar w:fldCharType="separate"/>
      </w:r>
      <w:r>
        <w:fldChar w:fldCharType="end"/>
      </w:r>
      <w:r>
        <w:rPr>
          <w:rFonts w:hint="eastAsia"/>
        </w:rPr>
        <w:t>）</w:t>
      </w:r>
      <w:r>
        <w:rPr>
          <w:rFonts w:hint="eastAsia"/>
          <w:vertAlign w:val="superscript"/>
        </w:rPr>
        <w:t>2</w:t>
      </w:r>
    </w:p>
    <w:p w14:paraId="48BACCB3" w14:textId="77777777" w:rsidR="00104281" w:rsidRDefault="00104281" w:rsidP="00104281">
      <w:pPr>
        <w:rPr>
          <w:rFonts w:asciiTheme="majorEastAsia" w:hAnsiTheme="majorEastAsia" w:hint="eastAsia"/>
          <w:szCs w:val="21"/>
        </w:rPr>
      </w:pPr>
      <w:r>
        <w:rPr>
          <w:rFonts w:asciiTheme="majorEastAsia" w:hAnsiTheme="majorEastAsia" w:hint="eastAsia"/>
          <w:szCs w:val="21"/>
        </w:rPr>
        <w:t>故当</w:t>
      </w:r>
      <w:r w:rsidRPr="001A4B68">
        <w:rPr>
          <w:rFonts w:hint="eastAsia"/>
        </w:rPr>
        <w:fldChar w:fldCharType="begin"/>
      </w:r>
      <w:r w:rsidRPr="001A4B68">
        <w:rPr>
          <w:rFonts w:hint="eastAsia"/>
        </w:rPr>
        <w:instrText xml:space="preserve"> EQ \F(</w:instrText>
      </w:r>
      <w:r w:rsidRPr="001A4B68">
        <w:rPr>
          <w:rFonts w:hint="eastAsia"/>
          <w:i/>
          <w:iCs/>
        </w:rPr>
        <w:instrText>R</w:instrText>
      </w:r>
      <w:r>
        <w:rPr>
          <w:rFonts w:hint="eastAsia"/>
          <w:vertAlign w:val="subscript"/>
        </w:rPr>
        <w:instrText>1</w:instrText>
      </w:r>
      <w:r>
        <w:rPr>
          <w:rFonts w:hint="eastAsia"/>
        </w:rPr>
        <w:instrText>,\R(</w:instrText>
      </w:r>
      <w:r w:rsidRPr="001A4B68">
        <w:rPr>
          <w:rFonts w:hint="eastAsia"/>
          <w:i/>
          <w:iCs/>
        </w:rPr>
        <w:instrText>R</w:instrText>
      </w:r>
      <w:r>
        <w:rPr>
          <w:rFonts w:hint="eastAsia"/>
          <w:vertAlign w:val="subscript"/>
        </w:rPr>
        <w:instrText>2</w:instrText>
      </w:r>
      <w:r>
        <w:rPr>
          <w:rFonts w:hint="eastAsia"/>
        </w:rPr>
        <w:instrText>)</w:instrText>
      </w:r>
      <w:r w:rsidRPr="001A4B68">
        <w:rPr>
          <w:rFonts w:hint="eastAsia"/>
        </w:rPr>
        <w:instrText xml:space="preserve">) </w:instrText>
      </w:r>
      <w:r w:rsidRPr="001A4B68">
        <w:fldChar w:fldCharType="separate"/>
      </w:r>
      <w:r w:rsidRPr="001A4B68">
        <w:rPr>
          <w:rFonts w:hint="eastAsia"/>
        </w:rPr>
        <w:fldChar w:fldCharType="end"/>
      </w:r>
      <w:r>
        <w:rPr>
          <w:rFonts w:hint="eastAsia"/>
        </w:rPr>
        <w:t xml:space="preserve">= </w:t>
      </w:r>
      <w:r>
        <w:fldChar w:fldCharType="begin"/>
      </w:r>
      <w:r>
        <w:instrText xml:space="preserve"> </w:instrText>
      </w:r>
      <w:r>
        <w:rPr>
          <w:rFonts w:hint="eastAsia"/>
        </w:rPr>
        <w:instrText>EQ \R(</w:instrText>
      </w:r>
      <w:r w:rsidRPr="001A4B68">
        <w:rPr>
          <w:rFonts w:hint="eastAsia"/>
          <w:i/>
          <w:iCs/>
        </w:rPr>
        <w:instrText>R</w:instrText>
      </w:r>
      <w:r>
        <w:rPr>
          <w:rFonts w:hint="eastAsia"/>
          <w:vertAlign w:val="subscript"/>
        </w:rPr>
        <w:instrText>2</w:instrText>
      </w:r>
      <w:r>
        <w:rPr>
          <w:rFonts w:hint="eastAsia"/>
        </w:rPr>
        <w:instrText>)</w:instrText>
      </w:r>
      <w:r>
        <w:instrText xml:space="preserve"> </w:instrText>
      </w:r>
      <w:r>
        <w:fldChar w:fldCharType="separate"/>
      </w:r>
      <w:r>
        <w:fldChar w:fldCharType="end"/>
      </w:r>
      <w:r>
        <w:rPr>
          <w:rFonts w:hint="eastAsia"/>
        </w:rPr>
        <w:t>，即</w:t>
      </w:r>
      <w:r w:rsidRPr="001A4B68">
        <w:rPr>
          <w:rFonts w:hint="eastAsia"/>
          <w:i/>
          <w:iCs/>
        </w:rPr>
        <w:t>R</w:t>
      </w:r>
      <w:r>
        <w:rPr>
          <w:rFonts w:hint="eastAsia"/>
          <w:vertAlign w:val="subscript"/>
        </w:rPr>
        <w:t>1</w:t>
      </w:r>
      <w:r>
        <w:rPr>
          <w:rFonts w:hint="eastAsia"/>
        </w:rPr>
        <w:t xml:space="preserve"> = </w:t>
      </w:r>
      <w:r w:rsidRPr="001A4B68">
        <w:rPr>
          <w:rFonts w:hint="eastAsia"/>
          <w:i/>
          <w:iCs/>
        </w:rPr>
        <w:t>R</w:t>
      </w:r>
      <w:r>
        <w:rPr>
          <w:rFonts w:hint="eastAsia"/>
          <w:vertAlign w:val="subscript"/>
        </w:rPr>
        <w:t>2</w:t>
      </w:r>
      <w:r>
        <w:rPr>
          <w:rFonts w:asciiTheme="majorEastAsia" w:hAnsiTheme="majorEastAsia" w:hint="eastAsia"/>
          <w:szCs w:val="21"/>
        </w:rPr>
        <w:t>时，</w:t>
      </w:r>
      <w:r w:rsidRPr="001A4B68">
        <w:rPr>
          <w:rFonts w:hint="eastAsia"/>
          <w:i/>
          <w:iCs/>
        </w:rPr>
        <w:t>R</w:t>
      </w:r>
      <w:r>
        <w:rPr>
          <w:rFonts w:hint="eastAsia"/>
          <w:vertAlign w:val="subscript"/>
        </w:rPr>
        <w:t>2</w:t>
      </w:r>
      <w:r>
        <w:rPr>
          <w:rFonts w:asciiTheme="majorEastAsia" w:hAnsiTheme="majorEastAsia" w:hint="eastAsia"/>
          <w:szCs w:val="21"/>
        </w:rPr>
        <w:t>消耗的电功率最大。</w:t>
      </w:r>
      <w:r>
        <w:rPr>
          <w:rFonts w:asciiTheme="majorEastAsia" w:hAnsiTheme="majorEastAsia"/>
          <w:szCs w:val="21"/>
        </w:rPr>
        <w:t>(</w:t>
      </w:r>
      <w:r>
        <w:rPr>
          <w:rFonts w:asciiTheme="majorEastAsia" w:hAnsiTheme="majorEastAsia" w:hint="eastAsia"/>
          <w:szCs w:val="21"/>
        </w:rPr>
        <w:t>其他方法也可</w:t>
      </w:r>
      <w:r>
        <w:rPr>
          <w:rFonts w:asciiTheme="majorEastAsia" w:hAnsiTheme="majorEastAsia"/>
          <w:szCs w:val="21"/>
        </w:rPr>
        <w:t>)</w:t>
      </w:r>
    </w:p>
    <w:p w14:paraId="02D6AA4A" w14:textId="2284B2D1" w:rsidR="00104281" w:rsidRDefault="00104281">
      <w:pPr>
        <w:pStyle w:val="a3"/>
      </w:pPr>
      <w:r>
        <w:rPr>
          <w:rFonts w:hint="eastAsia"/>
        </w:rPr>
        <w:t>2025</w:t>
      </w:r>
      <w:r>
        <w:rPr>
          <w:rFonts w:hint="eastAsia"/>
        </w:rPr>
        <w:t>学年黄浦二模</w:t>
      </w:r>
      <w:r>
        <w:rPr>
          <w:rFonts w:hint="eastAsia"/>
        </w:rPr>
        <w:t>五</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0DC222D4" w15:done="0"/>
  <w15:commentEx w15:paraId="134F0768" w15:done="0"/>
  <w15:commentEx w15:paraId="761BD9B2" w15:done="0"/>
  <w15:commentEx w15:paraId="353C6800" w15:done="0"/>
  <w15:commentEx w15:paraId="44B88F21" w15:done="0"/>
  <w15:commentEx w15:paraId="02D6AA4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7DB18C5" w16cex:dateUtc="2026-04-12T06:35:00Z"/>
  <w16cex:commentExtensible w16cex:durableId="30E1F756" w16cex:dateUtc="2026-04-19T23:20:00Z"/>
  <w16cex:commentExtensible w16cex:durableId="28893916" w16cex:dateUtc="2026-04-19T23:20:00Z"/>
  <w16cex:commentExtensible w16cex:durableId="5236CAF6" w16cex:dateUtc="2026-04-19T23:20:00Z"/>
  <w16cex:commentExtensible w16cex:durableId="1399595E" w16cex:dateUtc="2026-04-19T23:20:00Z"/>
  <w16cex:commentExtensible w16cex:durableId="678EC1D9" w16cex:dateUtc="2026-04-19T23:2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0DC222D4" w16cid:durableId="27DB18C5"/>
  <w16cid:commentId w16cid:paraId="134F0768" w16cid:durableId="30E1F756"/>
  <w16cid:commentId w16cid:paraId="761BD9B2" w16cid:durableId="28893916"/>
  <w16cid:commentId w16cid:paraId="353C6800" w16cid:durableId="5236CAF6"/>
  <w16cid:commentId w16cid:paraId="44B88F21" w16cid:durableId="1399595E"/>
  <w16cid:commentId w16cid:paraId="02D6AA4A" w16cid:durableId="678EC1D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435DFAD" w14:textId="77777777" w:rsidR="00D662DD" w:rsidRDefault="00D662DD">
      <w:r>
        <w:separator/>
      </w:r>
    </w:p>
  </w:endnote>
  <w:endnote w:type="continuationSeparator" w:id="0">
    <w:p w14:paraId="0F81ABC0" w14:textId="77777777" w:rsidR="00D662DD" w:rsidRDefault="00D662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楷体">
    <w:altName w:val="汉仪楷体KW"/>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94359201"/>
      <w:docPartObj>
        <w:docPartGallery w:val="Page Numbers (Bottom of Page)"/>
        <w:docPartUnique/>
      </w:docPartObj>
    </w:sdtPr>
    <w:sdtContent>
      <w:p w14:paraId="78893FA9" w14:textId="1D23A5E3" w:rsidR="001574EE" w:rsidRDefault="001574EE">
        <w:pPr>
          <w:pStyle w:val="a7"/>
          <w:jc w:val="center"/>
        </w:pPr>
        <w:r>
          <w:fldChar w:fldCharType="begin"/>
        </w:r>
        <w:r>
          <w:instrText>PAGE   \* MERGEFORMAT</w:instrText>
        </w:r>
        <w:r>
          <w:fldChar w:fldCharType="separate"/>
        </w:r>
        <w:r>
          <w:rPr>
            <w:lang w:val="zh-CN"/>
          </w:rPr>
          <w:t>2</w:t>
        </w:r>
        <w:r>
          <w:fldChar w:fldCharType="end"/>
        </w:r>
      </w:p>
    </w:sdtContent>
  </w:sdt>
  <w:p w14:paraId="7C9D949B" w14:textId="77777777" w:rsidR="00820641" w:rsidRDefault="00820641">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AD7E9A" w14:textId="77777777" w:rsidR="004B6968" w:rsidRDefault="004B6968">
    <w:pPr>
      <w:pStyle w:val="a7"/>
      <w:jc w:val="center"/>
    </w:pPr>
    <w:r>
      <w:rPr>
        <w:rFonts w:hint="eastAsia"/>
      </w:rPr>
      <w:t>高三</w:t>
    </w:r>
    <w:r>
      <w:t>物理试卷</w:t>
    </w:r>
    <w:r>
      <w:rPr>
        <w:rFonts w:hint="eastAsia"/>
      </w:rPr>
      <w:t xml:space="preserve">  </w:t>
    </w:r>
    <w:r>
      <w:rPr>
        <w:rFonts w:hint="eastAsia"/>
      </w:rPr>
      <w:t>第</w:t>
    </w:r>
    <w:r>
      <w:fldChar w:fldCharType="begin"/>
    </w:r>
    <w:r>
      <w:instrText>PAGE   \* MERGEFORMAT</w:instrText>
    </w:r>
    <w:r>
      <w:fldChar w:fldCharType="separate"/>
    </w:r>
    <w:r>
      <w:rPr>
        <w:lang w:val="zh-CN"/>
      </w:rPr>
      <w:t>1</w:t>
    </w:r>
    <w:r>
      <w:fldChar w:fldCharType="end"/>
    </w:r>
    <w:r>
      <w:rPr>
        <w:rFonts w:hint="eastAsia"/>
      </w:rPr>
      <w:t>页</w:t>
    </w:r>
    <w:r>
      <w:rPr>
        <w:rFonts w:hint="eastAsia"/>
      </w:rPr>
      <w:t xml:space="preserve">  </w:t>
    </w:r>
    <w:r>
      <w:rPr>
        <w:rFonts w:hint="eastAsia"/>
      </w:rPr>
      <w:t>共</w:t>
    </w:r>
    <w:r>
      <w:rPr>
        <w:rFonts w:hint="eastAsia"/>
      </w:rPr>
      <w:t>6</w:t>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9AE514" w14:textId="77777777" w:rsidR="00D662DD" w:rsidRDefault="00D662DD">
      <w:r>
        <w:separator/>
      </w:r>
    </w:p>
  </w:footnote>
  <w:footnote w:type="continuationSeparator" w:id="0">
    <w:p w14:paraId="105515EA" w14:textId="77777777" w:rsidR="00D662DD" w:rsidRDefault="00D662DD">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8"/>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1BE4"/>
    <w:rsid w:val="0001193D"/>
    <w:rsid w:val="000260CD"/>
    <w:rsid w:val="000348F4"/>
    <w:rsid w:val="0005470A"/>
    <w:rsid w:val="0005641C"/>
    <w:rsid w:val="00060869"/>
    <w:rsid w:val="00064778"/>
    <w:rsid w:val="00070CFF"/>
    <w:rsid w:val="00072167"/>
    <w:rsid w:val="00074450"/>
    <w:rsid w:val="000771E9"/>
    <w:rsid w:val="00080B6A"/>
    <w:rsid w:val="00081D7B"/>
    <w:rsid w:val="00090A63"/>
    <w:rsid w:val="00093984"/>
    <w:rsid w:val="00097BD4"/>
    <w:rsid w:val="000A1EB8"/>
    <w:rsid w:val="000A39CF"/>
    <w:rsid w:val="000A5E5F"/>
    <w:rsid w:val="000B3683"/>
    <w:rsid w:val="000B6B02"/>
    <w:rsid w:val="000B774A"/>
    <w:rsid w:val="000C0D9E"/>
    <w:rsid w:val="000C43F2"/>
    <w:rsid w:val="000D022C"/>
    <w:rsid w:val="000D251B"/>
    <w:rsid w:val="000D2A1E"/>
    <w:rsid w:val="000E2921"/>
    <w:rsid w:val="000E4064"/>
    <w:rsid w:val="000F1502"/>
    <w:rsid w:val="00104281"/>
    <w:rsid w:val="00106338"/>
    <w:rsid w:val="001100B0"/>
    <w:rsid w:val="001131F1"/>
    <w:rsid w:val="00117964"/>
    <w:rsid w:val="0012366A"/>
    <w:rsid w:val="00131B22"/>
    <w:rsid w:val="00140845"/>
    <w:rsid w:val="00146BBA"/>
    <w:rsid w:val="00150D2E"/>
    <w:rsid w:val="0015411A"/>
    <w:rsid w:val="0015527D"/>
    <w:rsid w:val="001574EE"/>
    <w:rsid w:val="00157EF0"/>
    <w:rsid w:val="001764E0"/>
    <w:rsid w:val="001A109B"/>
    <w:rsid w:val="001A12E5"/>
    <w:rsid w:val="001A217D"/>
    <w:rsid w:val="001A3FA5"/>
    <w:rsid w:val="001A4B68"/>
    <w:rsid w:val="001B0DCB"/>
    <w:rsid w:val="001D0580"/>
    <w:rsid w:val="001E17D5"/>
    <w:rsid w:val="001E564E"/>
    <w:rsid w:val="001F1F8F"/>
    <w:rsid w:val="001F30B6"/>
    <w:rsid w:val="001F66BE"/>
    <w:rsid w:val="001F7C64"/>
    <w:rsid w:val="00201AE4"/>
    <w:rsid w:val="00201D9F"/>
    <w:rsid w:val="00203B66"/>
    <w:rsid w:val="00204AA6"/>
    <w:rsid w:val="002117C7"/>
    <w:rsid w:val="00215875"/>
    <w:rsid w:val="002166FB"/>
    <w:rsid w:val="00216D3A"/>
    <w:rsid w:val="002172F8"/>
    <w:rsid w:val="002225C6"/>
    <w:rsid w:val="002363A8"/>
    <w:rsid w:val="00236C60"/>
    <w:rsid w:val="002414DC"/>
    <w:rsid w:val="00242949"/>
    <w:rsid w:val="00243FF4"/>
    <w:rsid w:val="002470A7"/>
    <w:rsid w:val="00250621"/>
    <w:rsid w:val="00250C85"/>
    <w:rsid w:val="0025481D"/>
    <w:rsid w:val="00256A43"/>
    <w:rsid w:val="00257AD4"/>
    <w:rsid w:val="002607D3"/>
    <w:rsid w:val="002671F7"/>
    <w:rsid w:val="00270D1A"/>
    <w:rsid w:val="002724C9"/>
    <w:rsid w:val="00274879"/>
    <w:rsid w:val="002805B4"/>
    <w:rsid w:val="002813F4"/>
    <w:rsid w:val="00281D0F"/>
    <w:rsid w:val="00287A6B"/>
    <w:rsid w:val="00291DD5"/>
    <w:rsid w:val="00292A63"/>
    <w:rsid w:val="00294EE4"/>
    <w:rsid w:val="002B4465"/>
    <w:rsid w:val="002B55C9"/>
    <w:rsid w:val="002B7E6B"/>
    <w:rsid w:val="002C2CFA"/>
    <w:rsid w:val="002E3281"/>
    <w:rsid w:val="002F01C2"/>
    <w:rsid w:val="002F49FF"/>
    <w:rsid w:val="002F4C17"/>
    <w:rsid w:val="002F7876"/>
    <w:rsid w:val="002F7987"/>
    <w:rsid w:val="00304525"/>
    <w:rsid w:val="003054CE"/>
    <w:rsid w:val="00310107"/>
    <w:rsid w:val="00310D17"/>
    <w:rsid w:val="003110BD"/>
    <w:rsid w:val="00311AB0"/>
    <w:rsid w:val="00314008"/>
    <w:rsid w:val="00315005"/>
    <w:rsid w:val="00320DE9"/>
    <w:rsid w:val="0033040E"/>
    <w:rsid w:val="00330CA6"/>
    <w:rsid w:val="00334370"/>
    <w:rsid w:val="00336C7F"/>
    <w:rsid w:val="00346EB8"/>
    <w:rsid w:val="0035476D"/>
    <w:rsid w:val="003564ED"/>
    <w:rsid w:val="00356CED"/>
    <w:rsid w:val="00360BB7"/>
    <w:rsid w:val="0036196F"/>
    <w:rsid w:val="003622C1"/>
    <w:rsid w:val="003766BB"/>
    <w:rsid w:val="0038213A"/>
    <w:rsid w:val="00384024"/>
    <w:rsid w:val="00387D42"/>
    <w:rsid w:val="00387FF5"/>
    <w:rsid w:val="00392AD7"/>
    <w:rsid w:val="00396868"/>
    <w:rsid w:val="003A3A9F"/>
    <w:rsid w:val="003A404E"/>
    <w:rsid w:val="003A45D3"/>
    <w:rsid w:val="003A460A"/>
    <w:rsid w:val="003A5B10"/>
    <w:rsid w:val="003A6D16"/>
    <w:rsid w:val="003B10DF"/>
    <w:rsid w:val="003B3C68"/>
    <w:rsid w:val="003B7B8B"/>
    <w:rsid w:val="003C61B9"/>
    <w:rsid w:val="003D162E"/>
    <w:rsid w:val="003D4326"/>
    <w:rsid w:val="003D5A06"/>
    <w:rsid w:val="003D7BE1"/>
    <w:rsid w:val="003E374C"/>
    <w:rsid w:val="003E466C"/>
    <w:rsid w:val="003E5F00"/>
    <w:rsid w:val="003F1101"/>
    <w:rsid w:val="003F26F2"/>
    <w:rsid w:val="00404833"/>
    <w:rsid w:val="0040590F"/>
    <w:rsid w:val="00406913"/>
    <w:rsid w:val="00406B66"/>
    <w:rsid w:val="00420FA8"/>
    <w:rsid w:val="00422E69"/>
    <w:rsid w:val="00427D97"/>
    <w:rsid w:val="0043079B"/>
    <w:rsid w:val="00432B2F"/>
    <w:rsid w:val="00433B7B"/>
    <w:rsid w:val="004433FD"/>
    <w:rsid w:val="0044602F"/>
    <w:rsid w:val="00451CF9"/>
    <w:rsid w:val="00452657"/>
    <w:rsid w:val="00453F18"/>
    <w:rsid w:val="004568FE"/>
    <w:rsid w:val="0046105B"/>
    <w:rsid w:val="00462B32"/>
    <w:rsid w:val="00466AF7"/>
    <w:rsid w:val="00470B9F"/>
    <w:rsid w:val="00472820"/>
    <w:rsid w:val="00475AB1"/>
    <w:rsid w:val="004763C1"/>
    <w:rsid w:val="00484980"/>
    <w:rsid w:val="004865DC"/>
    <w:rsid w:val="004A22EF"/>
    <w:rsid w:val="004B1A1E"/>
    <w:rsid w:val="004B2523"/>
    <w:rsid w:val="004B6968"/>
    <w:rsid w:val="004B71E5"/>
    <w:rsid w:val="004C22A6"/>
    <w:rsid w:val="004C3BB3"/>
    <w:rsid w:val="004C5534"/>
    <w:rsid w:val="004C703D"/>
    <w:rsid w:val="004D05C4"/>
    <w:rsid w:val="004D1D92"/>
    <w:rsid w:val="004D201F"/>
    <w:rsid w:val="004E0683"/>
    <w:rsid w:val="004E4864"/>
    <w:rsid w:val="004F126B"/>
    <w:rsid w:val="004F3E55"/>
    <w:rsid w:val="004F48C8"/>
    <w:rsid w:val="004F7448"/>
    <w:rsid w:val="005021E8"/>
    <w:rsid w:val="0050474B"/>
    <w:rsid w:val="00511943"/>
    <w:rsid w:val="00512C74"/>
    <w:rsid w:val="00513EEE"/>
    <w:rsid w:val="00521BE8"/>
    <w:rsid w:val="0052298B"/>
    <w:rsid w:val="00527AB7"/>
    <w:rsid w:val="00537008"/>
    <w:rsid w:val="0054049F"/>
    <w:rsid w:val="005462A2"/>
    <w:rsid w:val="00554E6E"/>
    <w:rsid w:val="00555AE7"/>
    <w:rsid w:val="005620FC"/>
    <w:rsid w:val="0056373F"/>
    <w:rsid w:val="00565327"/>
    <w:rsid w:val="005655C3"/>
    <w:rsid w:val="00566B68"/>
    <w:rsid w:val="00571396"/>
    <w:rsid w:val="00582217"/>
    <w:rsid w:val="00583F44"/>
    <w:rsid w:val="00585E90"/>
    <w:rsid w:val="005925DF"/>
    <w:rsid w:val="005A293F"/>
    <w:rsid w:val="005A47DF"/>
    <w:rsid w:val="005B0E3F"/>
    <w:rsid w:val="005B3EB9"/>
    <w:rsid w:val="005B794F"/>
    <w:rsid w:val="005C0D41"/>
    <w:rsid w:val="005C191E"/>
    <w:rsid w:val="005C62F3"/>
    <w:rsid w:val="005D1561"/>
    <w:rsid w:val="005D187D"/>
    <w:rsid w:val="005D3A02"/>
    <w:rsid w:val="005D7BBD"/>
    <w:rsid w:val="005E69CF"/>
    <w:rsid w:val="005E6C35"/>
    <w:rsid w:val="005F416E"/>
    <w:rsid w:val="005F4286"/>
    <w:rsid w:val="005F4B83"/>
    <w:rsid w:val="005F62C7"/>
    <w:rsid w:val="005F7FC9"/>
    <w:rsid w:val="006003CF"/>
    <w:rsid w:val="006003D9"/>
    <w:rsid w:val="00605C3C"/>
    <w:rsid w:val="00620718"/>
    <w:rsid w:val="006265C0"/>
    <w:rsid w:val="006273E4"/>
    <w:rsid w:val="00632D5B"/>
    <w:rsid w:val="00633566"/>
    <w:rsid w:val="00635876"/>
    <w:rsid w:val="00637613"/>
    <w:rsid w:val="00640E40"/>
    <w:rsid w:val="006422AE"/>
    <w:rsid w:val="006432DC"/>
    <w:rsid w:val="00653515"/>
    <w:rsid w:val="00654467"/>
    <w:rsid w:val="00655312"/>
    <w:rsid w:val="0065783F"/>
    <w:rsid w:val="00657D2B"/>
    <w:rsid w:val="00661CE2"/>
    <w:rsid w:val="006625F5"/>
    <w:rsid w:val="00666C3A"/>
    <w:rsid w:val="0067485E"/>
    <w:rsid w:val="00675F33"/>
    <w:rsid w:val="00677587"/>
    <w:rsid w:val="00683898"/>
    <w:rsid w:val="006879EE"/>
    <w:rsid w:val="0069206A"/>
    <w:rsid w:val="00696FFB"/>
    <w:rsid w:val="006A183E"/>
    <w:rsid w:val="006A5B7D"/>
    <w:rsid w:val="006A784F"/>
    <w:rsid w:val="006B00FC"/>
    <w:rsid w:val="006B05B0"/>
    <w:rsid w:val="006B1519"/>
    <w:rsid w:val="006B6B3F"/>
    <w:rsid w:val="006B6F84"/>
    <w:rsid w:val="006B75E3"/>
    <w:rsid w:val="006C1C34"/>
    <w:rsid w:val="006C3427"/>
    <w:rsid w:val="006C369A"/>
    <w:rsid w:val="006C50DD"/>
    <w:rsid w:val="006C6C15"/>
    <w:rsid w:val="006D0010"/>
    <w:rsid w:val="006D4BA9"/>
    <w:rsid w:val="006D6477"/>
    <w:rsid w:val="006E6A5B"/>
    <w:rsid w:val="006F2E0D"/>
    <w:rsid w:val="006F56C2"/>
    <w:rsid w:val="00704C65"/>
    <w:rsid w:val="0071193F"/>
    <w:rsid w:val="0071326A"/>
    <w:rsid w:val="007158A6"/>
    <w:rsid w:val="007169FC"/>
    <w:rsid w:val="00716BF3"/>
    <w:rsid w:val="007178AB"/>
    <w:rsid w:val="00721171"/>
    <w:rsid w:val="0073736C"/>
    <w:rsid w:val="00743FE5"/>
    <w:rsid w:val="0075638E"/>
    <w:rsid w:val="0076510D"/>
    <w:rsid w:val="007655BE"/>
    <w:rsid w:val="00766288"/>
    <w:rsid w:val="007670BB"/>
    <w:rsid w:val="00771D32"/>
    <w:rsid w:val="0077574F"/>
    <w:rsid w:val="00784FB6"/>
    <w:rsid w:val="007911B3"/>
    <w:rsid w:val="00791701"/>
    <w:rsid w:val="007A4CE6"/>
    <w:rsid w:val="007B1A03"/>
    <w:rsid w:val="007B1C90"/>
    <w:rsid w:val="007B52B4"/>
    <w:rsid w:val="007B6994"/>
    <w:rsid w:val="007C20B8"/>
    <w:rsid w:val="007C20BD"/>
    <w:rsid w:val="007C463E"/>
    <w:rsid w:val="007D060D"/>
    <w:rsid w:val="007D4D56"/>
    <w:rsid w:val="007D5846"/>
    <w:rsid w:val="007E36E6"/>
    <w:rsid w:val="007F16E4"/>
    <w:rsid w:val="007F1AF4"/>
    <w:rsid w:val="007F479A"/>
    <w:rsid w:val="00802E04"/>
    <w:rsid w:val="00803A5C"/>
    <w:rsid w:val="00803B59"/>
    <w:rsid w:val="008061AB"/>
    <w:rsid w:val="00806A65"/>
    <w:rsid w:val="00806D28"/>
    <w:rsid w:val="00815608"/>
    <w:rsid w:val="00817C2B"/>
    <w:rsid w:val="00820641"/>
    <w:rsid w:val="0082768D"/>
    <w:rsid w:val="0083253E"/>
    <w:rsid w:val="00842880"/>
    <w:rsid w:val="00843899"/>
    <w:rsid w:val="00846D8F"/>
    <w:rsid w:val="00855B2C"/>
    <w:rsid w:val="00860B55"/>
    <w:rsid w:val="00866C08"/>
    <w:rsid w:val="00871119"/>
    <w:rsid w:val="00872925"/>
    <w:rsid w:val="00873840"/>
    <w:rsid w:val="00873FE6"/>
    <w:rsid w:val="00881D36"/>
    <w:rsid w:val="00885BB2"/>
    <w:rsid w:val="00896108"/>
    <w:rsid w:val="008B001B"/>
    <w:rsid w:val="008B0260"/>
    <w:rsid w:val="008B06BE"/>
    <w:rsid w:val="008D2273"/>
    <w:rsid w:val="008D7AC7"/>
    <w:rsid w:val="008E61C1"/>
    <w:rsid w:val="008F6B7F"/>
    <w:rsid w:val="00900757"/>
    <w:rsid w:val="00902177"/>
    <w:rsid w:val="00906773"/>
    <w:rsid w:val="00907200"/>
    <w:rsid w:val="00907CE5"/>
    <w:rsid w:val="00907E58"/>
    <w:rsid w:val="00911DB4"/>
    <w:rsid w:val="00913F80"/>
    <w:rsid w:val="0091709B"/>
    <w:rsid w:val="00920DA4"/>
    <w:rsid w:val="009249B9"/>
    <w:rsid w:val="00927C57"/>
    <w:rsid w:val="0093338F"/>
    <w:rsid w:val="009424D4"/>
    <w:rsid w:val="0094390B"/>
    <w:rsid w:val="00946C57"/>
    <w:rsid w:val="009523DC"/>
    <w:rsid w:val="0095373B"/>
    <w:rsid w:val="00964017"/>
    <w:rsid w:val="00971F64"/>
    <w:rsid w:val="009732EA"/>
    <w:rsid w:val="00982767"/>
    <w:rsid w:val="0098679D"/>
    <w:rsid w:val="00992069"/>
    <w:rsid w:val="00995751"/>
    <w:rsid w:val="009A37C3"/>
    <w:rsid w:val="009A3D88"/>
    <w:rsid w:val="009B556D"/>
    <w:rsid w:val="009C4867"/>
    <w:rsid w:val="009C688A"/>
    <w:rsid w:val="009C72CD"/>
    <w:rsid w:val="009D10B8"/>
    <w:rsid w:val="009D49A4"/>
    <w:rsid w:val="009D7B43"/>
    <w:rsid w:val="009E1C1F"/>
    <w:rsid w:val="009F4690"/>
    <w:rsid w:val="009F4FAD"/>
    <w:rsid w:val="00A03621"/>
    <w:rsid w:val="00A05B1F"/>
    <w:rsid w:val="00A1004D"/>
    <w:rsid w:val="00A1104B"/>
    <w:rsid w:val="00A1235A"/>
    <w:rsid w:val="00A12A23"/>
    <w:rsid w:val="00A12E9D"/>
    <w:rsid w:val="00A30C43"/>
    <w:rsid w:val="00A30D20"/>
    <w:rsid w:val="00A33B16"/>
    <w:rsid w:val="00A36B80"/>
    <w:rsid w:val="00A42324"/>
    <w:rsid w:val="00A43712"/>
    <w:rsid w:val="00A522C4"/>
    <w:rsid w:val="00A555CE"/>
    <w:rsid w:val="00A56768"/>
    <w:rsid w:val="00A57160"/>
    <w:rsid w:val="00A62EB8"/>
    <w:rsid w:val="00A63671"/>
    <w:rsid w:val="00A71DE1"/>
    <w:rsid w:val="00A724D9"/>
    <w:rsid w:val="00A8295F"/>
    <w:rsid w:val="00A832EF"/>
    <w:rsid w:val="00A83C3B"/>
    <w:rsid w:val="00A84665"/>
    <w:rsid w:val="00A87DE3"/>
    <w:rsid w:val="00A950AE"/>
    <w:rsid w:val="00A96555"/>
    <w:rsid w:val="00AA3363"/>
    <w:rsid w:val="00AA36A0"/>
    <w:rsid w:val="00AA5BD4"/>
    <w:rsid w:val="00AB0CA4"/>
    <w:rsid w:val="00AB0D5E"/>
    <w:rsid w:val="00AB4C3A"/>
    <w:rsid w:val="00AB4F4E"/>
    <w:rsid w:val="00AB50BC"/>
    <w:rsid w:val="00AC4264"/>
    <w:rsid w:val="00AD146B"/>
    <w:rsid w:val="00AD7FBC"/>
    <w:rsid w:val="00AE0125"/>
    <w:rsid w:val="00AE1606"/>
    <w:rsid w:val="00AE29B0"/>
    <w:rsid w:val="00AF42FE"/>
    <w:rsid w:val="00AF43CB"/>
    <w:rsid w:val="00B00870"/>
    <w:rsid w:val="00B14203"/>
    <w:rsid w:val="00B1767F"/>
    <w:rsid w:val="00B21A37"/>
    <w:rsid w:val="00B265B6"/>
    <w:rsid w:val="00B2794C"/>
    <w:rsid w:val="00B36020"/>
    <w:rsid w:val="00B4255A"/>
    <w:rsid w:val="00B44433"/>
    <w:rsid w:val="00B54539"/>
    <w:rsid w:val="00B62342"/>
    <w:rsid w:val="00B625D2"/>
    <w:rsid w:val="00B6293C"/>
    <w:rsid w:val="00B70819"/>
    <w:rsid w:val="00B7194E"/>
    <w:rsid w:val="00B7334E"/>
    <w:rsid w:val="00B76148"/>
    <w:rsid w:val="00B848A5"/>
    <w:rsid w:val="00B852AE"/>
    <w:rsid w:val="00B930BA"/>
    <w:rsid w:val="00B94434"/>
    <w:rsid w:val="00BA6867"/>
    <w:rsid w:val="00BB044C"/>
    <w:rsid w:val="00BD3F72"/>
    <w:rsid w:val="00BD7E60"/>
    <w:rsid w:val="00BE0533"/>
    <w:rsid w:val="00BE5610"/>
    <w:rsid w:val="00BF01AD"/>
    <w:rsid w:val="00BF1130"/>
    <w:rsid w:val="00BF2FC5"/>
    <w:rsid w:val="00BF32D9"/>
    <w:rsid w:val="00C00E2B"/>
    <w:rsid w:val="00C0200B"/>
    <w:rsid w:val="00C024B5"/>
    <w:rsid w:val="00C03E06"/>
    <w:rsid w:val="00C10A46"/>
    <w:rsid w:val="00C12F34"/>
    <w:rsid w:val="00C16C25"/>
    <w:rsid w:val="00C21372"/>
    <w:rsid w:val="00C253C8"/>
    <w:rsid w:val="00C2597F"/>
    <w:rsid w:val="00C3796B"/>
    <w:rsid w:val="00C44B94"/>
    <w:rsid w:val="00C47E2C"/>
    <w:rsid w:val="00C57EE0"/>
    <w:rsid w:val="00C602FA"/>
    <w:rsid w:val="00C7071D"/>
    <w:rsid w:val="00C80012"/>
    <w:rsid w:val="00C81FCF"/>
    <w:rsid w:val="00C82C8C"/>
    <w:rsid w:val="00C83EE2"/>
    <w:rsid w:val="00C9628D"/>
    <w:rsid w:val="00CA2E6F"/>
    <w:rsid w:val="00CA3672"/>
    <w:rsid w:val="00CA38A7"/>
    <w:rsid w:val="00CB0C39"/>
    <w:rsid w:val="00CB2997"/>
    <w:rsid w:val="00CB3DFD"/>
    <w:rsid w:val="00CC1867"/>
    <w:rsid w:val="00CC1EF2"/>
    <w:rsid w:val="00CC33F9"/>
    <w:rsid w:val="00CD5651"/>
    <w:rsid w:val="00CD719A"/>
    <w:rsid w:val="00CD7408"/>
    <w:rsid w:val="00CD782A"/>
    <w:rsid w:val="00CE09F4"/>
    <w:rsid w:val="00CE49A2"/>
    <w:rsid w:val="00CE5438"/>
    <w:rsid w:val="00CF402E"/>
    <w:rsid w:val="00D00B24"/>
    <w:rsid w:val="00D00C0E"/>
    <w:rsid w:val="00D011EE"/>
    <w:rsid w:val="00D02AEA"/>
    <w:rsid w:val="00D16716"/>
    <w:rsid w:val="00D25DE0"/>
    <w:rsid w:val="00D32651"/>
    <w:rsid w:val="00D35059"/>
    <w:rsid w:val="00D35EC5"/>
    <w:rsid w:val="00D36FA5"/>
    <w:rsid w:val="00D37674"/>
    <w:rsid w:val="00D400B9"/>
    <w:rsid w:val="00D509B9"/>
    <w:rsid w:val="00D52336"/>
    <w:rsid w:val="00D54025"/>
    <w:rsid w:val="00D61FD1"/>
    <w:rsid w:val="00D63A82"/>
    <w:rsid w:val="00D65CDA"/>
    <w:rsid w:val="00D662DD"/>
    <w:rsid w:val="00D713C0"/>
    <w:rsid w:val="00D803D2"/>
    <w:rsid w:val="00D80A75"/>
    <w:rsid w:val="00D80AC9"/>
    <w:rsid w:val="00D84AAC"/>
    <w:rsid w:val="00D852D9"/>
    <w:rsid w:val="00D86416"/>
    <w:rsid w:val="00D86F7F"/>
    <w:rsid w:val="00D8784C"/>
    <w:rsid w:val="00D97E5E"/>
    <w:rsid w:val="00DA6FB5"/>
    <w:rsid w:val="00DC21F0"/>
    <w:rsid w:val="00DD0813"/>
    <w:rsid w:val="00DD61E8"/>
    <w:rsid w:val="00DD6AE1"/>
    <w:rsid w:val="00DE4426"/>
    <w:rsid w:val="00DF0439"/>
    <w:rsid w:val="00E011D7"/>
    <w:rsid w:val="00E017B7"/>
    <w:rsid w:val="00E04E60"/>
    <w:rsid w:val="00E05FC5"/>
    <w:rsid w:val="00E06843"/>
    <w:rsid w:val="00E10DDC"/>
    <w:rsid w:val="00E11B57"/>
    <w:rsid w:val="00E11E1C"/>
    <w:rsid w:val="00E14A96"/>
    <w:rsid w:val="00E254D5"/>
    <w:rsid w:val="00E37305"/>
    <w:rsid w:val="00E4003A"/>
    <w:rsid w:val="00E41B64"/>
    <w:rsid w:val="00E42B46"/>
    <w:rsid w:val="00E463EF"/>
    <w:rsid w:val="00E54343"/>
    <w:rsid w:val="00E642B2"/>
    <w:rsid w:val="00E66E43"/>
    <w:rsid w:val="00E678C7"/>
    <w:rsid w:val="00E73733"/>
    <w:rsid w:val="00E7627C"/>
    <w:rsid w:val="00E80281"/>
    <w:rsid w:val="00E81139"/>
    <w:rsid w:val="00E83751"/>
    <w:rsid w:val="00E87AE7"/>
    <w:rsid w:val="00E9340F"/>
    <w:rsid w:val="00E94B31"/>
    <w:rsid w:val="00EA0E89"/>
    <w:rsid w:val="00EB1037"/>
    <w:rsid w:val="00EC77B2"/>
    <w:rsid w:val="00ED1E44"/>
    <w:rsid w:val="00ED2248"/>
    <w:rsid w:val="00EE1BD8"/>
    <w:rsid w:val="00EF4A94"/>
    <w:rsid w:val="00F014FA"/>
    <w:rsid w:val="00F022C3"/>
    <w:rsid w:val="00F06AAF"/>
    <w:rsid w:val="00F14C3F"/>
    <w:rsid w:val="00F14CE2"/>
    <w:rsid w:val="00F167BA"/>
    <w:rsid w:val="00F22AA4"/>
    <w:rsid w:val="00F30931"/>
    <w:rsid w:val="00F31BE4"/>
    <w:rsid w:val="00F33ABC"/>
    <w:rsid w:val="00F35CEF"/>
    <w:rsid w:val="00F36A5F"/>
    <w:rsid w:val="00F36CC9"/>
    <w:rsid w:val="00F52A93"/>
    <w:rsid w:val="00F545D7"/>
    <w:rsid w:val="00F54E6F"/>
    <w:rsid w:val="00F5694E"/>
    <w:rsid w:val="00F6035D"/>
    <w:rsid w:val="00F74079"/>
    <w:rsid w:val="00F81EBB"/>
    <w:rsid w:val="00F821DC"/>
    <w:rsid w:val="00F827AF"/>
    <w:rsid w:val="00F86818"/>
    <w:rsid w:val="00F87E16"/>
    <w:rsid w:val="00F90F80"/>
    <w:rsid w:val="00F95288"/>
    <w:rsid w:val="00FA6D0F"/>
    <w:rsid w:val="00FB1F0A"/>
    <w:rsid w:val="00FB3F4F"/>
    <w:rsid w:val="00FB57DD"/>
    <w:rsid w:val="00FC10C9"/>
    <w:rsid w:val="00FC1358"/>
    <w:rsid w:val="00FC2487"/>
    <w:rsid w:val="00FD29F7"/>
    <w:rsid w:val="00FE00E1"/>
    <w:rsid w:val="00FE1942"/>
    <w:rsid w:val="00FE24D6"/>
    <w:rsid w:val="00FE2684"/>
    <w:rsid w:val="00FE3AB7"/>
    <w:rsid w:val="00FE4CF3"/>
    <w:rsid w:val="00FE60B0"/>
    <w:rsid w:val="00FF7EB3"/>
    <w:rsid w:val="01814321"/>
    <w:rsid w:val="01A85D51"/>
    <w:rsid w:val="01DB6127"/>
    <w:rsid w:val="03314DFF"/>
    <w:rsid w:val="03372511"/>
    <w:rsid w:val="035A4F9B"/>
    <w:rsid w:val="03652062"/>
    <w:rsid w:val="04142DD9"/>
    <w:rsid w:val="048C04E3"/>
    <w:rsid w:val="06F51A39"/>
    <w:rsid w:val="075A7AEE"/>
    <w:rsid w:val="0765096C"/>
    <w:rsid w:val="09437682"/>
    <w:rsid w:val="09B23C11"/>
    <w:rsid w:val="09DA110A"/>
    <w:rsid w:val="0A047358"/>
    <w:rsid w:val="0AAA3C6D"/>
    <w:rsid w:val="0B13248D"/>
    <w:rsid w:val="0B257EC3"/>
    <w:rsid w:val="0D41490F"/>
    <w:rsid w:val="0D815DD4"/>
    <w:rsid w:val="0E0407B3"/>
    <w:rsid w:val="0E4D215A"/>
    <w:rsid w:val="0E545297"/>
    <w:rsid w:val="0EFE6A57"/>
    <w:rsid w:val="0F000D23"/>
    <w:rsid w:val="115958E8"/>
    <w:rsid w:val="118539B9"/>
    <w:rsid w:val="12374CB3"/>
    <w:rsid w:val="14E72D3B"/>
    <w:rsid w:val="16EA6E23"/>
    <w:rsid w:val="16FD6AE2"/>
    <w:rsid w:val="179D1A5D"/>
    <w:rsid w:val="1A393593"/>
    <w:rsid w:val="1AF776D6"/>
    <w:rsid w:val="1B3A5814"/>
    <w:rsid w:val="1B7156DA"/>
    <w:rsid w:val="1B813443"/>
    <w:rsid w:val="1C520F70"/>
    <w:rsid w:val="1CC11523"/>
    <w:rsid w:val="1CF30371"/>
    <w:rsid w:val="1D3D45B5"/>
    <w:rsid w:val="1DA33DE2"/>
    <w:rsid w:val="1DB71428"/>
    <w:rsid w:val="1E114F52"/>
    <w:rsid w:val="1E663172"/>
    <w:rsid w:val="1EB27BD0"/>
    <w:rsid w:val="1F06224E"/>
    <w:rsid w:val="200F54C2"/>
    <w:rsid w:val="20A6024A"/>
    <w:rsid w:val="20B83463"/>
    <w:rsid w:val="20C4005A"/>
    <w:rsid w:val="20EC135F"/>
    <w:rsid w:val="216E7CAD"/>
    <w:rsid w:val="21943D34"/>
    <w:rsid w:val="227B6979"/>
    <w:rsid w:val="23DF60E5"/>
    <w:rsid w:val="23F76998"/>
    <w:rsid w:val="245E34E5"/>
    <w:rsid w:val="24C30629"/>
    <w:rsid w:val="25987D07"/>
    <w:rsid w:val="274570EF"/>
    <w:rsid w:val="28377363"/>
    <w:rsid w:val="285A74F6"/>
    <w:rsid w:val="28AD7920"/>
    <w:rsid w:val="28CD1A76"/>
    <w:rsid w:val="297F39EF"/>
    <w:rsid w:val="2BB65FE2"/>
    <w:rsid w:val="2C047EA4"/>
    <w:rsid w:val="2CD307F0"/>
    <w:rsid w:val="2D5E5392"/>
    <w:rsid w:val="2D9D410D"/>
    <w:rsid w:val="2DDF4A49"/>
    <w:rsid w:val="2E433EDE"/>
    <w:rsid w:val="2EA17F2E"/>
    <w:rsid w:val="2EDC6EB7"/>
    <w:rsid w:val="2EE4222F"/>
    <w:rsid w:val="2F8512FC"/>
    <w:rsid w:val="31BA3AA5"/>
    <w:rsid w:val="330B38C7"/>
    <w:rsid w:val="35C0289C"/>
    <w:rsid w:val="35EA010B"/>
    <w:rsid w:val="36EE59D9"/>
    <w:rsid w:val="37C4673A"/>
    <w:rsid w:val="381B27FE"/>
    <w:rsid w:val="38D3668F"/>
    <w:rsid w:val="39181539"/>
    <w:rsid w:val="3B9D177C"/>
    <w:rsid w:val="3CA1704A"/>
    <w:rsid w:val="3FC7273E"/>
    <w:rsid w:val="405D772B"/>
    <w:rsid w:val="40A9471F"/>
    <w:rsid w:val="4182569C"/>
    <w:rsid w:val="41C757A4"/>
    <w:rsid w:val="41F93484"/>
    <w:rsid w:val="427C033D"/>
    <w:rsid w:val="447D65EE"/>
    <w:rsid w:val="45680119"/>
    <w:rsid w:val="459D73E9"/>
    <w:rsid w:val="47207686"/>
    <w:rsid w:val="478D4D9A"/>
    <w:rsid w:val="481452DA"/>
    <w:rsid w:val="48832D0E"/>
    <w:rsid w:val="489F4D85"/>
    <w:rsid w:val="48C717EF"/>
    <w:rsid w:val="48DC7D87"/>
    <w:rsid w:val="4B464D56"/>
    <w:rsid w:val="4C0350F5"/>
    <w:rsid w:val="4D0216D7"/>
    <w:rsid w:val="4E1B79E0"/>
    <w:rsid w:val="50901457"/>
    <w:rsid w:val="52923265"/>
    <w:rsid w:val="536A7559"/>
    <w:rsid w:val="53BB3542"/>
    <w:rsid w:val="55BF108B"/>
    <w:rsid w:val="563771CB"/>
    <w:rsid w:val="565371AF"/>
    <w:rsid w:val="584B2834"/>
    <w:rsid w:val="59524281"/>
    <w:rsid w:val="59E75F31"/>
    <w:rsid w:val="5A044E81"/>
    <w:rsid w:val="5B092532"/>
    <w:rsid w:val="5B5B5361"/>
    <w:rsid w:val="5B773940"/>
    <w:rsid w:val="5C2209F2"/>
    <w:rsid w:val="5C575CB6"/>
    <w:rsid w:val="5D3C0667"/>
    <w:rsid w:val="5D5A7075"/>
    <w:rsid w:val="5D6B2DC4"/>
    <w:rsid w:val="5DC64392"/>
    <w:rsid w:val="5E2C1CA5"/>
    <w:rsid w:val="5FAD16DE"/>
    <w:rsid w:val="60457B68"/>
    <w:rsid w:val="60C5514D"/>
    <w:rsid w:val="61190006"/>
    <w:rsid w:val="629B7F14"/>
    <w:rsid w:val="65074799"/>
    <w:rsid w:val="65181CEF"/>
    <w:rsid w:val="66A01F9C"/>
    <w:rsid w:val="68212C69"/>
    <w:rsid w:val="690A7BA1"/>
    <w:rsid w:val="69205616"/>
    <w:rsid w:val="6A817D0E"/>
    <w:rsid w:val="6B9A3B96"/>
    <w:rsid w:val="6C9704BD"/>
    <w:rsid w:val="6DD62F1C"/>
    <w:rsid w:val="6E2D74A0"/>
    <w:rsid w:val="6E740A25"/>
    <w:rsid w:val="6E930639"/>
    <w:rsid w:val="6F450EE5"/>
    <w:rsid w:val="6FCC795E"/>
    <w:rsid w:val="73DC038C"/>
    <w:rsid w:val="749A44CF"/>
    <w:rsid w:val="762E7164"/>
    <w:rsid w:val="76764EE1"/>
    <w:rsid w:val="7A5E5F9F"/>
    <w:rsid w:val="7ACB3085"/>
    <w:rsid w:val="7B6926F5"/>
    <w:rsid w:val="7BC161A3"/>
    <w:rsid w:val="7BF70459"/>
    <w:rsid w:val="7C247DBF"/>
    <w:rsid w:val="7C395BE6"/>
    <w:rsid w:val="7E0277C1"/>
    <w:rsid w:val="7F0A04A3"/>
    <w:rsid w:val="7F1135E0"/>
    <w:rsid w:val="7F2112A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467F942"/>
  <w15:docId w15:val="{AC10C8BD-A22B-402D-8550-6A52777B4D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574EE"/>
    <w:pPr>
      <w:widowControl w:val="0"/>
      <w:jc w:val="both"/>
    </w:pPr>
    <w:rPr>
      <w:rFonts w:cs="宋体"/>
      <w:kern w:val="2"/>
      <w:sz w:val="21"/>
      <w:szCs w:val="24"/>
    </w:rPr>
  </w:style>
  <w:style w:type="paragraph" w:styleId="1">
    <w:name w:val="heading 1"/>
    <w:basedOn w:val="a"/>
    <w:next w:val="a"/>
    <w:link w:val="10"/>
    <w:uiPriority w:val="9"/>
    <w:qFormat/>
    <w:rsid w:val="00256A43"/>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256A43"/>
    <w:pPr>
      <w:keepNext/>
      <w:keepLines/>
      <w:spacing w:before="75" w:after="75"/>
      <w:jc w:val="center"/>
      <w:outlineLvl w:val="1"/>
    </w:pPr>
    <w:rPr>
      <w:rFonts w:eastAsia="黑体" w:cstheme="majorBidi"/>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style>
  <w:style w:type="paragraph" w:styleId="a5">
    <w:name w:val="Balloon Text"/>
    <w:basedOn w:val="a"/>
    <w:link w:val="a6"/>
    <w:uiPriority w:val="99"/>
    <w:semiHidden/>
    <w:unhideWhenUsed/>
    <w:qFormat/>
    <w:rPr>
      <w:sz w:val="18"/>
      <w:szCs w:val="18"/>
    </w:rPr>
  </w:style>
  <w:style w:type="paragraph" w:styleId="a7">
    <w:name w:val="footer"/>
    <w:basedOn w:val="a"/>
    <w:link w:val="a8"/>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character" w:styleId="ab">
    <w:name w:val="annotation reference"/>
    <w:basedOn w:val="a0"/>
    <w:qFormat/>
    <w:rPr>
      <w:sz w:val="21"/>
      <w:szCs w:val="21"/>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qFormat/>
    <w:rPr>
      <w:sz w:val="18"/>
      <w:szCs w:val="18"/>
    </w:rPr>
  </w:style>
  <w:style w:type="character" w:customStyle="1" w:styleId="a4">
    <w:name w:val="批注文字 字符"/>
    <w:basedOn w:val="a0"/>
    <w:link w:val="a3"/>
    <w:qFormat/>
    <w:rPr>
      <w:rFonts w:ascii="Times New Roman" w:eastAsia="宋体" w:hAnsi="Times New Roman" w:cs="宋体"/>
      <w:szCs w:val="24"/>
    </w:rPr>
  </w:style>
  <w:style w:type="character" w:customStyle="1" w:styleId="a6">
    <w:name w:val="批注框文本 字符"/>
    <w:basedOn w:val="a0"/>
    <w:link w:val="a5"/>
    <w:uiPriority w:val="99"/>
    <w:semiHidden/>
    <w:qFormat/>
    <w:rPr>
      <w:rFonts w:ascii="Times New Roman" w:eastAsia="宋体" w:hAnsi="Times New Roman" w:cs="宋体"/>
      <w:sz w:val="18"/>
      <w:szCs w:val="18"/>
    </w:rPr>
  </w:style>
  <w:style w:type="character" w:styleId="ac">
    <w:name w:val="Placeholder Text"/>
    <w:basedOn w:val="a0"/>
    <w:uiPriority w:val="99"/>
    <w:semiHidden/>
    <w:qFormat/>
    <w:rPr>
      <w:color w:val="808080"/>
    </w:rPr>
  </w:style>
  <w:style w:type="paragraph" w:styleId="ad">
    <w:name w:val="List Paragraph"/>
    <w:basedOn w:val="a"/>
    <w:uiPriority w:val="34"/>
    <w:qFormat/>
    <w:pPr>
      <w:ind w:firstLineChars="200" w:firstLine="420"/>
    </w:pPr>
    <w:rPr>
      <w:rFonts w:asciiTheme="minorHAnsi" w:eastAsiaTheme="minorEastAsia" w:hAnsiTheme="minorHAnsi" w:cstheme="minorBidi"/>
      <w:szCs w:val="22"/>
    </w:rPr>
  </w:style>
  <w:style w:type="character" w:customStyle="1" w:styleId="20">
    <w:name w:val="标题 2 字符"/>
    <w:basedOn w:val="a0"/>
    <w:link w:val="2"/>
    <w:uiPriority w:val="9"/>
    <w:rsid w:val="00256A43"/>
    <w:rPr>
      <w:rFonts w:eastAsia="黑体" w:cstheme="majorBidi"/>
      <w:bCs/>
      <w:kern w:val="2"/>
      <w:sz w:val="24"/>
      <w:szCs w:val="32"/>
    </w:rPr>
  </w:style>
  <w:style w:type="character" w:customStyle="1" w:styleId="10">
    <w:name w:val="标题 1 字符"/>
    <w:basedOn w:val="a0"/>
    <w:link w:val="1"/>
    <w:uiPriority w:val="9"/>
    <w:rsid w:val="00256A43"/>
    <w:rPr>
      <w:rFonts w:eastAsia="黑体" w:cs="宋体"/>
      <w:bCs/>
      <w:kern w:val="44"/>
      <w:sz w:val="32"/>
      <w:szCs w:val="44"/>
    </w:rPr>
  </w:style>
  <w:style w:type="paragraph" w:customStyle="1" w:styleId="ae">
    <w:name w:val="题干"/>
    <w:basedOn w:val="a"/>
    <w:link w:val="af"/>
    <w:qFormat/>
    <w:rsid w:val="0071326A"/>
    <w:pPr>
      <w:widowControl/>
      <w:ind w:firstLine="420"/>
    </w:pPr>
    <w:rPr>
      <w:rFonts w:eastAsia="楷体" w:cs="Times New Roman"/>
    </w:rPr>
  </w:style>
  <w:style w:type="character" w:customStyle="1" w:styleId="af">
    <w:name w:val="题干 字符"/>
    <w:basedOn w:val="a0"/>
    <w:link w:val="ae"/>
    <w:rsid w:val="0071326A"/>
    <w:rPr>
      <w:rFonts w:eastAsia="楷体"/>
      <w:kern w:val="2"/>
      <w:sz w:val="21"/>
      <w:szCs w:val="24"/>
    </w:rPr>
  </w:style>
  <w:style w:type="table" w:styleId="af0">
    <w:name w:val="Table Grid"/>
    <w:basedOn w:val="a1"/>
    <w:uiPriority w:val="39"/>
    <w:rsid w:val="001574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qFormat/>
    <w:rsid w:val="004B6968"/>
    <w:rPr>
      <w:b/>
    </w:rPr>
  </w:style>
  <w:style w:type="paragraph" w:customStyle="1" w:styleId="11">
    <w:name w:val="1考生注意"/>
    <w:basedOn w:val="a"/>
    <w:link w:val="12"/>
    <w:qFormat/>
    <w:rsid w:val="004B6968"/>
    <w:pPr>
      <w:adjustRightInd w:val="0"/>
      <w:spacing w:line="300" w:lineRule="auto"/>
    </w:pPr>
    <w:rPr>
      <w:rFonts w:eastAsia="黑体" w:cs="Times New Roman"/>
      <w:color w:val="000000"/>
      <w:szCs w:val="21"/>
    </w:rPr>
  </w:style>
  <w:style w:type="character" w:customStyle="1" w:styleId="12">
    <w:name w:val="1考生注意 字符"/>
    <w:link w:val="11"/>
    <w:qFormat/>
    <w:rsid w:val="004B6968"/>
    <w:rPr>
      <w:rFonts w:eastAsia="黑体"/>
      <w:color w:val="000000"/>
      <w:kern w:val="2"/>
      <w:sz w:val="21"/>
      <w:szCs w:val="21"/>
    </w:rPr>
  </w:style>
  <w:style w:type="paragraph" w:styleId="af2">
    <w:name w:val="annotation subject"/>
    <w:basedOn w:val="a3"/>
    <w:next w:val="a3"/>
    <w:link w:val="af3"/>
    <w:uiPriority w:val="99"/>
    <w:semiHidden/>
    <w:unhideWhenUsed/>
    <w:rsid w:val="00A62EB8"/>
    <w:rPr>
      <w:b/>
      <w:bCs/>
    </w:rPr>
  </w:style>
  <w:style w:type="character" w:customStyle="1" w:styleId="af3">
    <w:name w:val="批注主题 字符"/>
    <w:basedOn w:val="a4"/>
    <w:link w:val="af2"/>
    <w:uiPriority w:val="99"/>
    <w:semiHidden/>
    <w:rsid w:val="00A62EB8"/>
    <w:rPr>
      <w:rFonts w:ascii="Times New Roman" w:eastAsia="宋体" w:hAnsi="Times New Roman" w:cs="宋体"/>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g"/><Relationship Id="rId18" Type="http://schemas.openxmlformats.org/officeDocument/2006/relationships/image" Target="media/image7.png"/><Relationship Id="rId26" Type="http://schemas.openxmlformats.org/officeDocument/2006/relationships/image" Target="media/image13.png"/><Relationship Id="rId39" Type="http://schemas.openxmlformats.org/officeDocument/2006/relationships/image" Target="media/image24.png"/><Relationship Id="rId21" Type="http://schemas.openxmlformats.org/officeDocument/2006/relationships/oleObject" Target="embeddings/oleObject1.bin"/><Relationship Id="rId34" Type="http://schemas.openxmlformats.org/officeDocument/2006/relationships/image" Target="media/image18.png"/><Relationship Id="rId42" Type="http://schemas.openxmlformats.org/officeDocument/2006/relationships/image" Target="media/image25.png"/><Relationship Id="rId47" Type="http://schemas.openxmlformats.org/officeDocument/2006/relationships/oleObject" Target="embeddings/oleObject5.bin"/><Relationship Id="rId50" Type="http://schemas.openxmlformats.org/officeDocument/2006/relationships/image" Target="media/image31.wmf"/><Relationship Id="rId55" Type="http://schemas.openxmlformats.org/officeDocument/2006/relationships/oleObject" Target="embeddings/oleObject9.bin"/><Relationship Id="rId7" Type="http://schemas.openxmlformats.org/officeDocument/2006/relationships/comments" Target="comments.xml"/><Relationship Id="rId2" Type="http://schemas.openxmlformats.org/officeDocument/2006/relationships/styles" Target="styles.xml"/><Relationship Id="rId16" Type="http://schemas.openxmlformats.org/officeDocument/2006/relationships/footer" Target="footer1.xml"/><Relationship Id="rId29" Type="http://schemas.openxmlformats.org/officeDocument/2006/relationships/image" Target="media/image15.wmf"/><Relationship Id="rId11" Type="http://schemas.openxmlformats.org/officeDocument/2006/relationships/image" Target="media/image1.jpeg"/><Relationship Id="rId24" Type="http://schemas.openxmlformats.org/officeDocument/2006/relationships/oleObject" Target="embeddings/oleObject2.bin"/><Relationship Id="rId32" Type="http://schemas.openxmlformats.org/officeDocument/2006/relationships/image" Target="media/image17.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28.png"/><Relationship Id="rId53" Type="http://schemas.openxmlformats.org/officeDocument/2006/relationships/oleObject" Target="embeddings/oleObject8.bin"/><Relationship Id="rId58" Type="http://schemas.microsoft.com/office/2011/relationships/people" Target="people.xml"/><Relationship Id="rId5" Type="http://schemas.openxmlformats.org/officeDocument/2006/relationships/footnotes" Target="footnotes.xml"/><Relationship Id="rId19" Type="http://schemas.openxmlformats.org/officeDocument/2006/relationships/image" Target="media/image8.png"/><Relationship Id="rId4" Type="http://schemas.openxmlformats.org/officeDocument/2006/relationships/webSettings" Target="webSettings.xml"/><Relationship Id="rId9" Type="http://schemas.microsoft.com/office/2016/09/relationships/commentsIds" Target="commentsIds.xml"/><Relationship Id="rId14" Type="http://schemas.openxmlformats.org/officeDocument/2006/relationships/image" Target="media/image4.jpeg"/><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oleObject" Target="embeddings/oleObject3.bin"/><Relationship Id="rId35" Type="http://schemas.openxmlformats.org/officeDocument/2006/relationships/image" Target="media/image20.png"/><Relationship Id="rId43" Type="http://schemas.openxmlformats.org/officeDocument/2006/relationships/image" Target="media/image26.wmf"/><Relationship Id="rId48" Type="http://schemas.openxmlformats.org/officeDocument/2006/relationships/image" Target="media/image30.wmf"/><Relationship Id="rId56" Type="http://schemas.openxmlformats.org/officeDocument/2006/relationships/footer" Target="footer2.xml"/><Relationship Id="rId8" Type="http://schemas.microsoft.com/office/2011/relationships/commentsExtended" Target="commentsExtended.xml"/><Relationship Id="rId51" Type="http://schemas.openxmlformats.org/officeDocument/2006/relationships/oleObject" Target="embeddings/oleObject7.bin"/><Relationship Id="rId3" Type="http://schemas.openxmlformats.org/officeDocument/2006/relationships/settings" Target="settings.xml"/><Relationship Id="rId12" Type="http://schemas.openxmlformats.org/officeDocument/2006/relationships/image" Target="media/image2.jpeg"/><Relationship Id="rId17" Type="http://schemas.openxmlformats.org/officeDocument/2006/relationships/image" Target="media/image6.jpeg"/><Relationship Id="rId25" Type="http://schemas.openxmlformats.org/officeDocument/2006/relationships/image" Target="media/image12.png"/><Relationship Id="rId33" Type="http://schemas.openxmlformats.org/officeDocument/2006/relationships/image" Target="media/image19.png"/><Relationship Id="rId38" Type="http://schemas.openxmlformats.org/officeDocument/2006/relationships/image" Target="media/image22.png"/><Relationship Id="rId46" Type="http://schemas.openxmlformats.org/officeDocument/2006/relationships/image" Target="media/image29.wmf"/><Relationship Id="rId59"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image" Target="media/image27.png"/><Relationship Id="rId54" Type="http://schemas.openxmlformats.org/officeDocument/2006/relationships/image" Target="media/image33.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jpeg"/><Relationship Id="rId23" Type="http://schemas.openxmlformats.org/officeDocument/2006/relationships/image" Target="media/image11.wmf"/><Relationship Id="rId28" Type="http://schemas.openxmlformats.org/officeDocument/2006/relationships/image" Target="media/image15.png"/><Relationship Id="rId36" Type="http://schemas.openxmlformats.org/officeDocument/2006/relationships/image" Target="media/image21.png"/><Relationship Id="rId49" Type="http://schemas.openxmlformats.org/officeDocument/2006/relationships/oleObject" Target="embeddings/oleObject6.bin"/><Relationship Id="rId57" Type="http://schemas.openxmlformats.org/officeDocument/2006/relationships/fontTable" Target="fontTable.xml"/><Relationship Id="rId10" Type="http://schemas.microsoft.com/office/2018/08/relationships/commentsExtensible" Target="commentsExtensible.xml"/><Relationship Id="rId31" Type="http://schemas.openxmlformats.org/officeDocument/2006/relationships/image" Target="media/image16.png"/><Relationship Id="rId44" Type="http://schemas.openxmlformats.org/officeDocument/2006/relationships/oleObject" Target="embeddings/oleObject4.bin"/><Relationship Id="rId52" Type="http://schemas.openxmlformats.org/officeDocument/2006/relationships/image" Target="media/image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6A05E1-F756-48FF-AD5A-AE4C3EB109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2</TotalTime>
  <Pages>16</Pages>
  <Words>1737</Words>
  <Characters>9905</Characters>
  <Application>Microsoft Office Word</Application>
  <DocSecurity>0</DocSecurity>
  <Lines>82</Lines>
  <Paragraphs>23</Paragraphs>
  <ScaleCrop>false</ScaleCrop>
  <Company/>
  <LinksUpToDate>false</LinksUpToDate>
  <CharactersWithSpaces>11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physics</cp:lastModifiedBy>
  <cp:revision>226</cp:revision>
  <dcterms:created xsi:type="dcterms:W3CDTF">2023-12-07T02:21:00Z</dcterms:created>
  <dcterms:modified xsi:type="dcterms:W3CDTF">2026-04-19T2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DkxOGFlZGJhNGYyZTI1NDQzY2JlMjNhYWQ2OGRlN2IiLCJ1c2VySWQiOiI1OTk4OTY2MDEifQ==</vt:lpwstr>
  </property>
  <property fmtid="{D5CDD505-2E9C-101B-9397-08002B2CF9AE}" pid="3" name="KSOProductBuildVer">
    <vt:lpwstr>2052-12.1.0.25225</vt:lpwstr>
  </property>
  <property fmtid="{D5CDD505-2E9C-101B-9397-08002B2CF9AE}" pid="4" name="ICV">
    <vt:lpwstr>784812EB865C46DD8FA4488A6EDDB511_13</vt:lpwstr>
  </property>
</Properties>
</file>